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B72E7C" w:rsidRDefault="00C9155B" w:rsidP="00C9155B">
      <w:pPr>
        <w:spacing w:before="120"/>
        <w:ind w:firstLine="0"/>
        <w:jc w:val="center"/>
        <w:rPr>
          <w:b/>
          <w:sz w:val="32"/>
          <w:szCs w:val="32"/>
        </w:rPr>
      </w:pPr>
      <w:r w:rsidRPr="00B72E7C">
        <w:rPr>
          <w:b/>
          <w:sz w:val="32"/>
          <w:szCs w:val="32"/>
        </w:rPr>
        <w:t xml:space="preserve">КИЇВСЬКИЙ НАЦІОНАЛЬНИЙ УНІВЕРСИТЕТ </w:t>
      </w:r>
    </w:p>
    <w:p w:rsidR="00C9155B" w:rsidRPr="00B72E7C" w:rsidRDefault="00C9155B" w:rsidP="00C9155B">
      <w:pPr>
        <w:jc w:val="center"/>
        <w:rPr>
          <w:b/>
          <w:sz w:val="32"/>
          <w:szCs w:val="32"/>
        </w:rPr>
      </w:pPr>
      <w:r w:rsidRPr="00B72E7C">
        <w:rPr>
          <w:b/>
          <w:sz w:val="32"/>
          <w:szCs w:val="32"/>
        </w:rPr>
        <w:t>ІМЕНІ ТАРАСА ШЕВЧЕНКА</w:t>
      </w:r>
    </w:p>
    <w:p w:rsidR="00C9155B" w:rsidRPr="00B72E7C" w:rsidRDefault="00C9155B" w:rsidP="00C9155B">
      <w:pPr>
        <w:rPr>
          <w:b/>
          <w:sz w:val="32"/>
          <w:szCs w:val="32"/>
        </w:rPr>
      </w:pPr>
    </w:p>
    <w:p w:rsidR="00C9155B" w:rsidRPr="00B72E7C" w:rsidRDefault="00C9155B" w:rsidP="00C9155B">
      <w:pPr>
        <w:jc w:val="center"/>
        <w:rPr>
          <w:sz w:val="32"/>
          <w:szCs w:val="32"/>
        </w:rPr>
      </w:pPr>
      <w:r w:rsidRPr="00B72E7C">
        <w:rPr>
          <w:b/>
          <w:sz w:val="32"/>
          <w:szCs w:val="32"/>
        </w:rPr>
        <w:t>ФАКУЛЬТЕТ ІНФОРМАЦІЙНИХ ТЕХНОЛОГІЙ</w:t>
      </w:r>
    </w:p>
    <w:p w:rsidR="00C9155B" w:rsidRPr="00B72E7C" w:rsidRDefault="00C9155B" w:rsidP="00C9155B">
      <w:pPr>
        <w:jc w:val="center"/>
        <w:rPr>
          <w:i/>
          <w:sz w:val="32"/>
          <w:szCs w:val="32"/>
        </w:rPr>
      </w:pPr>
    </w:p>
    <w:p w:rsidR="00C9155B" w:rsidRPr="00B72E7C" w:rsidRDefault="00C9155B" w:rsidP="00C9155B">
      <w:pPr>
        <w:ind w:firstLine="708"/>
        <w:jc w:val="center"/>
        <w:rPr>
          <w:b/>
          <w:sz w:val="32"/>
          <w:szCs w:val="32"/>
        </w:rPr>
      </w:pPr>
      <w:r w:rsidRPr="00B72E7C">
        <w:rPr>
          <w:b/>
          <w:sz w:val="32"/>
          <w:szCs w:val="32"/>
        </w:rPr>
        <w:t xml:space="preserve">Кафедра програмних систем і технологій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О. С. Бичков</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 xml:space="preserve">Методичні вказівки до лабораторних занять з дисципліни </w:t>
      </w:r>
    </w:p>
    <w:p w:rsidR="00C9155B" w:rsidRPr="00B72E7C" w:rsidRDefault="00C9155B" w:rsidP="00C9155B">
      <w:pPr>
        <w:ind w:firstLine="708"/>
        <w:jc w:val="center"/>
        <w:rPr>
          <w:b/>
          <w:sz w:val="32"/>
          <w:szCs w:val="32"/>
        </w:rPr>
      </w:pPr>
      <w:r w:rsidRPr="00B72E7C">
        <w:rPr>
          <w:b/>
          <w:sz w:val="32"/>
          <w:szCs w:val="32"/>
        </w:rPr>
        <w:t xml:space="preserve">«Вступ до об’єктно-орієнтованого програмування. </w:t>
      </w:r>
      <w:r w:rsidRPr="00B72E7C">
        <w:rPr>
          <w:b/>
          <w:sz w:val="32"/>
          <w:szCs w:val="32"/>
        </w:rPr>
        <w:br/>
      </w:r>
      <w:r w:rsidRPr="00B72E7C">
        <w:rPr>
          <w:b/>
          <w:bCs/>
          <w:szCs w:val="28"/>
        </w:rPr>
        <w:t>Мова С# і платформа MS.Net Framework</w:t>
      </w:r>
      <w:r w:rsidRPr="00B72E7C">
        <w:rPr>
          <w:b/>
          <w:sz w:val="32"/>
          <w:szCs w:val="32"/>
        </w:rPr>
        <w:t xml:space="preserve">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sz w:val="32"/>
          <w:szCs w:val="32"/>
        </w:rPr>
      </w:pPr>
      <w:r w:rsidRPr="00B72E7C">
        <w:rPr>
          <w:sz w:val="32"/>
          <w:szCs w:val="32"/>
        </w:rPr>
        <w:t xml:space="preserve">для студентів спеціальності </w:t>
      </w:r>
    </w:p>
    <w:p w:rsidR="00C9155B" w:rsidRPr="00B72E7C" w:rsidRDefault="00C9155B" w:rsidP="00C9155B">
      <w:pPr>
        <w:ind w:firstLine="708"/>
        <w:jc w:val="center"/>
        <w:rPr>
          <w:sz w:val="32"/>
          <w:szCs w:val="32"/>
        </w:rPr>
      </w:pPr>
      <w:r w:rsidRPr="00B72E7C">
        <w:rPr>
          <w:sz w:val="32"/>
          <w:szCs w:val="32"/>
        </w:rPr>
        <w:t>121 «Інженерія програмного забезпечення»</w:t>
      </w:r>
    </w:p>
    <w:p w:rsidR="00C9155B" w:rsidRPr="00B72E7C" w:rsidRDefault="00C9155B" w:rsidP="00C9155B">
      <w:pPr>
        <w:ind w:firstLine="708"/>
        <w:jc w:val="center"/>
        <w:rPr>
          <w:sz w:val="32"/>
          <w:szCs w:val="32"/>
        </w:rPr>
      </w:pPr>
      <w:r w:rsidRPr="00B72E7C">
        <w:rPr>
          <w:sz w:val="32"/>
          <w:szCs w:val="32"/>
        </w:rPr>
        <w:t>освітнього рівня «бакалавр»</w:t>
      </w:r>
    </w:p>
    <w:p w:rsidR="00C9155B" w:rsidRPr="00B72E7C" w:rsidRDefault="00C9155B" w:rsidP="00C9155B">
      <w:pPr>
        <w:ind w:firstLine="708"/>
        <w:jc w:val="center"/>
        <w:rPr>
          <w:sz w:val="32"/>
          <w:szCs w:val="32"/>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0"/>
        <w:jc w:val="center"/>
        <w:rPr>
          <w:szCs w:val="24"/>
        </w:rPr>
      </w:pPr>
      <w:r w:rsidRPr="00B72E7C">
        <w:rPr>
          <w:szCs w:val="24"/>
        </w:rPr>
        <w:t>Київ 2021</w:t>
      </w:r>
    </w:p>
    <w:p w:rsidR="00C9155B" w:rsidRPr="00B72E7C" w:rsidRDefault="00C9155B" w:rsidP="00792037">
      <w:pPr>
        <w:jc w:val="center"/>
        <w:rPr>
          <w:b/>
          <w:bCs/>
          <w:szCs w:val="28"/>
        </w:rPr>
      </w:pPr>
    </w:p>
    <w:p w:rsidR="00C9155B" w:rsidRPr="00B72E7C" w:rsidRDefault="00C9155B" w:rsidP="00C9155B">
      <w:pPr>
        <w:pStyle w:val="1"/>
      </w:pPr>
      <w:r w:rsidRPr="00B72E7C">
        <w:rPr>
          <w:b w:val="0"/>
          <w:bCs w:val="0"/>
          <w:szCs w:val="28"/>
        </w:rPr>
        <w:br w:type="page"/>
      </w:r>
      <w:r w:rsidRPr="00B72E7C">
        <w:lastRenderedPageBreak/>
        <w:t>Розділ 1. Введення в мову програмування C#</w:t>
      </w:r>
    </w:p>
    <w:p w:rsidR="00C9155B" w:rsidRPr="00B72E7C" w:rsidRDefault="000F5D45" w:rsidP="000F5D45">
      <w:pPr>
        <w:pStyle w:val="2"/>
        <w:rPr>
          <w:lang w:val="uk-UA"/>
        </w:rPr>
      </w:pPr>
      <w:r w:rsidRPr="00B72E7C">
        <w:rPr>
          <w:lang w:val="uk-UA"/>
        </w:rPr>
        <w:t>Лабораторна робота № 1</w:t>
      </w:r>
      <w:r w:rsidRPr="00B72E7C">
        <w:rPr>
          <w:lang w:val="uk-UA"/>
        </w:rPr>
        <w:br/>
      </w:r>
      <w:r w:rsidR="003119ED" w:rsidRPr="00B72E7C">
        <w:rPr>
          <w:lang w:val="uk-UA"/>
        </w:rPr>
        <w:t xml:space="preserve">Мова C#. </w:t>
      </w:r>
      <w:r w:rsidR="00C9155B" w:rsidRPr="00B72E7C">
        <w:rPr>
          <w:lang w:val="uk-UA"/>
        </w:rPr>
        <w:t xml:space="preserve">Методи введення, виведення, перетворення типів, </w:t>
      </w:r>
      <w:r w:rsidR="003119ED" w:rsidRPr="00B72E7C">
        <w:rPr>
          <w:lang w:val="uk-UA"/>
        </w:rPr>
        <w:br/>
      </w:r>
      <w:r w:rsidR="00C9155B" w:rsidRPr="00B72E7C">
        <w:rPr>
          <w:lang w:val="uk-UA"/>
        </w:rPr>
        <w:t>оп</w:t>
      </w:r>
      <w:r w:rsidR="003119ED" w:rsidRPr="00B72E7C">
        <w:rPr>
          <w:lang w:val="uk-UA"/>
        </w:rPr>
        <w:t>ератори: умовний, вибору, циклу</w:t>
      </w:r>
    </w:p>
    <w:p w:rsidR="00705B93" w:rsidRPr="00B72E7C" w:rsidRDefault="00705B93" w:rsidP="000F5D45">
      <w:pPr>
        <w:pStyle w:val="3"/>
      </w:pPr>
      <w:r w:rsidRPr="00B72E7C">
        <w:t>Мета роботи:</w:t>
      </w:r>
    </w:p>
    <w:p w:rsidR="00294000" w:rsidRPr="00B72E7C" w:rsidRDefault="008F3AA0" w:rsidP="00294000">
      <w:pPr>
        <w:rPr>
          <w:szCs w:val="28"/>
        </w:rPr>
      </w:pPr>
      <w:r w:rsidRPr="00B72E7C">
        <w:rPr>
          <w:szCs w:val="28"/>
        </w:rPr>
        <w:t>1</w:t>
      </w:r>
      <w:r w:rsidR="00D50A00" w:rsidRPr="00B72E7C">
        <w:rPr>
          <w:szCs w:val="28"/>
        </w:rPr>
        <w:t xml:space="preserve">. </w:t>
      </w:r>
      <w:r w:rsidR="00294000" w:rsidRPr="00B72E7C">
        <w:rPr>
          <w:szCs w:val="28"/>
        </w:rPr>
        <w:t>Прості обчислення</w:t>
      </w:r>
      <w:r w:rsidR="003807FF" w:rsidRPr="00B72E7C">
        <w:rPr>
          <w:szCs w:val="28"/>
        </w:rPr>
        <w:t xml:space="preserve"> з перетворенням типів даних</w:t>
      </w:r>
      <w:r w:rsidRPr="00B72E7C">
        <w:rPr>
          <w:szCs w:val="28"/>
        </w:rPr>
        <w:t>. Метод Parse</w:t>
      </w:r>
    </w:p>
    <w:p w:rsidR="008F3AA0" w:rsidRPr="00B72E7C" w:rsidRDefault="008F3AA0" w:rsidP="00294000">
      <w:pPr>
        <w:rPr>
          <w:szCs w:val="28"/>
        </w:rPr>
      </w:pPr>
      <w:r w:rsidRPr="00B72E7C">
        <w:rPr>
          <w:szCs w:val="28"/>
        </w:rPr>
        <w:t xml:space="preserve">2. Прості арифметичні вирази </w:t>
      </w:r>
    </w:p>
    <w:p w:rsidR="008F3AA0" w:rsidRPr="00B72E7C" w:rsidRDefault="008F3AA0" w:rsidP="00294000">
      <w:pPr>
        <w:rPr>
          <w:szCs w:val="28"/>
        </w:rPr>
      </w:pPr>
      <w:r w:rsidRPr="00B72E7C">
        <w:rPr>
          <w:szCs w:val="28"/>
        </w:rPr>
        <w:t>3. Клас Convert</w:t>
      </w:r>
    </w:p>
    <w:p w:rsidR="008F3AA0" w:rsidRPr="00B72E7C" w:rsidRDefault="008F3AA0" w:rsidP="00294000">
      <w:pPr>
        <w:rPr>
          <w:szCs w:val="28"/>
        </w:rPr>
      </w:pPr>
      <w:r w:rsidRPr="00B72E7C">
        <w:rPr>
          <w:szCs w:val="28"/>
        </w:rPr>
        <w:t>4</w:t>
      </w:r>
      <w:r w:rsidR="00294000" w:rsidRPr="00B72E7C">
        <w:rPr>
          <w:szCs w:val="28"/>
        </w:rPr>
        <w:t xml:space="preserve">. </w:t>
      </w:r>
      <w:r w:rsidRPr="00B72E7C">
        <w:rPr>
          <w:szCs w:val="28"/>
        </w:rPr>
        <w:t xml:space="preserve">Перетворення з </w:t>
      </w:r>
      <w:r w:rsidR="005E17C2" w:rsidRPr="00B72E7C">
        <w:rPr>
          <w:szCs w:val="28"/>
        </w:rPr>
        <w:t>арифметичного типу в тип string. Метод ToString</w:t>
      </w:r>
    </w:p>
    <w:p w:rsidR="00AF6A92" w:rsidRPr="00B72E7C" w:rsidRDefault="00C73685" w:rsidP="000F5D45">
      <w:pPr>
        <w:pStyle w:val="3"/>
      </w:pPr>
      <w:r w:rsidRPr="00B72E7C">
        <w:t>Методичні рекомендації до виконання лабораторної роботи</w:t>
      </w:r>
    </w:p>
    <w:p w:rsidR="00821770" w:rsidRPr="00B72E7C" w:rsidRDefault="00821770" w:rsidP="006134CE">
      <w:pPr>
        <w:rPr>
          <w:szCs w:val="28"/>
        </w:rPr>
      </w:pPr>
      <w:r w:rsidRPr="00B72E7C">
        <w:rPr>
          <w:szCs w:val="28"/>
        </w:rPr>
        <w:t>1. Прочита</w:t>
      </w:r>
      <w:r w:rsidR="00527310" w:rsidRPr="00B72E7C">
        <w:rPr>
          <w:szCs w:val="28"/>
        </w:rPr>
        <w:t xml:space="preserve">йте </w:t>
      </w:r>
      <w:r w:rsidRPr="00B72E7C">
        <w:rPr>
          <w:szCs w:val="28"/>
        </w:rPr>
        <w:t>лекцію</w:t>
      </w:r>
      <w:r w:rsidR="003106BA" w:rsidRPr="00B72E7C">
        <w:rPr>
          <w:szCs w:val="28"/>
        </w:rPr>
        <w:t>.</w:t>
      </w:r>
      <w:r w:rsidRPr="00B72E7C">
        <w:rPr>
          <w:szCs w:val="28"/>
        </w:rPr>
        <w:t xml:space="preserve"> </w:t>
      </w:r>
    </w:p>
    <w:p w:rsidR="00527310" w:rsidRPr="00B72E7C" w:rsidRDefault="000F5D45" w:rsidP="006134CE">
      <w:pPr>
        <w:rPr>
          <w:szCs w:val="28"/>
        </w:rPr>
      </w:pPr>
      <w:r w:rsidRPr="00B72E7C">
        <w:rPr>
          <w:szCs w:val="28"/>
        </w:rPr>
        <w:t xml:space="preserve">2. </w:t>
      </w:r>
      <w:r w:rsidR="00527310" w:rsidRPr="00B72E7C">
        <w:rPr>
          <w:szCs w:val="28"/>
        </w:rPr>
        <w:t>Прочитайте цю лабораторну роботу та виконайте наведені в ній приклади (вони всі працездатні)</w:t>
      </w:r>
    </w:p>
    <w:p w:rsidR="00C73685" w:rsidRPr="00B72E7C" w:rsidRDefault="000F5D45" w:rsidP="006134CE">
      <w:pPr>
        <w:rPr>
          <w:szCs w:val="28"/>
        </w:rPr>
      </w:pPr>
      <w:r w:rsidRPr="00B72E7C">
        <w:rPr>
          <w:szCs w:val="28"/>
        </w:rPr>
        <w:t xml:space="preserve">3. </w:t>
      </w:r>
      <w:r w:rsidR="00527310" w:rsidRPr="00B72E7C">
        <w:rPr>
          <w:szCs w:val="28"/>
        </w:rPr>
        <w:t>З</w:t>
      </w:r>
      <w:r w:rsidR="00C73685" w:rsidRPr="00B72E7C">
        <w:rPr>
          <w:szCs w:val="28"/>
        </w:rPr>
        <w:t>верн</w:t>
      </w:r>
      <w:r w:rsidR="00527310" w:rsidRPr="00B72E7C">
        <w:rPr>
          <w:szCs w:val="28"/>
        </w:rPr>
        <w:t xml:space="preserve">іть </w:t>
      </w:r>
      <w:r w:rsidR="00C73685" w:rsidRPr="00B72E7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B72E7C">
        <w:rPr>
          <w:b/>
          <w:szCs w:val="28"/>
        </w:rPr>
        <w:t>string</w:t>
      </w:r>
      <w:r w:rsidR="00C73685" w:rsidRPr="00B72E7C">
        <w:rPr>
          <w:szCs w:val="28"/>
        </w:rPr>
        <w:t xml:space="preserve"> до арифметичного немає.</w:t>
      </w:r>
    </w:p>
    <w:p w:rsidR="00B13766" w:rsidRPr="00B72E7C" w:rsidRDefault="00B13766" w:rsidP="00B13766">
      <w:pPr>
        <w:rPr>
          <w:szCs w:val="28"/>
        </w:rPr>
      </w:pPr>
      <w:r w:rsidRPr="00B72E7C">
        <w:rPr>
          <w:szCs w:val="28"/>
        </w:rPr>
        <w:t xml:space="preserve">4. При виконанні завдань зверніть увагу на оператор </w:t>
      </w:r>
      <w:r w:rsidRPr="00B72E7C">
        <w:rPr>
          <w:b/>
          <w:szCs w:val="28"/>
        </w:rPr>
        <w:t>switch</w:t>
      </w:r>
      <w:r w:rsidRPr="00B72E7C">
        <w:rPr>
          <w:szCs w:val="28"/>
        </w:rPr>
        <w:t xml:space="preserve"> (перемикач). В С# тип виразу в цьому операторі може бути не тільки цілочисельним, а і типу  char або string.</w:t>
      </w:r>
    </w:p>
    <w:p w:rsidR="00C73685" w:rsidRPr="00B72E7C" w:rsidRDefault="00666C7E" w:rsidP="00A83CB5">
      <w:pPr>
        <w:pStyle w:val="3"/>
      </w:pPr>
      <w:r w:rsidRPr="00B72E7C">
        <w:t>Порядок виконання роботи</w:t>
      </w:r>
    </w:p>
    <w:p w:rsidR="00C96843" w:rsidRPr="00B72E7C" w:rsidRDefault="00666C7E">
      <w:r w:rsidRPr="00B72E7C">
        <w:t xml:space="preserve">1. </w:t>
      </w:r>
      <w:r w:rsidR="005B79D2" w:rsidRPr="00B72E7C">
        <w:t>Створити директорію Lab</w:t>
      </w:r>
      <w:r w:rsidR="007D429C" w:rsidRPr="00B72E7C">
        <w:t>1</w:t>
      </w:r>
      <w:r w:rsidR="005B79D2" w:rsidRPr="00B72E7C">
        <w:t>, в якій буд</w:t>
      </w:r>
      <w:r w:rsidR="00E11E58" w:rsidRPr="00B72E7C">
        <w:t>е</w:t>
      </w:r>
      <w:r w:rsidR="005B79D2" w:rsidRPr="00B72E7C">
        <w:t xml:space="preserve"> розміщуватися проект цієї лабораторної роботи.</w:t>
      </w:r>
    </w:p>
    <w:p w:rsidR="00C22120" w:rsidRPr="00B72E7C" w:rsidRDefault="00666C7E">
      <w:r w:rsidRPr="00B72E7C">
        <w:t>2. Виконати завдання свого варіанту у вигляді одного проекту</w:t>
      </w:r>
    </w:p>
    <w:p w:rsidR="00666C7E" w:rsidRPr="00B72E7C" w:rsidRDefault="00666C7E" w:rsidP="000F5D45">
      <w:pPr>
        <w:pStyle w:val="3"/>
      </w:pPr>
      <w:r w:rsidRPr="00B72E7C">
        <w:t>Приклади виконання завдань</w:t>
      </w:r>
    </w:p>
    <w:p w:rsidR="008404FB" w:rsidRPr="00B72E7C" w:rsidRDefault="00294000" w:rsidP="00E952B1">
      <w:pPr>
        <w:pStyle w:val="4"/>
      </w:pPr>
      <w:r w:rsidRPr="00B72E7C">
        <w:t>1</w:t>
      </w:r>
      <w:r w:rsidR="00FB14A1" w:rsidRPr="00B72E7C">
        <w:t xml:space="preserve">. </w:t>
      </w:r>
      <w:r w:rsidR="0058047A" w:rsidRPr="00B72E7C">
        <w:t>Прості обчислення з перетворенням типів даних. Метод Parse</w:t>
      </w:r>
    </w:p>
    <w:p w:rsidR="00CF03F3" w:rsidRPr="00B72E7C" w:rsidRDefault="00CF03F3" w:rsidP="00CF03F3">
      <w:pPr>
        <w:rPr>
          <w:szCs w:val="28"/>
        </w:rPr>
      </w:pPr>
      <w:r w:rsidRPr="00B72E7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B72E7C">
        <w:rPr>
          <w:b/>
          <w:szCs w:val="28"/>
        </w:rPr>
        <w:t>Lab</w:t>
      </w:r>
      <w:r w:rsidR="007D429C" w:rsidRPr="00B72E7C">
        <w:rPr>
          <w:b/>
          <w:szCs w:val="28"/>
        </w:rPr>
        <w:t>1</w:t>
      </w:r>
      <w:r w:rsidR="00121EE5" w:rsidRPr="00B72E7C">
        <w:rPr>
          <w:b/>
          <w:szCs w:val="28"/>
        </w:rPr>
        <w:t>_1</w:t>
      </w:r>
      <w:r w:rsidRPr="00B72E7C">
        <w:rPr>
          <w:szCs w:val="28"/>
        </w:rPr>
        <w:t xml:space="preserve"> і натиснемо кнопку </w:t>
      </w:r>
      <w:r w:rsidRPr="00B72E7C">
        <w:rPr>
          <w:b/>
          <w:szCs w:val="28"/>
        </w:rPr>
        <w:t>OK</w:t>
      </w:r>
      <w:r w:rsidRPr="00B72E7C">
        <w:rPr>
          <w:szCs w:val="28"/>
        </w:rPr>
        <w:t xml:space="preserve">. </w:t>
      </w:r>
    </w:p>
    <w:p w:rsidR="00CF03F3" w:rsidRPr="00B72E7C" w:rsidRDefault="00CF03F3" w:rsidP="00CF03F3">
      <w:pPr>
        <w:rPr>
          <w:szCs w:val="28"/>
        </w:rPr>
      </w:pPr>
      <w:r w:rsidRPr="00B72E7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Default="00CF03F3" w:rsidP="00CF03F3">
      <w:pPr>
        <w:rPr>
          <w:szCs w:val="28"/>
        </w:rPr>
      </w:pPr>
      <w:r w:rsidRPr="00B72E7C">
        <w:rPr>
          <w:szCs w:val="28"/>
        </w:rPr>
        <w:t>Ось таким може бути код цієї програми. Його можна просто скопіювати в VS і виконати.</w:t>
      </w: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Pr="00B72E7C" w:rsidRDefault="00A22AEF" w:rsidP="00CF03F3">
      <w:pPr>
        <w:rPr>
          <w:szCs w:val="28"/>
        </w:rPr>
      </w:pPr>
    </w:p>
    <w:p w:rsidR="00CF03F3" w:rsidRPr="00B72E7C" w:rsidRDefault="00CF03F3" w:rsidP="00CF03F3">
      <w:pPr>
        <w:rPr>
          <w:szCs w:val="28"/>
        </w:rPr>
      </w:pP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121EE5" w:rsidRPr="00335388">
        <w:rPr>
          <w:rFonts w:ascii="Courier New" w:hAnsi="Courier New" w:cs="Courier New"/>
          <w:noProof/>
          <w:sz w:val="20"/>
          <w:szCs w:val="20"/>
          <w:lang w:val="en-US"/>
        </w:rPr>
        <w:t>2_</w:t>
      </w:r>
      <w:r w:rsidRPr="00335388">
        <w:rPr>
          <w:rFonts w:ascii="Courier New" w:hAnsi="Courier New" w:cs="Courier New"/>
          <w:noProof/>
          <w:sz w:val="20"/>
          <w:szCs w:val="20"/>
          <w:lang w:val="en-US"/>
        </w:rPr>
        <w:t>1</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суми ціл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1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6945BD" w:rsidRPr="00335388">
        <w:rPr>
          <w:rFonts w:ascii="Courier New" w:hAnsi="Courier New" w:cs="Courier New"/>
          <w:noProof/>
          <w:sz w:val="20"/>
          <w:szCs w:val="20"/>
          <w:lang w:val="en-US"/>
        </w:rPr>
        <w:t xml:space="preserve"> </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2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ума чисел a1+a2= "</w:t>
      </w:r>
      <w:r w:rsidRPr="00335388">
        <w:rPr>
          <w:rFonts w:ascii="Courier New" w:hAnsi="Courier New" w:cs="Courier New"/>
          <w:noProof/>
          <w:sz w:val="20"/>
          <w:szCs w:val="20"/>
          <w:lang w:val="en-US"/>
        </w:rPr>
        <w:t xml:space="preserve"> + (a1 + a2));</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частки дійсн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1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2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Частка чисел d1/d2= "</w:t>
      </w:r>
      <w:r w:rsidRPr="00335388">
        <w:rPr>
          <w:rFonts w:ascii="Courier New" w:hAnsi="Courier New" w:cs="Courier New"/>
          <w:noProof/>
          <w:sz w:val="20"/>
          <w:szCs w:val="20"/>
          <w:lang w:val="en-US"/>
        </w:rPr>
        <w:t xml:space="preserve"> + (d1/d2));</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D50A00" w:rsidRPr="00B72E7C" w:rsidRDefault="00121EE5" w:rsidP="00893036">
      <w:pPr>
        <w:autoSpaceDE w:val="0"/>
        <w:autoSpaceDN w:val="0"/>
        <w:adjustRightInd w:val="0"/>
      </w:pPr>
      <w:r w:rsidRPr="00B72E7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B72E7C">
        <w:rPr>
          <w:b/>
        </w:rPr>
        <w:t>int</w:t>
      </w:r>
      <w:r w:rsidRPr="00B72E7C">
        <w:t xml:space="preserve"> і </w:t>
      </w:r>
      <w:r w:rsidRPr="00B72E7C">
        <w:rPr>
          <w:b/>
        </w:rPr>
        <w:t>double</w:t>
      </w:r>
      <w:r w:rsidRPr="00B72E7C">
        <w:t xml:space="preserve"> з використанням методу Parse і неявне </w:t>
      </w:r>
      <w:r w:rsidR="008623FC" w:rsidRPr="00B72E7C">
        <w:t xml:space="preserve">- </w:t>
      </w:r>
      <w:r w:rsidRPr="00B72E7C">
        <w:t xml:space="preserve">при виведенні </w:t>
      </w:r>
      <w:r w:rsidR="008F3AA0" w:rsidRPr="00B72E7C">
        <w:t>результатів обчислень</w:t>
      </w:r>
      <w:r w:rsidRPr="00B72E7C">
        <w:t xml:space="preserve"> на консоль</w:t>
      </w:r>
      <w:r w:rsidR="008F3AA0" w:rsidRPr="00B72E7C">
        <w:t>.</w:t>
      </w:r>
    </w:p>
    <w:p w:rsidR="00587C82" w:rsidRPr="00B72E7C" w:rsidRDefault="00587C82" w:rsidP="00893036">
      <w:pPr>
        <w:autoSpaceDE w:val="0"/>
        <w:autoSpaceDN w:val="0"/>
        <w:adjustRightInd w:val="0"/>
        <w:rPr>
          <w:szCs w:val="28"/>
        </w:rPr>
      </w:pPr>
      <w:r w:rsidRPr="00B72E7C">
        <w:rPr>
          <w:szCs w:val="28"/>
        </w:rPr>
        <w:t>Розглянемо  ще приклад  явного перетворення типу.</w:t>
      </w:r>
    </w:p>
    <w:p w:rsidR="00587C82" w:rsidRPr="00B72E7C" w:rsidRDefault="00587C82" w:rsidP="00587C82">
      <w:pPr>
        <w:autoSpaceDE w:val="0"/>
        <w:autoSpaceDN w:val="0"/>
        <w:adjustRightInd w:val="0"/>
        <w:rPr>
          <w:b/>
          <w:color w:val="000000"/>
          <w:szCs w:val="28"/>
        </w:rPr>
      </w:pPr>
      <w:r w:rsidRPr="00B72E7C">
        <w:rPr>
          <w:b/>
          <w:color w:val="000000"/>
          <w:szCs w:val="28"/>
        </w:rPr>
        <w:t>Приклад</w:t>
      </w:r>
    </w:p>
    <w:p w:rsidR="00587C82" w:rsidRPr="00B72E7C" w:rsidRDefault="00587C82" w:rsidP="00587C82">
      <w:pPr>
        <w:autoSpaceDE w:val="0"/>
        <w:autoSpaceDN w:val="0"/>
        <w:adjustRightInd w:val="0"/>
        <w:rPr>
          <w:bCs/>
          <w:szCs w:val="28"/>
        </w:rPr>
      </w:pPr>
      <w:r w:rsidRPr="00B72E7C">
        <w:rPr>
          <w:bCs/>
          <w:szCs w:val="28"/>
        </w:rPr>
        <w:t>string str = Console.ReadLine();</w:t>
      </w:r>
    </w:p>
    <w:p w:rsidR="00587C82" w:rsidRPr="00B72E7C" w:rsidRDefault="00587C82" w:rsidP="00587C82">
      <w:pPr>
        <w:autoSpaceDE w:val="0"/>
        <w:autoSpaceDN w:val="0"/>
        <w:adjustRightInd w:val="0"/>
        <w:rPr>
          <w:bCs/>
          <w:szCs w:val="28"/>
        </w:rPr>
      </w:pPr>
      <w:r w:rsidRPr="00B72E7C">
        <w:rPr>
          <w:bCs/>
          <w:szCs w:val="28"/>
        </w:rPr>
        <w:t>int i = int.Parse(str);</w:t>
      </w:r>
    </w:p>
    <w:p w:rsidR="00587C82" w:rsidRPr="00B72E7C" w:rsidRDefault="00587C82" w:rsidP="00587C82">
      <w:pPr>
        <w:autoSpaceDE w:val="0"/>
        <w:autoSpaceDN w:val="0"/>
        <w:adjustRightInd w:val="0"/>
        <w:rPr>
          <w:bCs/>
          <w:szCs w:val="28"/>
        </w:rPr>
      </w:pPr>
      <w:r w:rsidRPr="00B72E7C">
        <w:rPr>
          <w:bCs/>
          <w:szCs w:val="28"/>
        </w:rPr>
        <w:t>float f = float.Parse(str);</w:t>
      </w:r>
    </w:p>
    <w:p w:rsidR="00587C82" w:rsidRPr="00B72E7C" w:rsidRDefault="00587C82" w:rsidP="00587C82">
      <w:pPr>
        <w:pStyle w:val="a7"/>
        <w:shd w:val="clear" w:color="auto" w:fill="FFFFFF"/>
        <w:ind w:firstLine="709"/>
        <w:rPr>
          <w:bCs/>
          <w:sz w:val="28"/>
          <w:szCs w:val="28"/>
          <w:lang w:val="uk-UA"/>
        </w:rPr>
      </w:pPr>
      <w:r w:rsidRPr="00B72E7C">
        <w:rPr>
          <w:bCs/>
          <w:sz w:val="28"/>
          <w:szCs w:val="28"/>
          <w:lang w:val="uk-UA"/>
        </w:rPr>
        <w:t>double d = double.Parse(str);</w:t>
      </w:r>
    </w:p>
    <w:p w:rsidR="008623FC" w:rsidRPr="00B72E7C" w:rsidRDefault="008623FC" w:rsidP="00E952B1">
      <w:pPr>
        <w:pStyle w:val="4"/>
      </w:pPr>
      <w:r w:rsidRPr="00B72E7C">
        <w:t xml:space="preserve">2. Прості арифметичні вирази </w:t>
      </w:r>
    </w:p>
    <w:p w:rsidR="00C61196" w:rsidRPr="00B72E7C" w:rsidRDefault="00A72FC4" w:rsidP="0065057D">
      <w:r w:rsidRPr="00B72E7C">
        <w:t>Розглянемо дещо складніший приклад обчислення арифметичного виразу.</w:t>
      </w:r>
      <w:r w:rsidR="00D60917" w:rsidRPr="00B72E7C">
        <w:t xml:space="preserve"> Нехай нам потрібно обчислити значення поліному  р=ax</w:t>
      </w:r>
      <w:r w:rsidR="00D60917" w:rsidRPr="00B72E7C">
        <w:rPr>
          <w:vertAlign w:val="superscript"/>
        </w:rPr>
        <w:t>3</w:t>
      </w:r>
      <w:r w:rsidR="00D60917" w:rsidRPr="00B72E7C">
        <w:t>+bx</w:t>
      </w:r>
      <w:r w:rsidR="00D60917" w:rsidRPr="00B72E7C">
        <w:rPr>
          <w:vertAlign w:val="superscript"/>
        </w:rPr>
        <w:t>2</w:t>
      </w:r>
      <w:r w:rsidR="00D60917" w:rsidRPr="00B72E7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7B02A9" w:rsidRPr="00335388">
        <w:rPr>
          <w:rFonts w:ascii="Courier New" w:hAnsi="Courier New" w:cs="Courier New"/>
          <w:noProof/>
          <w:sz w:val="20"/>
          <w:szCs w:val="20"/>
          <w:lang w:val="en-US"/>
        </w:rPr>
        <w:t>2_2</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xml:space="preserve">//обчислити  значення поліному  р=ax^3+bx^2+cx+d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10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b = 2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c = 25;</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x"</w:t>
      </w: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p = a * x * x * x + b * x * x + c * x + 3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p = "</w:t>
      </w:r>
      <w:r w:rsidRPr="00335388">
        <w:rPr>
          <w:rFonts w:ascii="Courier New" w:hAnsi="Courier New" w:cs="Courier New"/>
          <w:noProof/>
          <w:sz w:val="20"/>
          <w:szCs w:val="20"/>
          <w:lang w:val="en-US"/>
        </w:rPr>
        <w:t xml:space="preserve"> + p);</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A72FC4" w:rsidRPr="00335388" w:rsidRDefault="005509BF" w:rsidP="0065057D">
      <w:pPr>
        <w:ind w:firstLine="0"/>
        <w:rPr>
          <w:szCs w:val="28"/>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t>3. Клас Convert</w:t>
      </w:r>
    </w:p>
    <w:p w:rsidR="007B02A9" w:rsidRPr="00B72E7C" w:rsidRDefault="007B02A9" w:rsidP="0065057D">
      <w:r w:rsidRPr="00B72E7C">
        <w:t>Клас Convert містить статичні метод</w:t>
      </w:r>
      <w:r w:rsidR="00111977" w:rsidRPr="00B72E7C">
        <w:t>и</w:t>
      </w:r>
      <w:r w:rsidRPr="00B72E7C">
        <w:t xml:space="preserve">, які також можна використовувати для перетворень типів. </w:t>
      </w:r>
      <w:r w:rsidR="00E668EE" w:rsidRPr="00B72E7C">
        <w:t xml:space="preserve"> </w:t>
      </w:r>
      <w:r w:rsidRPr="00B72E7C">
        <w:t>Розглянемо приклад  використання цього класу.</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1_2</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Тестування методів класу Conver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yte</w:t>
      </w:r>
      <w:r w:rsidRPr="00335388">
        <w:rPr>
          <w:rFonts w:ascii="Courier New" w:hAnsi="Courier New" w:cs="Courier New"/>
          <w:noProof/>
          <w:sz w:val="20"/>
          <w:szCs w:val="20"/>
          <w:lang w:val="en-US"/>
        </w:rPr>
        <w:t xml:space="preserve"> 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ool</w:t>
      </w:r>
      <w:r w:rsidRPr="00335388">
        <w:rPr>
          <w:rFonts w:ascii="Courier New" w:hAnsi="Courier New" w:cs="Courier New"/>
          <w:noProof/>
          <w:sz w:val="20"/>
          <w:szCs w:val="20"/>
          <w:lang w:val="en-US"/>
        </w:rPr>
        <w:t xml:space="preserve"> 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DateTime</w:t>
      </w:r>
      <w:r w:rsidRPr="00335388">
        <w:rPr>
          <w:rFonts w:ascii="Courier New" w:hAnsi="Courier New" w:cs="Courier New"/>
          <w:noProof/>
          <w:sz w:val="20"/>
          <w:szCs w:val="20"/>
          <w:lang w:val="en-US"/>
        </w:rPr>
        <w:t xml:space="preserve"> d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ym = </w:t>
      </w:r>
      <w:r w:rsidRPr="00335388">
        <w:rPr>
          <w:rFonts w:ascii="Courier New" w:hAnsi="Courier New" w:cs="Courier New"/>
          <w:noProof/>
          <w:color w:val="A31515"/>
          <w:sz w:val="20"/>
          <w:szCs w:val="20"/>
          <w:lang w:val="en-US"/>
        </w:rPr>
        <w:t>'7'</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b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yte(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lag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oolean(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300"</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2008"</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dt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 xml:space="preserve">.ToDateTime(s);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t>4. Перетворення з арифметичного типу в тип string. Метод ToString</w:t>
      </w:r>
    </w:p>
    <w:p w:rsidR="00C64AF5" w:rsidRPr="00B72E7C" w:rsidRDefault="000D0664" w:rsidP="00C61196">
      <w:pPr>
        <w:rPr>
          <w:szCs w:val="28"/>
        </w:rPr>
      </w:pPr>
      <w:r w:rsidRPr="00B72E7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B72E7C" w:rsidRDefault="006A6B23" w:rsidP="006A6B23">
      <w:pPr>
        <w:rPr>
          <w:szCs w:val="28"/>
        </w:rPr>
      </w:pPr>
      <w:r w:rsidRPr="00B72E7C">
        <w:rPr>
          <w:szCs w:val="28"/>
        </w:rPr>
        <w:t xml:space="preserve">В першому варіанті використовується </w:t>
      </w:r>
      <w:r w:rsidRPr="00B72E7C">
        <w:rPr>
          <w:b/>
          <w:szCs w:val="28"/>
        </w:rPr>
        <w:t>явне</w:t>
      </w:r>
      <w:r w:rsidRPr="00B72E7C">
        <w:rPr>
          <w:szCs w:val="28"/>
        </w:rPr>
        <w:t xml:space="preserve"> перетворення типу з арифметичного до типу string, а у другому -  </w:t>
      </w:r>
      <w:r w:rsidRPr="00B72E7C">
        <w:rPr>
          <w:b/>
          <w:szCs w:val="28"/>
        </w:rPr>
        <w:t>неявне</w:t>
      </w:r>
      <w:r w:rsidRPr="00B72E7C">
        <w:rPr>
          <w:szCs w:val="28"/>
        </w:rPr>
        <w:t>.</w:t>
      </w:r>
    </w:p>
    <w:p w:rsidR="00C64AF5" w:rsidRPr="00B72E7C" w:rsidRDefault="006A6B23" w:rsidP="0065057D">
      <w:pPr>
        <w:pStyle w:val="BText1"/>
      </w:pPr>
      <w:r w:rsidRPr="00B72E7C">
        <w:t>Варіант 1</w:t>
      </w:r>
      <w:r w:rsidR="00C64AF5" w:rsidRPr="00B72E7C">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ToString()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ToString();</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B13766">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6A6B23" w:rsidP="0065057D">
      <w:pPr>
        <w:pStyle w:val="BText1"/>
      </w:pPr>
      <w:r w:rsidRPr="00B72E7C">
        <w:t>Варіант 2</w:t>
      </w:r>
    </w:p>
    <w:p w:rsidR="006A6B23" w:rsidRPr="00335388" w:rsidRDefault="006A6B23" w:rsidP="00335388">
      <w:pPr>
        <w:ind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4526A7">
      <w:pPr>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65057D">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E952B1">
      <w:pPr>
        <w:pStyle w:val="4"/>
      </w:pPr>
      <w:r w:rsidRPr="00B72E7C">
        <w:t>5. Створення консольних проектів з використанням операторів if</w:t>
      </w:r>
    </w:p>
    <w:p w:rsidR="00B13766" w:rsidRPr="00B72E7C" w:rsidRDefault="00B13766" w:rsidP="00B13766">
      <w:pPr>
        <w:rPr>
          <w:szCs w:val="28"/>
        </w:rPr>
      </w:pPr>
      <w:r w:rsidRPr="00B72E7C">
        <w:rPr>
          <w:szCs w:val="28"/>
        </w:rPr>
        <w:t xml:space="preserve">Створимо консольний проект для організації діалогу таким чином, щоб реалізувати наведений нижче алгоритм. </w:t>
      </w:r>
    </w:p>
    <w:p w:rsidR="00B13766" w:rsidRPr="00B72E7C" w:rsidRDefault="00B13766" w:rsidP="009054AB">
      <w:pPr>
        <w:numPr>
          <w:ilvl w:val="0"/>
          <w:numId w:val="7"/>
        </w:numPr>
        <w:rPr>
          <w:szCs w:val="28"/>
        </w:rPr>
      </w:pPr>
      <w:r w:rsidRPr="00B72E7C">
        <w:rPr>
          <w:szCs w:val="28"/>
        </w:rPr>
        <w:lastRenderedPageBreak/>
        <w:t>Вивести на консоль запрошення для введення імені.</w:t>
      </w:r>
    </w:p>
    <w:p w:rsidR="00B13766" w:rsidRPr="00B72E7C" w:rsidRDefault="00B13766" w:rsidP="009054AB">
      <w:pPr>
        <w:numPr>
          <w:ilvl w:val="0"/>
          <w:numId w:val="7"/>
        </w:numPr>
        <w:rPr>
          <w:szCs w:val="28"/>
        </w:rPr>
      </w:pPr>
      <w:r w:rsidRPr="00B72E7C">
        <w:rPr>
          <w:szCs w:val="28"/>
        </w:rPr>
        <w:t>Ввести своє ім'я і зберегти в текстовому рядку: string myName.</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щось введено, то вивести рядок привітання.</w:t>
      </w:r>
    </w:p>
    <w:p w:rsidR="00B13766" w:rsidRPr="00B72E7C" w:rsidRDefault="00B13766" w:rsidP="009054AB">
      <w:pPr>
        <w:numPr>
          <w:ilvl w:val="0"/>
          <w:numId w:val="7"/>
        </w:numPr>
        <w:rPr>
          <w:szCs w:val="28"/>
        </w:rPr>
      </w:pPr>
      <w:r w:rsidRPr="00B72E7C">
        <w:rPr>
          <w:szCs w:val="28"/>
        </w:rPr>
        <w:t>Вивести рядок із запитом віку</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вік введено, привести число до цілого (int myAge).</w:t>
      </w:r>
    </w:p>
    <w:p w:rsidR="00B13766" w:rsidRPr="00B72E7C" w:rsidRDefault="00B13766" w:rsidP="009054AB">
      <w:pPr>
        <w:numPr>
          <w:ilvl w:val="0"/>
          <w:numId w:val="7"/>
        </w:numPr>
        <w:rPr>
          <w:szCs w:val="28"/>
        </w:rPr>
      </w:pPr>
      <w:r w:rsidRPr="00B72E7C">
        <w:rPr>
          <w:szCs w:val="28"/>
        </w:rPr>
        <w:t>Якщо число  myAge&lt;15, вивести повідомлення "Ви ще не студент. "</w:t>
      </w:r>
    </w:p>
    <w:p w:rsidR="00B13766" w:rsidRPr="00B72E7C" w:rsidRDefault="00B13766" w:rsidP="009054AB">
      <w:pPr>
        <w:numPr>
          <w:ilvl w:val="0"/>
          <w:numId w:val="7"/>
        </w:numPr>
        <w:rPr>
          <w:szCs w:val="28"/>
        </w:rPr>
      </w:pPr>
      <w:r w:rsidRPr="00B72E7C">
        <w:rPr>
          <w:szCs w:val="28"/>
        </w:rPr>
        <w:t>Якщо число myAge&gt;40, вивести повідомлення "Вчитися ніколи не пізно!"</w:t>
      </w:r>
    </w:p>
    <w:p w:rsidR="00B13766" w:rsidRPr="00B72E7C" w:rsidRDefault="00B13766" w:rsidP="00B13766">
      <w:pPr>
        <w:ind w:left="1429" w:firstLine="0"/>
        <w:rPr>
          <w:szCs w:val="28"/>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Hello1</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ім'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myName =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кільки Вам років?"</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yAg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ReadLin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lt;15)</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ще не студент"</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gt;4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читися ніколи не пізно!"</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аш вік"</w:t>
      </w:r>
      <w:r w:rsidRPr="00335388">
        <w:rPr>
          <w:rFonts w:ascii="Courier New" w:hAnsi="Courier New" w:cs="Courier New"/>
          <w:noProof/>
          <w:sz w:val="20"/>
          <w:szCs w:val="20"/>
          <w:lang w:val="en-US"/>
        </w:rPr>
        <w:t xml:space="preserve"> +myAge);</w:t>
      </w:r>
      <w:r w:rsidRPr="00335388">
        <w:rPr>
          <w:rFonts w:ascii="Courier New" w:hAnsi="Courier New" w:cs="Courier New"/>
          <w:noProof/>
          <w:sz w:val="20"/>
          <w:szCs w:val="20"/>
          <w:lang w:val="en-US"/>
        </w:rPr>
        <w:tab/>
      </w:r>
      <w:r w:rsidRPr="00335388">
        <w:rPr>
          <w:rFonts w:ascii="Courier New" w:hAnsi="Courier New" w:cs="Courier New"/>
          <w:noProof/>
          <w:sz w:val="20"/>
          <w:szCs w:val="20"/>
          <w:lang w:val="en-US"/>
        </w:rPr>
        <w:tab/>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r w:rsidRPr="00B72E7C">
        <w:t xml:space="preserve">В цьому прикладі використовується декілька операторів  розгалуження </w:t>
      </w:r>
      <w:r w:rsidRPr="00B72E7C">
        <w:rPr>
          <w:b/>
        </w:rPr>
        <w:t xml:space="preserve">if </w:t>
      </w:r>
      <w:r w:rsidRPr="00B72E7C">
        <w:t xml:space="preserve">(останні три вкладені). Зверніть увагу, що у C# в операторі </w:t>
      </w:r>
      <w:r w:rsidRPr="00B72E7C">
        <w:rPr>
          <w:b/>
        </w:rPr>
        <w:t xml:space="preserve">if </w:t>
      </w:r>
      <w:r w:rsidRPr="00B72E7C">
        <w:t>діють ті самі правила синтаксису, що і в С++, якщо в тілі оператора є лише один оператор блоку, то дужки не потрібні, наприклад:</w:t>
      </w:r>
    </w:p>
    <w:p w:rsidR="00B13766" w:rsidRPr="00B72E7C" w:rsidRDefault="00B13766" w:rsidP="00B13766"/>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B72E7C" w:rsidRDefault="00B13766" w:rsidP="00B13766"/>
    <w:p w:rsidR="00B13766" w:rsidRPr="00B72E7C" w:rsidRDefault="00B13766" w:rsidP="00B13766">
      <w:pPr>
        <w:ind w:left="-142" w:firstLine="851"/>
      </w:pPr>
      <w:r w:rsidRPr="00B72E7C">
        <w:t xml:space="preserve">Крім цього виконується явне перетворення типів з типу </w:t>
      </w:r>
      <w:r w:rsidRPr="00B72E7C">
        <w:rPr>
          <w:b/>
        </w:rPr>
        <w:t>string</w:t>
      </w:r>
      <w:r w:rsidRPr="00B72E7C">
        <w:t xml:space="preserve"> в тип </w:t>
      </w:r>
      <w:r w:rsidRPr="00B72E7C">
        <w:rPr>
          <w:b/>
        </w:rPr>
        <w:t>int</w:t>
      </w:r>
      <w:r w:rsidRPr="00B72E7C">
        <w:t xml:space="preserve"> з використанням методу Parse і неявне при виведенні віку на консоль</w:t>
      </w:r>
    </w:p>
    <w:p w:rsidR="00B13766" w:rsidRPr="00B72E7C" w:rsidRDefault="00E952B1" w:rsidP="00E952B1">
      <w:pPr>
        <w:pStyle w:val="4"/>
      </w:pPr>
      <w:r w:rsidRPr="00B72E7C">
        <w:t>6</w:t>
      </w:r>
      <w:r w:rsidR="00B13766" w:rsidRPr="00B72E7C">
        <w:t>. Створення консольних проектів з використанням операторів switch</w:t>
      </w:r>
    </w:p>
    <w:p w:rsidR="00B13766" w:rsidRPr="00B72E7C" w:rsidRDefault="00B13766" w:rsidP="00B13766">
      <w:pPr>
        <w:autoSpaceDE w:val="0"/>
        <w:autoSpaceDN w:val="0"/>
        <w:adjustRightInd w:val="0"/>
        <w:rPr>
          <w:szCs w:val="28"/>
        </w:rPr>
      </w:pPr>
      <w:r w:rsidRPr="00B72E7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B72E7C" w:rsidRDefault="00B13766" w:rsidP="00B13766">
      <w:pPr>
        <w:autoSpaceDE w:val="0"/>
        <w:autoSpaceDN w:val="0"/>
        <w:adjustRightInd w:val="0"/>
        <w:rPr>
          <w:b/>
          <w:bCs/>
          <w:iCs/>
          <w:szCs w:val="28"/>
        </w:rPr>
      </w:pPr>
      <w:r w:rsidRPr="00B72E7C">
        <w:rPr>
          <w:b/>
          <w:bCs/>
          <w:iCs/>
          <w:szCs w:val="28"/>
        </w:rPr>
        <w:t>Консольний калькулятор на 4 дії</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using </w:t>
      </w:r>
      <w:r w:rsidRPr="00335388">
        <w:rPr>
          <w:rFonts w:ascii="Courier New" w:hAnsi="Courier New" w:cs="Courier New"/>
          <w:noProof/>
          <w:sz w:val="20"/>
          <w:szCs w:val="20"/>
          <w:lang w:val="en-US"/>
        </w:rPr>
        <w:t>System</w:t>
      </w:r>
      <w:r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namespace </w:t>
      </w:r>
      <w:r w:rsidRPr="00335388">
        <w:rPr>
          <w:rFonts w:ascii="Courier New" w:hAnsi="Courier New" w:cs="Courier New"/>
          <w:noProof/>
          <w:sz w:val="20"/>
          <w:szCs w:val="20"/>
          <w:lang w:val="en-US"/>
        </w:rPr>
        <w:t>ConsoleCalculator</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class Program</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350DA8" w:rsidRPr="00335388">
        <w:rPr>
          <w:rFonts w:ascii="Courier New" w:hAnsi="Courier New" w:cs="Courier New"/>
          <w:noProof/>
          <w:color w:val="0000FF"/>
          <w:sz w:val="20"/>
          <w:szCs w:val="20"/>
          <w:lang w:val="en-US"/>
        </w:rPr>
        <w:t xml:space="preserve"> </w:t>
      </w:r>
      <w:r w:rsidRPr="00335388">
        <w:rPr>
          <w:rFonts w:ascii="Courier New" w:hAnsi="Courier New" w:cs="Courier New"/>
          <w:noProof/>
          <w:color w:val="0000FF"/>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 xml:space="preserve">        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Hello World!"</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xml:space="preserve"> buf;</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 a, b,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перш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a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знак операції"</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 xml:space="preserve"> op =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Console.Read();</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друг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b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ool</w:t>
      </w:r>
      <w:r w:rsidRPr="00335388">
        <w:rPr>
          <w:rFonts w:ascii="Courier New" w:hAnsi="Courier New" w:cs="Courier New"/>
          <w:color w:val="000000"/>
          <w:sz w:val="20"/>
          <w:szCs w:val="20"/>
          <w:lang w:val="en-US"/>
        </w:rPr>
        <w:t xml:space="preserve"> ok = </w:t>
      </w:r>
      <w:r w:rsidRPr="00335388">
        <w:rPr>
          <w:rFonts w:ascii="Courier New" w:hAnsi="Courier New" w:cs="Courier New"/>
          <w:color w:val="0000FF"/>
          <w:sz w:val="20"/>
          <w:szCs w:val="20"/>
          <w:lang w:val="en-US"/>
        </w:rPr>
        <w:t>true</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witch</w:t>
      </w:r>
      <w:r w:rsidRPr="00335388">
        <w:rPr>
          <w:rFonts w:ascii="Courier New" w:hAnsi="Courier New" w:cs="Courier New"/>
          <w:color w:val="000000"/>
          <w:sz w:val="20"/>
          <w:szCs w:val="20"/>
          <w:lang w:val="en-US"/>
        </w:rPr>
        <w:t xml:space="preserve"> (op)</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efault</w:t>
      </w:r>
      <w:r w:rsidRPr="00335388">
        <w:rPr>
          <w:rFonts w:ascii="Courier New" w:hAnsi="Courier New" w:cs="Courier New"/>
          <w:color w:val="000000"/>
          <w:sz w:val="20"/>
          <w:szCs w:val="20"/>
          <w:lang w:val="en-US"/>
        </w:rPr>
        <w:t xml:space="preserve">: res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NaN; ok = </w:t>
      </w:r>
      <w:r w:rsidRPr="00335388">
        <w:rPr>
          <w:rFonts w:ascii="Courier New" w:hAnsi="Courier New" w:cs="Courier New"/>
          <w:color w:val="0000FF"/>
          <w:sz w:val="20"/>
          <w:szCs w:val="20"/>
          <w:lang w:val="en-US"/>
        </w:rPr>
        <w:t>false</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if</w:t>
      </w:r>
      <w:r w:rsidRPr="00335388">
        <w:rPr>
          <w:rFonts w:ascii="Courier New" w:hAnsi="Courier New" w:cs="Courier New"/>
          <w:color w:val="000000"/>
          <w:sz w:val="20"/>
          <w:szCs w:val="20"/>
          <w:lang w:val="en-US"/>
        </w:rPr>
        <w:t xml:space="preserve"> (ok) Console.WriteLine(</w:t>
      </w:r>
      <w:r w:rsidRPr="00335388">
        <w:rPr>
          <w:rFonts w:ascii="Courier New" w:hAnsi="Courier New" w:cs="Courier New"/>
          <w:color w:val="A31515"/>
          <w:sz w:val="20"/>
          <w:szCs w:val="20"/>
          <w:lang w:val="en-US"/>
        </w:rPr>
        <w:t>"Результат: "</w:t>
      </w:r>
      <w:r w:rsidRPr="00335388">
        <w:rPr>
          <w:rFonts w:ascii="Courier New" w:hAnsi="Courier New" w:cs="Courier New"/>
          <w:color w:val="000000"/>
          <w:sz w:val="20"/>
          <w:szCs w:val="20"/>
          <w:lang w:val="en-US"/>
        </w:rPr>
        <w:t xml:space="preserve"> +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else</w:t>
      </w: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Неприпустима операція"</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color w:val="000000"/>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w:t>
      </w:r>
    </w:p>
    <w:p w:rsidR="00B13766" w:rsidRPr="00B72E7C" w:rsidRDefault="00B13766" w:rsidP="00B13766">
      <w:pPr>
        <w:pStyle w:val="HTML"/>
        <w:rPr>
          <w:rFonts w:ascii="Courier New" w:hAnsi="Courier New" w:cs="Courier New"/>
          <w:color w:val="222222"/>
          <w:lang w:val="uk-UA"/>
        </w:rPr>
      </w:pPr>
    </w:p>
    <w:p w:rsidR="00B13766" w:rsidRPr="00B72E7C" w:rsidRDefault="00B13766" w:rsidP="00350DA8">
      <w:r w:rsidRPr="00B72E7C">
        <w:t xml:space="preserve">Зверніть увагу, що тип виразу в операторі  switch є </w:t>
      </w:r>
      <w:r w:rsidRPr="00B72E7C">
        <w:rPr>
          <w:b/>
        </w:rPr>
        <w:t>char</w:t>
      </w:r>
      <w:r w:rsidRPr="00B72E7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B72E7C" w:rsidRDefault="00B13766" w:rsidP="00B13766">
      <w:pPr>
        <w:pStyle w:val="HTML"/>
        <w:rPr>
          <w:b/>
          <w:color w:val="222222"/>
          <w:sz w:val="28"/>
          <w:szCs w:val="28"/>
          <w:lang w:val="uk-UA"/>
        </w:rPr>
      </w:pPr>
      <w:r w:rsidRPr="00B72E7C">
        <w:rPr>
          <w:b/>
          <w:color w:val="222222"/>
          <w:sz w:val="28"/>
          <w:szCs w:val="28"/>
          <w:lang w:val="uk-UA"/>
        </w:rPr>
        <w:t xml:space="preserve">            char op = (char)Console.Read();</w:t>
      </w:r>
    </w:p>
    <w:p w:rsidR="00B13766" w:rsidRPr="00B72E7C" w:rsidRDefault="00B13766" w:rsidP="00350DA8">
      <w:r w:rsidRPr="00B72E7C">
        <w:t>Для виходу з оператора switch при виконанні умови використовується оператор переходу break.</w:t>
      </w:r>
    </w:p>
    <w:p w:rsidR="00B13766" w:rsidRPr="00B72E7C" w:rsidRDefault="00350DA8" w:rsidP="00350DA8">
      <w:pPr>
        <w:pStyle w:val="4"/>
      </w:pPr>
      <w:r w:rsidRPr="00B72E7C">
        <w:t>7</w:t>
      </w:r>
      <w:r w:rsidR="00B13766" w:rsidRPr="00B72E7C">
        <w:t>. Створення консольних проектів з використанням операторів циклу</w:t>
      </w:r>
    </w:p>
    <w:p w:rsidR="00B13766" w:rsidRPr="00B72E7C" w:rsidRDefault="00350DA8" w:rsidP="00B13766">
      <w:pPr>
        <w:autoSpaceDE w:val="0"/>
        <w:autoSpaceDN w:val="0"/>
        <w:adjustRightInd w:val="0"/>
        <w:rPr>
          <w:b/>
          <w:szCs w:val="28"/>
        </w:rPr>
      </w:pPr>
      <w:r w:rsidRPr="00B72E7C">
        <w:rPr>
          <w:b/>
          <w:szCs w:val="28"/>
        </w:rPr>
        <w:t>7</w:t>
      </w:r>
      <w:r w:rsidR="00B13766" w:rsidRPr="00B72E7C">
        <w:rPr>
          <w:b/>
          <w:szCs w:val="28"/>
        </w:rPr>
        <w:t>.1. Цикл з передумовою while</w:t>
      </w:r>
    </w:p>
    <w:p w:rsidR="00B13766" w:rsidRPr="00B72E7C" w:rsidRDefault="00B13766" w:rsidP="00350DA8">
      <w:r w:rsidRPr="00B72E7C">
        <w:t xml:space="preserve">Розглянемо приклад з лекції 4, в якому використовується цикл з передумовою. Потрібно написати програму, яка виводить для аргументу х, що </w:t>
      </w:r>
      <w:r w:rsidRPr="00B72E7C">
        <w:lastRenderedPageBreak/>
        <w:t>змінюється в заданих границях із заданим кроком, таблицю значень наступної функції:</w:t>
      </w:r>
    </w:p>
    <w:p w:rsidR="00350DA8" w:rsidRPr="00B72E7C" w:rsidRDefault="0025029C" w:rsidP="00350DA8">
      <w:r w:rsidRPr="00B72E7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47.25pt" o:ole="">
            <v:imagedata r:id="rId8" o:title=""/>
          </v:shape>
          <o:OLEObject Type="Embed" ProgID="Equation.3" ShapeID="_x0000_i1025" DrawAspect="Content" ObjectID="_1675149370" r:id="rId9"/>
        </w:object>
      </w:r>
    </w:p>
    <w:p w:rsidR="00B13766" w:rsidRPr="00B72E7C" w:rsidRDefault="00B13766" w:rsidP="0025029C">
      <w:r w:rsidRPr="00B72E7C">
        <w:t xml:space="preserve">Назвемо </w:t>
      </w:r>
      <w:r w:rsidR="0025029C" w:rsidRPr="00B72E7C">
        <w:t xml:space="preserve">xn – </w:t>
      </w:r>
      <w:r w:rsidRPr="00B72E7C">
        <w:t xml:space="preserve">початкове значення аргументу, </w:t>
      </w:r>
      <w:r w:rsidR="0025029C" w:rsidRPr="00B72E7C">
        <w:t>xk –кінцеве значення аргументу</w:t>
      </w:r>
      <w:r w:rsidRPr="00B72E7C">
        <w:t xml:space="preserve">, </w:t>
      </w:r>
      <w:r w:rsidR="0025029C" w:rsidRPr="00B72E7C">
        <w:t xml:space="preserve">dx – </w:t>
      </w:r>
      <w:r w:rsidRPr="00B72E7C">
        <w:t>крок зміни аргументу</w:t>
      </w:r>
      <w:r w:rsidR="0025029C" w:rsidRPr="00B72E7C">
        <w:t xml:space="preserve">, t – </w:t>
      </w:r>
      <w:r w:rsidRPr="00B72E7C">
        <w:t xml:space="preserve"> параметр. </w:t>
      </w:r>
      <w:r w:rsidR="0025029C" w:rsidRPr="00B72E7C">
        <w:t>У</w:t>
      </w:r>
      <w:r w:rsidRPr="00B72E7C">
        <w:t xml:space="preserve">сі величини є дійсні числа </w:t>
      </w:r>
      <w:r w:rsidR="0025029C" w:rsidRPr="00B72E7C">
        <w:t xml:space="preserve">типу </w:t>
      </w:r>
      <w:r w:rsidRPr="00B72E7C">
        <w:t>double. Програма повинна виводити таблицю, що складається з двох стовпців: значень аргументу і відповідних ним значень функції.</w:t>
      </w:r>
      <w:r w:rsidR="0025029C" w:rsidRPr="00B72E7C">
        <w:t>Таблиця повинна мати заголовок.</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n = -2, Xk = 12, dX = 2, t = 2, y;</w:t>
      </w:r>
    </w:p>
    <w:p w:rsidR="00B13766" w:rsidRPr="00335388" w:rsidRDefault="00B13766" w:rsidP="00B13766">
      <w:pPr>
        <w:autoSpaceDE w:val="0"/>
        <w:autoSpaceDN w:val="0"/>
        <w:adjustRightInd w:val="0"/>
        <w:ind w:left="709" w:firstLine="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x    |    y   |"</w:t>
      </w: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головок таблиці</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Xn;</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x &lt;= Xk)</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y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0 &amp;&amp; x &lt; 10) y = t * 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10) y = 2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0,6} | {1,6} |"</w:t>
      </w:r>
      <w:r w:rsidRPr="00335388">
        <w:rPr>
          <w:rFonts w:ascii="Courier New" w:hAnsi="Courier New" w:cs="Courier New"/>
          <w:noProof/>
          <w:sz w:val="20"/>
          <w:szCs w:val="20"/>
          <w:lang w:val="en-US"/>
        </w:rPr>
        <w:t>, x, 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d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pStyle w:val="aa"/>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pPr>
        <w:ind w:left="709" w:firstLine="0"/>
        <w:rPr>
          <w:szCs w:val="28"/>
        </w:rPr>
      </w:pPr>
    </w:p>
    <w:p w:rsidR="00B13766" w:rsidRPr="00B72E7C" w:rsidRDefault="00B13766" w:rsidP="00B13766">
      <w:pPr>
        <w:rPr>
          <w:szCs w:val="28"/>
        </w:rPr>
      </w:pPr>
      <w:r w:rsidRPr="00B72E7C">
        <w:rPr>
          <w:szCs w:val="28"/>
        </w:rPr>
        <w:t xml:space="preserve">Зверніть увагу, що в тілі циклу використовується два оператори </w:t>
      </w:r>
      <w:r w:rsidRPr="00B72E7C">
        <w:rPr>
          <w:b/>
          <w:szCs w:val="28"/>
        </w:rPr>
        <w:t>if</w:t>
      </w:r>
      <w:r w:rsidRPr="00B72E7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B72E7C" w:rsidRDefault="00B13766" w:rsidP="00B13766">
      <w:pPr>
        <w:autoSpaceDE w:val="0"/>
        <w:autoSpaceDN w:val="0"/>
        <w:adjustRightInd w:val="0"/>
        <w:rPr>
          <w:b/>
          <w:szCs w:val="28"/>
        </w:rPr>
      </w:pPr>
    </w:p>
    <w:p w:rsidR="00B13766" w:rsidRPr="00B72E7C" w:rsidRDefault="00B13766" w:rsidP="00B13766">
      <w:pPr>
        <w:autoSpaceDE w:val="0"/>
        <w:autoSpaceDN w:val="0"/>
        <w:adjustRightInd w:val="0"/>
        <w:rPr>
          <w:b/>
          <w:szCs w:val="28"/>
        </w:rPr>
      </w:pPr>
      <w:r w:rsidRPr="00B72E7C">
        <w:rPr>
          <w:b/>
          <w:szCs w:val="28"/>
        </w:rPr>
        <w:t xml:space="preserve">3.2. Цикл з пост-умовою do…while </w:t>
      </w:r>
    </w:p>
    <w:p w:rsidR="00B13766" w:rsidRPr="00B72E7C" w:rsidRDefault="00B13766" w:rsidP="0025029C">
      <w:r w:rsidRPr="00B72E7C">
        <w:t xml:space="preserve">Цей тип циклу застосовується в тих випадках, коли тіло циклу необхідно обов'язково виконати хоч б один раз. </w:t>
      </w:r>
    </w:p>
    <w:p w:rsidR="00B13766" w:rsidRPr="00B72E7C" w:rsidRDefault="00B13766" w:rsidP="0025029C">
      <w:r w:rsidRPr="00B72E7C">
        <w:rPr>
          <w:i/>
        </w:rPr>
        <w:t>Приклад 4.7. з лекції 4</w:t>
      </w:r>
      <w:r w:rsidRPr="00B72E7C">
        <w:t xml:space="preserve"> демонструє використання цього циклу. В цьому прикладі на консоль виводиться текст </w:t>
      </w:r>
      <w:r w:rsidRPr="00B72E7C">
        <w:rPr>
          <w:noProof/>
        </w:rPr>
        <w:t>"Будете вчитися?" до тих пір поки не буду введено"y".</w:t>
      </w:r>
    </w:p>
    <w:p w:rsidR="00B13766" w:rsidRPr="00B72E7C" w:rsidRDefault="00B13766" w:rsidP="00B13766">
      <w:pPr>
        <w:autoSpaceDE w:val="0"/>
        <w:autoSpaceDN w:val="0"/>
        <w:adjustRightInd w:val="0"/>
        <w:rPr>
          <w:rFonts w:ascii="Courier New" w:hAnsi="Courier New" w:cs="Courier New"/>
          <w:noProof/>
          <w:color w:val="0000FF"/>
          <w:sz w:val="20"/>
          <w:szCs w:val="20"/>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answer;</w:t>
      </w:r>
    </w:p>
    <w:p w:rsidR="00B13766" w:rsidRPr="00335388" w:rsidRDefault="00B13766" w:rsidP="00B13766">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Будете вчитис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nswer =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answer != </w:t>
      </w:r>
      <w:r w:rsidRPr="00335388">
        <w:rPr>
          <w:rFonts w:ascii="Courier New" w:hAnsi="Courier New" w:cs="Courier New"/>
          <w:noProof/>
          <w:color w:val="A31515"/>
          <w:sz w:val="20"/>
          <w:szCs w:val="20"/>
          <w:lang w:val="en-US"/>
        </w:rPr>
        <w:t>'y'</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B72E7C" w:rsidRDefault="00B13766" w:rsidP="00B13766">
      <w:pPr>
        <w:autoSpaceDE w:val="0"/>
        <w:autoSpaceDN w:val="0"/>
        <w:adjustRightInd w:val="0"/>
        <w:rPr>
          <w:rFonts w:ascii="Courier New" w:hAnsi="Courier New" w:cs="Courier New"/>
          <w:noProof/>
          <w:sz w:val="20"/>
          <w:szCs w:val="20"/>
        </w:rPr>
      </w:pPr>
      <w:r w:rsidRPr="00335388">
        <w:rPr>
          <w:rFonts w:ascii="Courier New" w:hAnsi="Courier New" w:cs="Courier New"/>
          <w:noProof/>
          <w:sz w:val="20"/>
          <w:szCs w:val="20"/>
          <w:lang w:val="en-US"/>
        </w:rPr>
        <w:t>}</w:t>
      </w:r>
    </w:p>
    <w:p w:rsidR="00B13766" w:rsidRPr="00B72E7C" w:rsidRDefault="00B13766" w:rsidP="003119ED">
      <w:pPr>
        <w:autoSpaceDE w:val="0"/>
        <w:autoSpaceDN w:val="0"/>
        <w:adjustRightInd w:val="0"/>
        <w:rPr>
          <w:b/>
          <w:szCs w:val="28"/>
        </w:rPr>
      </w:pPr>
      <w:r w:rsidRPr="00B72E7C">
        <w:rPr>
          <w:b/>
          <w:szCs w:val="28"/>
        </w:rPr>
        <w:t>3.3. Цикл з параметром (for)</w:t>
      </w:r>
    </w:p>
    <w:p w:rsidR="00B13766" w:rsidRPr="00B72E7C" w:rsidRDefault="00B13766" w:rsidP="00B13766">
      <w:pPr>
        <w:pStyle w:val="a7"/>
        <w:ind w:firstLine="709"/>
        <w:jc w:val="both"/>
        <w:rPr>
          <w:sz w:val="28"/>
          <w:szCs w:val="28"/>
          <w:lang w:val="uk-UA"/>
        </w:rPr>
      </w:pPr>
      <w:r w:rsidRPr="00B72E7C">
        <w:rPr>
          <w:sz w:val="28"/>
          <w:szCs w:val="28"/>
          <w:lang w:val="uk-UA"/>
        </w:rPr>
        <w:t xml:space="preserve">Цей тип циклу використовується коли відомі границі циклу (нижня і верхня). </w:t>
      </w:r>
      <w:r w:rsidRPr="00B72E7C">
        <w:rPr>
          <w:i/>
          <w:sz w:val="28"/>
          <w:szCs w:val="28"/>
          <w:lang w:val="uk-UA"/>
        </w:rPr>
        <w:t xml:space="preserve">Приклад 4.8 </w:t>
      </w:r>
      <w:r w:rsidR="003119ED" w:rsidRPr="00B72E7C">
        <w:rPr>
          <w:i/>
          <w:sz w:val="28"/>
          <w:szCs w:val="28"/>
          <w:lang w:val="uk-UA"/>
        </w:rPr>
        <w:t xml:space="preserve">з </w:t>
      </w:r>
      <w:r w:rsidRPr="00B72E7C">
        <w:rPr>
          <w:i/>
          <w:sz w:val="28"/>
          <w:szCs w:val="28"/>
          <w:lang w:val="uk-UA"/>
        </w:rPr>
        <w:t>лекції 3</w:t>
      </w:r>
      <w:r w:rsidRPr="00B72E7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int s = 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for ( int i = 1; i &lt;= 100; i++ ) </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       s += i;</w:t>
      </w:r>
    </w:p>
    <w:p w:rsidR="00B13766" w:rsidRPr="00B72E7C" w:rsidRDefault="00B13766" w:rsidP="00B13766">
      <w:pPr>
        <w:rPr>
          <w:szCs w:val="28"/>
        </w:rPr>
      </w:pPr>
      <w:r w:rsidRPr="00B72E7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B72E7C" w:rsidRDefault="00B13766" w:rsidP="00B13766">
      <w:pPr>
        <w:rPr>
          <w:szCs w:val="28"/>
        </w:rPr>
      </w:pPr>
      <w:r w:rsidRPr="00B72E7C">
        <w:rPr>
          <w:szCs w:val="28"/>
        </w:rPr>
        <w:t xml:space="preserve"> </w:t>
      </w:r>
      <w:r w:rsidRPr="00B72E7C">
        <w:rPr>
          <w:color w:val="222222"/>
          <w:szCs w:val="28"/>
        </w:rPr>
        <w:t>s += i;</w:t>
      </w:r>
    </w:p>
    <w:p w:rsidR="00B13766" w:rsidRPr="00B72E7C" w:rsidRDefault="00B13766" w:rsidP="00B13766">
      <w:pPr>
        <w:ind w:left="709" w:firstLine="0"/>
        <w:rPr>
          <w:szCs w:val="28"/>
        </w:rPr>
      </w:pPr>
      <w:r w:rsidRPr="00B72E7C">
        <w:rPr>
          <w:szCs w:val="28"/>
        </w:rPr>
        <w:t>замість призначення: s=s+i;</w:t>
      </w:r>
    </w:p>
    <w:p w:rsidR="00B13766" w:rsidRPr="00B72E7C" w:rsidRDefault="00B13766" w:rsidP="00B13766">
      <w:pPr>
        <w:ind w:left="709" w:firstLine="0"/>
        <w:rPr>
          <w:szCs w:val="28"/>
        </w:rPr>
      </w:pPr>
      <w:r w:rsidRPr="00B72E7C">
        <w:rPr>
          <w:szCs w:val="28"/>
        </w:rPr>
        <w:t>Обидва оператори дозволені в C# так само як і в C++.</w:t>
      </w:r>
    </w:p>
    <w:p w:rsidR="00B13766" w:rsidRPr="00B72E7C" w:rsidRDefault="00B13766" w:rsidP="00B13766">
      <w:pPr>
        <w:rPr>
          <w:b/>
          <w:szCs w:val="28"/>
        </w:rPr>
      </w:pPr>
    </w:p>
    <w:p w:rsidR="00B13766" w:rsidRPr="00B72E7C" w:rsidRDefault="00B13766" w:rsidP="00B13766">
      <w:pPr>
        <w:autoSpaceDE w:val="0"/>
        <w:autoSpaceDN w:val="0"/>
        <w:adjustRightInd w:val="0"/>
        <w:rPr>
          <w:szCs w:val="28"/>
        </w:rPr>
      </w:pPr>
      <w:r w:rsidRPr="00B72E7C">
        <w:rPr>
          <w:szCs w:val="28"/>
        </w:rPr>
        <w:t>Розглянемо ще один приклад використання оператора циклу з параметром.</w:t>
      </w:r>
    </w:p>
    <w:p w:rsidR="00B13766" w:rsidRPr="00B72E7C" w:rsidRDefault="00B13766" w:rsidP="00B13766">
      <w:pPr>
        <w:autoSpaceDE w:val="0"/>
        <w:autoSpaceDN w:val="0"/>
        <w:adjustRightInd w:val="0"/>
        <w:rPr>
          <w:b/>
          <w:szCs w:val="28"/>
        </w:rPr>
      </w:pPr>
      <w:r w:rsidRPr="00B72E7C">
        <w:rPr>
          <w:b/>
          <w:szCs w:val="28"/>
        </w:rPr>
        <w:t>Постановка задачі.</w:t>
      </w:r>
    </w:p>
    <w:p w:rsidR="00B13766" w:rsidRPr="00B72E7C" w:rsidRDefault="00B13766" w:rsidP="00B13766">
      <w:pPr>
        <w:autoSpaceDE w:val="0"/>
        <w:autoSpaceDN w:val="0"/>
        <w:adjustRightInd w:val="0"/>
        <w:rPr>
          <w:szCs w:val="28"/>
        </w:rPr>
      </w:pPr>
      <w:r w:rsidRPr="00B72E7C">
        <w:rPr>
          <w:szCs w:val="28"/>
        </w:rPr>
        <w:t>Написати  метод обчислення функції sin(x), використовуючи розкладання в ряд Тейлора за формулою:</w:t>
      </w:r>
    </w:p>
    <w:p w:rsidR="00B13766" w:rsidRPr="00B72E7C" w:rsidRDefault="00B13766" w:rsidP="00B13766">
      <w:pPr>
        <w:autoSpaceDE w:val="0"/>
        <w:autoSpaceDN w:val="0"/>
        <w:adjustRightInd w:val="0"/>
        <w:rPr>
          <w:bCs/>
          <w:iCs/>
          <w:szCs w:val="28"/>
        </w:rPr>
      </w:pPr>
    </w:p>
    <w:p w:rsidR="00B13766" w:rsidRPr="00B72E7C" w:rsidRDefault="00E80430" w:rsidP="00B13766">
      <w:pPr>
        <w:ind w:left="709" w:firstLine="0"/>
        <w:rPr>
          <w:szCs w:val="28"/>
        </w:rPr>
      </w:pPr>
      <w:r w:rsidRPr="00B72E7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B72E7C" w:rsidRDefault="00B13766" w:rsidP="00B13766">
      <w:pPr>
        <w:rPr>
          <w:szCs w:val="28"/>
        </w:rPr>
      </w:pPr>
      <w:r w:rsidRPr="00B72E7C">
        <w:rPr>
          <w:szCs w:val="28"/>
        </w:rPr>
        <w:t xml:space="preserve">При реалізації задачі використати цикл </w:t>
      </w:r>
      <w:r w:rsidRPr="00B72E7C">
        <w:rPr>
          <w:b/>
          <w:szCs w:val="28"/>
        </w:rPr>
        <w:t>for</w:t>
      </w:r>
      <w:r w:rsidRPr="00B72E7C">
        <w:rPr>
          <w:szCs w:val="28"/>
        </w:rPr>
        <w:t xml:space="preserve">. </w:t>
      </w:r>
    </w:p>
    <w:p w:rsidR="00B13766" w:rsidRPr="00B72E7C" w:rsidRDefault="00B13766" w:rsidP="00B13766">
      <w:pPr>
        <w:rPr>
          <w:szCs w:val="28"/>
        </w:rPr>
      </w:pPr>
      <w:r w:rsidRPr="00B72E7C">
        <w:rPr>
          <w:szCs w:val="28"/>
        </w:rPr>
        <w:t xml:space="preserve">Число x – це значення кута в радіанах, n – кількість членів ряду. Числа </w:t>
      </w:r>
      <w:r w:rsidRPr="00B72E7C">
        <w:rPr>
          <w:b/>
          <w:szCs w:val="28"/>
        </w:rPr>
        <w:t>x, n</w:t>
      </w:r>
      <w:r w:rsidRPr="00B72E7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B72E7C" w:rsidRDefault="00B13766" w:rsidP="00B13766">
      <w:pPr>
        <w:rPr>
          <w:noProof/>
          <w:szCs w:val="28"/>
        </w:rPr>
      </w:pPr>
      <w:r w:rsidRPr="00B72E7C">
        <w:rPr>
          <w:szCs w:val="28"/>
        </w:rPr>
        <w:t xml:space="preserve">В цьому прикладі для обчислення ступеня використовується метод </w:t>
      </w:r>
      <w:r w:rsidRPr="00B72E7C">
        <w:rPr>
          <w:noProof/>
          <w:color w:val="2B91AF"/>
          <w:szCs w:val="28"/>
        </w:rPr>
        <w:t>Math</w:t>
      </w:r>
      <w:r w:rsidRPr="00B72E7C">
        <w:rPr>
          <w:noProof/>
          <w:szCs w:val="28"/>
        </w:rPr>
        <w:t>.Pow(). Статичний клас Math містить методи реалізації математичних функцій.</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Collections.Generic;</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Linq;</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Tex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namespace</w:t>
      </w:r>
      <w:r w:rsidRPr="00B72E7C">
        <w:rPr>
          <w:rFonts w:ascii="Courier New" w:hAnsi="Courier New" w:cs="Courier New"/>
          <w:noProof/>
          <w:sz w:val="20"/>
          <w:szCs w:val="20"/>
        </w:rPr>
        <w:t xml:space="preserve"> My_si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color w:val="2B91A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class</w:t>
      </w: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Progra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Calc_sin(</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 </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обчислення розкладання sin в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result =0;</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0;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result=result+(</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1),i)*</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x,(2*i+1)))/F(2*i+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lastRenderedPageBreak/>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resul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F(</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tmp = 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1;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tmp = tmp *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tmp;</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void</w:t>
      </w:r>
      <w:r w:rsidRPr="00B72E7C">
        <w:rPr>
          <w:rFonts w:ascii="Courier New" w:hAnsi="Courier New" w:cs="Courier New"/>
          <w:noProof/>
          <w:sz w:val="20"/>
          <w:szCs w:val="20"/>
        </w:rPr>
        <w:t xml:space="preserve"> Main(</w:t>
      </w:r>
      <w:r w:rsidRPr="00B72E7C">
        <w:rPr>
          <w:rFonts w:ascii="Courier New" w:hAnsi="Courier New" w:cs="Courier New"/>
          <w:noProof/>
          <w:color w:val="0000FF"/>
          <w:sz w:val="20"/>
          <w:szCs w:val="20"/>
        </w:rPr>
        <w:t>string</w:t>
      </w:r>
      <w:r w:rsidRPr="00B72E7C">
        <w:rPr>
          <w:rFonts w:ascii="Courier New" w:hAnsi="Courier New" w:cs="Courier New"/>
          <w:noProof/>
          <w:sz w:val="20"/>
          <w:szCs w:val="20"/>
        </w:rPr>
        <w:t>[] arg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x - кут в радіанах"</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показник ступеня n"</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 =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обчислення sin(x) через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my_sinus = Calc_sin(x,n);</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з класу Math</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sinus = </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Sin(x);</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delta = sinus - my_sinu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my_sinus= {0},sin={1},delta={2}"</w:t>
      </w:r>
      <w:r w:rsidRPr="00B72E7C">
        <w:rPr>
          <w:rFonts w:ascii="Courier New" w:hAnsi="Courier New" w:cs="Courier New"/>
          <w:noProof/>
          <w:sz w:val="20"/>
          <w:szCs w:val="20"/>
        </w:rPr>
        <w:t>, my_sinus, sinus, delta);</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Key();</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C61196" w:rsidRPr="00B72E7C" w:rsidRDefault="00C61196" w:rsidP="0065057D">
      <w:pPr>
        <w:pStyle w:val="3"/>
      </w:pPr>
      <w:bookmarkStart w:id="0" w:name="_GoBack"/>
      <w:bookmarkEnd w:id="0"/>
      <w:r w:rsidRPr="00B72E7C">
        <w:t xml:space="preserve">Варіанти завдань для </w:t>
      </w:r>
      <w:r w:rsidR="0065057D" w:rsidRPr="00B72E7C">
        <w:t>л</w:t>
      </w:r>
      <w:r w:rsidRPr="00B72E7C">
        <w:t xml:space="preserve">абораторної роботи № </w:t>
      </w:r>
      <w:r w:rsidR="00745693" w:rsidRPr="00B72E7C">
        <w:t>1</w:t>
      </w:r>
      <w:r w:rsidRPr="00B72E7C">
        <w:t xml:space="preserve">. </w:t>
      </w:r>
    </w:p>
    <w:p w:rsidR="00C61196" w:rsidRPr="00B72E7C" w:rsidRDefault="00C61196" w:rsidP="00C61196">
      <w:pPr>
        <w:rPr>
          <w:b/>
        </w:rPr>
      </w:pPr>
      <w:r w:rsidRPr="00B72E7C">
        <w:rPr>
          <w:b/>
        </w:rPr>
        <w:t>Номер варіант</w:t>
      </w:r>
      <w:r w:rsidR="0037416E" w:rsidRPr="00B72E7C">
        <w:rPr>
          <w:b/>
        </w:rPr>
        <w:t>у</w:t>
      </w:r>
      <w:r w:rsidRPr="00B72E7C">
        <w:rPr>
          <w:b/>
        </w:rPr>
        <w:t xml:space="preserve"> відповідає номеру прізвища студента у списку групи</w:t>
      </w:r>
    </w:p>
    <w:p w:rsidR="003639F0" w:rsidRPr="00B72E7C" w:rsidRDefault="00C61196" w:rsidP="00C61196">
      <w:pPr>
        <w:autoSpaceDE w:val="0"/>
        <w:autoSpaceDN w:val="0"/>
        <w:adjustRightInd w:val="0"/>
        <w:rPr>
          <w:szCs w:val="28"/>
        </w:rPr>
      </w:pPr>
      <w:r w:rsidRPr="00B72E7C">
        <w:rPr>
          <w:szCs w:val="28"/>
        </w:rPr>
        <w:t xml:space="preserve">Написати </w:t>
      </w:r>
      <w:r w:rsidR="00953453" w:rsidRPr="00B72E7C">
        <w:rPr>
          <w:szCs w:val="28"/>
        </w:rPr>
        <w:t xml:space="preserve">в </w:t>
      </w:r>
      <w:r w:rsidRPr="00B72E7C">
        <w:rPr>
          <w:szCs w:val="28"/>
        </w:rPr>
        <w:t xml:space="preserve">C# </w:t>
      </w:r>
      <w:r w:rsidR="0037416E" w:rsidRPr="00B72E7C">
        <w:rPr>
          <w:szCs w:val="28"/>
        </w:rPr>
        <w:t>консольний застосунок</w:t>
      </w:r>
      <w:r w:rsidRPr="00B72E7C">
        <w:rPr>
          <w:szCs w:val="28"/>
        </w:rPr>
        <w:t xml:space="preserve">, що реалізує завдання згідно </w:t>
      </w:r>
      <w:r w:rsidR="00A83CB5" w:rsidRPr="00B72E7C">
        <w:rPr>
          <w:szCs w:val="28"/>
        </w:rPr>
        <w:t xml:space="preserve">з </w:t>
      </w:r>
      <w:r w:rsidRPr="00B72E7C">
        <w:rPr>
          <w:szCs w:val="28"/>
        </w:rPr>
        <w:t>варіант</w:t>
      </w:r>
      <w:r w:rsidR="00A83CB5" w:rsidRPr="00B72E7C">
        <w:rPr>
          <w:szCs w:val="28"/>
        </w:rPr>
        <w:t>ом</w:t>
      </w:r>
      <w:r w:rsidR="004625E7" w:rsidRPr="00B72E7C">
        <w:rPr>
          <w:szCs w:val="28"/>
        </w:rPr>
        <w:t xml:space="preserve">. </w:t>
      </w:r>
    </w:p>
    <w:p w:rsidR="003639F0" w:rsidRPr="00B72E7C" w:rsidRDefault="003639F0" w:rsidP="00C61196">
      <w:pPr>
        <w:autoSpaceDE w:val="0"/>
        <w:autoSpaceDN w:val="0"/>
        <w:adjustRightInd w:val="0"/>
        <w:rPr>
          <w:b/>
          <w:szCs w:val="28"/>
        </w:rPr>
      </w:pPr>
      <w:r w:rsidRPr="00B72E7C">
        <w:rPr>
          <w:szCs w:val="28"/>
        </w:rPr>
        <w:t xml:space="preserve">Виконання завдання 1 вимагає використання методів класу </w:t>
      </w:r>
      <w:r w:rsidRPr="00B72E7C">
        <w:rPr>
          <w:b/>
          <w:szCs w:val="28"/>
        </w:rPr>
        <w:t xml:space="preserve">Console. </w:t>
      </w:r>
    </w:p>
    <w:p w:rsidR="003639F0" w:rsidRPr="00B72E7C" w:rsidRDefault="003639F0" w:rsidP="00C61196">
      <w:pPr>
        <w:autoSpaceDE w:val="0"/>
        <w:autoSpaceDN w:val="0"/>
        <w:adjustRightInd w:val="0"/>
        <w:rPr>
          <w:szCs w:val="28"/>
        </w:rPr>
      </w:pPr>
      <w:r w:rsidRPr="00B72E7C">
        <w:rPr>
          <w:szCs w:val="28"/>
        </w:rPr>
        <w:t xml:space="preserve">Виконання завдання 2 вимагає використання </w:t>
      </w:r>
      <w:r w:rsidR="00757350" w:rsidRPr="00B72E7C">
        <w:rPr>
          <w:szCs w:val="28"/>
        </w:rPr>
        <w:t>методів перетворення типів.</w:t>
      </w:r>
    </w:p>
    <w:p w:rsidR="00757350" w:rsidRPr="00B72E7C" w:rsidRDefault="00757350" w:rsidP="00C61196">
      <w:pPr>
        <w:autoSpaceDE w:val="0"/>
        <w:autoSpaceDN w:val="0"/>
        <w:adjustRightInd w:val="0"/>
        <w:rPr>
          <w:szCs w:val="28"/>
        </w:rPr>
      </w:pPr>
      <w:r w:rsidRPr="00B72E7C">
        <w:rPr>
          <w:szCs w:val="28"/>
        </w:rPr>
        <w:t xml:space="preserve">Виконання завдання 3 вимагає використання методів класу </w:t>
      </w:r>
      <w:r w:rsidRPr="00B72E7C">
        <w:rPr>
          <w:b/>
          <w:szCs w:val="28"/>
        </w:rPr>
        <w:t>Math.</w:t>
      </w:r>
      <w:r w:rsidRPr="00B72E7C">
        <w:rPr>
          <w:szCs w:val="28"/>
        </w:rPr>
        <w:t xml:space="preserve"> </w:t>
      </w:r>
    </w:p>
    <w:p w:rsidR="00757350" w:rsidRPr="00B72E7C" w:rsidRDefault="00757350" w:rsidP="00C61196">
      <w:pPr>
        <w:autoSpaceDE w:val="0"/>
        <w:autoSpaceDN w:val="0"/>
        <w:adjustRightInd w:val="0"/>
        <w:rPr>
          <w:b/>
          <w:szCs w:val="28"/>
        </w:rPr>
      </w:pPr>
      <w:r w:rsidRPr="00B72E7C">
        <w:rPr>
          <w:szCs w:val="28"/>
        </w:rPr>
        <w:t xml:space="preserve">Виконання завдання 4 вимагає використання оператору </w:t>
      </w:r>
      <w:r w:rsidRPr="00B72E7C">
        <w:rPr>
          <w:b/>
          <w:szCs w:val="28"/>
        </w:rPr>
        <w:t>if</w:t>
      </w:r>
    </w:p>
    <w:p w:rsidR="00757350" w:rsidRPr="00B72E7C" w:rsidRDefault="00757350" w:rsidP="00C61196">
      <w:pPr>
        <w:autoSpaceDE w:val="0"/>
        <w:autoSpaceDN w:val="0"/>
        <w:adjustRightInd w:val="0"/>
        <w:rPr>
          <w:b/>
          <w:szCs w:val="28"/>
        </w:rPr>
      </w:pPr>
      <w:r w:rsidRPr="00B72E7C">
        <w:rPr>
          <w:szCs w:val="28"/>
        </w:rPr>
        <w:t xml:space="preserve">Виконання завдання 5 вимагає використання оператору </w:t>
      </w:r>
      <w:r w:rsidRPr="00B72E7C">
        <w:rPr>
          <w:b/>
          <w:szCs w:val="28"/>
        </w:rPr>
        <w:t>switch</w:t>
      </w:r>
    </w:p>
    <w:p w:rsidR="00757350" w:rsidRPr="00B72E7C" w:rsidRDefault="00757350" w:rsidP="00C61196">
      <w:pPr>
        <w:autoSpaceDE w:val="0"/>
        <w:autoSpaceDN w:val="0"/>
        <w:adjustRightInd w:val="0"/>
        <w:rPr>
          <w:szCs w:val="28"/>
        </w:rPr>
      </w:pPr>
      <w:r w:rsidRPr="00B72E7C">
        <w:rPr>
          <w:szCs w:val="28"/>
        </w:rPr>
        <w:t>Виконання завдання 6 вимагає використання оператору циклу</w:t>
      </w:r>
    </w:p>
    <w:p w:rsidR="004625E7" w:rsidRPr="00B72E7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B72E7C" w:rsidTr="008F40F5">
        <w:tc>
          <w:tcPr>
            <w:tcW w:w="1134" w:type="dxa"/>
          </w:tcPr>
          <w:p w:rsidR="00C61196" w:rsidRPr="00B72E7C" w:rsidRDefault="00C61196" w:rsidP="00BE3F26">
            <w:pPr>
              <w:ind w:firstLine="0"/>
              <w:jc w:val="center"/>
              <w:rPr>
                <w:b/>
                <w:sz w:val="24"/>
                <w:szCs w:val="24"/>
              </w:rPr>
            </w:pPr>
            <w:r w:rsidRPr="00B72E7C">
              <w:rPr>
                <w:b/>
                <w:sz w:val="24"/>
                <w:szCs w:val="24"/>
              </w:rPr>
              <w:t xml:space="preserve">№ </w:t>
            </w:r>
            <w:r w:rsidRPr="00B72E7C">
              <w:rPr>
                <w:b/>
                <w:sz w:val="22"/>
              </w:rPr>
              <w:t>варіанту</w:t>
            </w:r>
          </w:p>
        </w:tc>
        <w:tc>
          <w:tcPr>
            <w:tcW w:w="8505" w:type="dxa"/>
          </w:tcPr>
          <w:p w:rsidR="00C61196" w:rsidRPr="00B72E7C" w:rsidRDefault="00C61196" w:rsidP="00850B5F">
            <w:pPr>
              <w:ind w:firstLine="0"/>
              <w:jc w:val="center"/>
              <w:rPr>
                <w:b/>
                <w:sz w:val="26"/>
                <w:szCs w:val="26"/>
              </w:rPr>
            </w:pPr>
            <w:r w:rsidRPr="00B72E7C">
              <w:rPr>
                <w:b/>
                <w:sz w:val="26"/>
                <w:szCs w:val="26"/>
              </w:rPr>
              <w:t>Зміст завдання</w:t>
            </w:r>
          </w:p>
        </w:tc>
      </w:tr>
      <w:tr w:rsidR="00C61196" w:rsidRPr="00B72E7C" w:rsidTr="008F40F5">
        <w:tc>
          <w:tcPr>
            <w:tcW w:w="1134" w:type="dxa"/>
          </w:tcPr>
          <w:p w:rsidR="00C61196" w:rsidRPr="00B72E7C" w:rsidRDefault="00C61196" w:rsidP="009054AB">
            <w:pPr>
              <w:numPr>
                <w:ilvl w:val="0"/>
                <w:numId w:val="3"/>
              </w:numPr>
              <w:ind w:left="0" w:firstLine="0"/>
              <w:jc w:val="center"/>
              <w:rPr>
                <w:szCs w:val="28"/>
              </w:rPr>
            </w:pPr>
          </w:p>
        </w:tc>
        <w:tc>
          <w:tcPr>
            <w:tcW w:w="8505" w:type="dxa"/>
          </w:tcPr>
          <w:p w:rsidR="004625E7" w:rsidRPr="00B72E7C" w:rsidRDefault="004625E7" w:rsidP="004625E7">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switch</w:t>
            </w:r>
            <w:r w:rsidR="00BE6C2B" w:rsidRPr="00B72E7C">
              <w:rPr>
                <w:b/>
                <w:sz w:val="26"/>
                <w:szCs w:val="26"/>
              </w:rPr>
              <w:t xml:space="preserve"> </w:t>
            </w:r>
            <w:r w:rsidR="00BE6C2B" w:rsidRPr="00B72E7C">
              <w:rPr>
                <w:sz w:val="26"/>
                <w:szCs w:val="26"/>
              </w:rPr>
              <w:t>для виклику потрібної функції</w:t>
            </w:r>
            <w:r w:rsidRPr="00B72E7C">
              <w:rPr>
                <w:sz w:val="26"/>
                <w:szCs w:val="26"/>
              </w:rPr>
              <w:t xml:space="preserve">. Усі завдання варіанта реалізувати </w:t>
            </w:r>
            <w:r w:rsidRPr="00B72E7C">
              <w:rPr>
                <w:b/>
                <w:sz w:val="26"/>
                <w:szCs w:val="26"/>
              </w:rPr>
              <w:t>в одному проекті Console_Lab1</w:t>
            </w:r>
            <w:r w:rsidRPr="00B72E7C">
              <w:rPr>
                <w:sz w:val="26"/>
                <w:szCs w:val="26"/>
              </w:rPr>
              <w:t>.</w:t>
            </w:r>
          </w:p>
          <w:p w:rsidR="004625E7" w:rsidRPr="00B72E7C" w:rsidRDefault="004625E7" w:rsidP="008F40F5">
            <w:pPr>
              <w:pStyle w:val="a0"/>
              <w:ind w:left="459"/>
              <w:rPr>
                <w:szCs w:val="26"/>
              </w:rPr>
            </w:pPr>
            <w:r w:rsidRPr="00B72E7C">
              <w:rPr>
                <w:szCs w:val="26"/>
              </w:rPr>
              <w:t xml:space="preserve">Вивести на консоль власні анкетні дані: </w:t>
            </w:r>
            <w:r w:rsidR="00A81E0F" w:rsidRPr="00B72E7C">
              <w:rPr>
                <w:szCs w:val="26"/>
              </w:rPr>
              <w:t>п</w:t>
            </w:r>
            <w:r w:rsidRPr="00B72E7C">
              <w:rPr>
                <w:szCs w:val="26"/>
              </w:rPr>
              <w:t>різвище, ім'я, вік, група, курс</w:t>
            </w:r>
            <w:r w:rsidR="0098627F" w:rsidRPr="00B72E7C">
              <w:rPr>
                <w:szCs w:val="26"/>
              </w:rPr>
              <w:t>, e=mail</w:t>
            </w:r>
            <w:r w:rsidRPr="00B72E7C">
              <w:rPr>
                <w:szCs w:val="26"/>
              </w:rPr>
              <w:t>.</w:t>
            </w:r>
          </w:p>
          <w:p w:rsidR="004625E7" w:rsidRPr="00B72E7C" w:rsidRDefault="004625E7" w:rsidP="008F40F5">
            <w:pPr>
              <w:pStyle w:val="a0"/>
              <w:ind w:left="459"/>
              <w:rPr>
                <w:szCs w:val="26"/>
              </w:rPr>
            </w:pPr>
            <w:r w:rsidRPr="00B72E7C">
              <w:rPr>
                <w:szCs w:val="26"/>
              </w:rPr>
              <w:t>Обчислення значення поліному</w:t>
            </w:r>
            <w:r w:rsidR="00745693" w:rsidRPr="00B72E7C">
              <w:rPr>
                <w:szCs w:val="26"/>
              </w:rPr>
              <w:t xml:space="preserve"> </w:t>
            </w:r>
            <w:r w:rsidR="00EE7FEA" w:rsidRPr="00B72E7C">
              <w:rPr>
                <w:i/>
                <w:szCs w:val="26"/>
              </w:rPr>
              <w:t xml:space="preserve">p = a*x^5 </w:t>
            </w:r>
            <w:r w:rsidR="00EE7FEA" w:rsidRPr="00B72E7C">
              <w:rPr>
                <w:i/>
                <w:szCs w:val="26"/>
              </w:rPr>
              <w:sym w:font="Symbol" w:char="F02D"/>
            </w:r>
            <w:r w:rsidR="00EE7FEA" w:rsidRPr="00B72E7C">
              <w:rPr>
                <w:i/>
                <w:szCs w:val="26"/>
              </w:rPr>
              <w:t xml:space="preserve"> 1</w:t>
            </w:r>
            <w:r w:rsidR="008D4419" w:rsidRPr="00B72E7C">
              <w:rPr>
                <w:i/>
                <w:szCs w:val="26"/>
              </w:rPr>
              <w:t xml:space="preserve"> </w:t>
            </w:r>
            <w:r w:rsidR="00EE7FEA" w:rsidRPr="00B72E7C">
              <w:rPr>
                <w:i/>
                <w:szCs w:val="26"/>
              </w:rPr>
              <w:t>/</w:t>
            </w:r>
            <w:r w:rsidR="008D4419" w:rsidRPr="00B72E7C">
              <w:rPr>
                <w:i/>
                <w:szCs w:val="26"/>
              </w:rPr>
              <w:t xml:space="preserve"> </w:t>
            </w:r>
            <w:r w:rsidR="00EE7FEA" w:rsidRPr="00B72E7C">
              <w:rPr>
                <w:i/>
                <w:szCs w:val="26"/>
              </w:rPr>
              <w:t>b*x^4+c*x + d</w:t>
            </w:r>
            <w:r w:rsidR="00EE7FEA" w:rsidRPr="00B72E7C">
              <w:rPr>
                <w:szCs w:val="26"/>
              </w:rPr>
              <w:t xml:space="preserve">.  </w:t>
            </w:r>
            <w:r w:rsidR="00745693" w:rsidRPr="00B72E7C">
              <w:rPr>
                <w:szCs w:val="26"/>
              </w:rPr>
              <w:t xml:space="preserve">Значення </w:t>
            </w:r>
            <w:r w:rsidRPr="00B72E7C">
              <w:rPr>
                <w:i/>
                <w:szCs w:val="26"/>
              </w:rPr>
              <w:t>a,</w:t>
            </w:r>
            <w:r w:rsidR="00745693" w:rsidRPr="00B72E7C">
              <w:rPr>
                <w:i/>
                <w:szCs w:val="26"/>
              </w:rPr>
              <w:t xml:space="preserve"> </w:t>
            </w:r>
            <w:r w:rsidRPr="00B72E7C">
              <w:rPr>
                <w:i/>
                <w:szCs w:val="26"/>
              </w:rPr>
              <w:t>b,</w:t>
            </w:r>
            <w:r w:rsidR="00745693" w:rsidRPr="00B72E7C">
              <w:rPr>
                <w:i/>
                <w:szCs w:val="26"/>
              </w:rPr>
              <w:t xml:space="preserve"> </w:t>
            </w:r>
            <w:r w:rsidRPr="00B72E7C">
              <w:rPr>
                <w:i/>
                <w:szCs w:val="26"/>
              </w:rPr>
              <w:t>c,</w:t>
            </w:r>
            <w:r w:rsidR="00745693" w:rsidRPr="00B72E7C">
              <w:rPr>
                <w:i/>
                <w:szCs w:val="26"/>
              </w:rPr>
              <w:t xml:space="preserve"> </w:t>
            </w:r>
            <w:r w:rsidRPr="00B72E7C">
              <w:rPr>
                <w:i/>
                <w:szCs w:val="26"/>
              </w:rPr>
              <w:t>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533223" w:rsidRPr="00B72E7C" w:rsidRDefault="00533223" w:rsidP="008F40F5">
            <w:pPr>
              <w:pStyle w:val="a0"/>
              <w:ind w:left="459"/>
              <w:rPr>
                <w:szCs w:val="26"/>
              </w:rPr>
            </w:pPr>
            <w:r w:rsidRPr="00B72E7C">
              <w:rPr>
                <w:szCs w:val="26"/>
              </w:rPr>
              <w:lastRenderedPageBreak/>
              <w:t xml:space="preserve">За даними, що введені з </w:t>
            </w:r>
            <w:r w:rsidR="00FE7051" w:rsidRPr="00B72E7C">
              <w:rPr>
                <w:szCs w:val="26"/>
              </w:rPr>
              <w:t>консолі</w:t>
            </w:r>
            <w:r w:rsidRPr="00B72E7C">
              <w:rPr>
                <w:szCs w:val="26"/>
              </w:rPr>
              <w:t xml:space="preserve">, визначити значення виразу, використовуючи математичні функції, і вивести результат на </w:t>
            </w:r>
            <w:r w:rsidR="00745693" w:rsidRPr="00B72E7C">
              <w:rPr>
                <w:szCs w:val="26"/>
              </w:rPr>
              <w:t>консоль</w:t>
            </w:r>
            <w:r w:rsidRPr="00B72E7C">
              <w:rPr>
                <w:szCs w:val="26"/>
              </w:rPr>
              <w:t>.</w:t>
            </w:r>
          </w:p>
          <w:p w:rsidR="00533223" w:rsidRPr="00B72E7C" w:rsidRDefault="00E2344D" w:rsidP="008F40F5">
            <w:pPr>
              <w:pStyle w:val="a0"/>
              <w:numPr>
                <w:ilvl w:val="0"/>
                <w:numId w:val="0"/>
              </w:numPr>
              <w:ind w:left="459"/>
              <w:jc w:val="center"/>
              <w:rPr>
                <w:szCs w:val="26"/>
              </w:rPr>
            </w:pPr>
            <w:r w:rsidRPr="00B72E7C">
              <w:rPr>
                <w:position w:val="-12"/>
                <w:szCs w:val="26"/>
              </w:rPr>
              <w:object w:dxaOrig="2480" w:dyaOrig="380">
                <v:shape id="_x0000_i1026" type="#_x0000_t75" style="width:167.05pt;height:26.5pt" o:ole="">
                  <v:imagedata r:id="rId11" o:title=""/>
                </v:shape>
                <o:OLEObject Type="Embed" ProgID="Equation.3" ShapeID="_x0000_i1026" DrawAspect="Content" ObjectID="_1675149371" r:id="rId12"/>
              </w:object>
            </w:r>
          </w:p>
          <w:p w:rsidR="004625E7" w:rsidRPr="00B72E7C" w:rsidRDefault="004625E7" w:rsidP="008F40F5">
            <w:pPr>
              <w:pStyle w:val="a0"/>
              <w:ind w:left="459"/>
              <w:rPr>
                <w:szCs w:val="26"/>
              </w:rPr>
            </w:pPr>
            <w:r w:rsidRPr="00B72E7C">
              <w:rPr>
                <w:szCs w:val="26"/>
              </w:rPr>
              <w:t>Обчислити значення функції в точці</w:t>
            </w:r>
            <w:r w:rsidR="00A5481B" w:rsidRPr="00B72E7C">
              <w:rPr>
                <w:szCs w:val="26"/>
              </w:rPr>
              <w:t xml:space="preserve"> </w:t>
            </w:r>
            <w:r w:rsidR="00A5481B" w:rsidRPr="00B72E7C">
              <w:rPr>
                <w:i/>
                <w:szCs w:val="26"/>
              </w:rPr>
              <w:t>х</w:t>
            </w:r>
            <w:r w:rsidRPr="00B72E7C">
              <w:rPr>
                <w:szCs w:val="26"/>
              </w:rPr>
              <w:t xml:space="preserve">, </w:t>
            </w:r>
            <w:r w:rsidR="00A5481B" w:rsidRPr="00B72E7C">
              <w:rPr>
                <w:szCs w:val="26"/>
              </w:rPr>
              <w:t>значення</w:t>
            </w:r>
            <w:r w:rsidRPr="00B72E7C">
              <w:rPr>
                <w:szCs w:val="26"/>
              </w:rPr>
              <w:t xml:space="preserve"> якої ввести з консолі</w:t>
            </w:r>
            <w:r w:rsidR="00E2344D" w:rsidRPr="00B72E7C">
              <w:rPr>
                <w:szCs w:val="26"/>
              </w:rPr>
              <w:t>, Якщо введено не число, вивести повідомлення «Ввести число».</w:t>
            </w:r>
          </w:p>
          <w:p w:rsidR="00A5481B" w:rsidRPr="00B72E7C" w:rsidRDefault="00E2344D" w:rsidP="008F40F5">
            <w:pPr>
              <w:pStyle w:val="a0"/>
              <w:numPr>
                <w:ilvl w:val="0"/>
                <w:numId w:val="0"/>
              </w:numPr>
              <w:ind w:left="459"/>
              <w:jc w:val="center"/>
              <w:rPr>
                <w:szCs w:val="26"/>
              </w:rPr>
            </w:pPr>
            <w:r w:rsidRPr="00B72E7C">
              <w:rPr>
                <w:position w:val="-46"/>
                <w:szCs w:val="26"/>
              </w:rPr>
              <w:object w:dxaOrig="1840" w:dyaOrig="1020">
                <v:shape id="_x0000_i1027" type="#_x0000_t75" style="width:109.45pt;height:60.5pt" o:ole="">
                  <v:imagedata r:id="rId13" o:title=""/>
                </v:shape>
                <o:OLEObject Type="Embed" ProgID="Equation.3" ShapeID="_x0000_i1027" DrawAspect="Content" ObjectID="_1675149372" r:id="rId14"/>
              </w:object>
            </w:r>
          </w:p>
          <w:p w:rsidR="008F40F5" w:rsidRPr="00B72E7C" w:rsidRDefault="008F40F5" w:rsidP="008F40F5">
            <w:pPr>
              <w:pStyle w:val="a0"/>
              <w:ind w:left="459"/>
              <w:rPr>
                <w:szCs w:val="26"/>
              </w:rPr>
            </w:pPr>
            <w:r w:rsidRPr="00B72E7C">
              <w:rPr>
                <w:szCs w:val="26"/>
              </w:rPr>
              <w:t>Написати функцію, яка в залежності від порядкового номера місяця (1,2,...12) виводить на екран його назву (січень,...грудень).</w:t>
            </w:r>
          </w:p>
          <w:p w:rsidR="00C61196" w:rsidRPr="00B72E7C" w:rsidRDefault="002A7F69" w:rsidP="008F40F5">
            <w:pPr>
              <w:pStyle w:val="a0"/>
              <w:ind w:left="459"/>
              <w:rPr>
                <w:szCs w:val="26"/>
              </w:rPr>
            </w:pPr>
            <w:r w:rsidRPr="00B72E7C">
              <w:t>Дано натуральне число n. Обчислити добуток перших n членів ряду</w:t>
            </w:r>
            <w:r w:rsidR="00757350" w:rsidRPr="00B72E7C">
              <w:rPr>
                <w:szCs w:val="26"/>
              </w:rPr>
              <w:t>.</w:t>
            </w:r>
          </w:p>
          <w:p w:rsidR="002A7F69" w:rsidRPr="00B72E7C" w:rsidRDefault="002A7F69" w:rsidP="004B040B">
            <w:pPr>
              <w:pStyle w:val="a0"/>
              <w:numPr>
                <w:ilvl w:val="0"/>
                <w:numId w:val="0"/>
              </w:numPr>
              <w:jc w:val="center"/>
              <w:rPr>
                <w:szCs w:val="26"/>
              </w:rPr>
            </w:pPr>
            <w:r w:rsidRPr="00B72E7C">
              <w:rPr>
                <w:position w:val="-28"/>
              </w:rPr>
              <w:object w:dxaOrig="859" w:dyaOrig="680">
                <v:shape id="_x0000_i1028" type="#_x0000_t75" style="width:57.6pt;height:44.95pt" o:ole="">
                  <v:imagedata r:id="rId15" o:title=""/>
                </v:shape>
                <o:OLEObject Type="Embed" ProgID="Equation.DSMT4" ShapeID="_x0000_i1028" DrawAspect="Content" ObjectID="_1675149373" r:id="rId16"/>
              </w:object>
            </w:r>
          </w:p>
        </w:tc>
      </w:tr>
      <w:tr w:rsidR="00C6300C" w:rsidRPr="00B72E7C" w:rsidTr="008F40F5">
        <w:tc>
          <w:tcPr>
            <w:tcW w:w="1134" w:type="dxa"/>
          </w:tcPr>
          <w:p w:rsidR="00C6300C" w:rsidRPr="00B72E7C" w:rsidRDefault="00C6300C" w:rsidP="009054AB">
            <w:pPr>
              <w:numPr>
                <w:ilvl w:val="0"/>
                <w:numId w:val="3"/>
              </w:numPr>
              <w:ind w:left="0" w:firstLine="0"/>
              <w:jc w:val="center"/>
              <w:rPr>
                <w:szCs w:val="28"/>
              </w:rPr>
            </w:pPr>
          </w:p>
        </w:tc>
        <w:tc>
          <w:tcPr>
            <w:tcW w:w="8505" w:type="dxa"/>
          </w:tcPr>
          <w:p w:rsidR="00C6300C" w:rsidRPr="00B72E7C" w:rsidRDefault="00C6300C" w:rsidP="00C6300C">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C6300C" w:rsidRPr="00B72E7C" w:rsidRDefault="00C6300C" w:rsidP="009054AB">
            <w:pPr>
              <w:pStyle w:val="a0"/>
              <w:numPr>
                <w:ilvl w:val="0"/>
                <w:numId w:val="1"/>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p>
          <w:p w:rsidR="00C6300C" w:rsidRPr="00B72E7C" w:rsidRDefault="00C6300C" w:rsidP="009054AB">
            <w:pPr>
              <w:pStyle w:val="a0"/>
              <w:numPr>
                <w:ilvl w:val="0"/>
                <w:numId w:val="1"/>
              </w:numPr>
              <w:ind w:left="346"/>
              <w:rPr>
                <w:szCs w:val="26"/>
              </w:rPr>
            </w:pPr>
            <w:r w:rsidRPr="00B72E7C">
              <w:rPr>
                <w:szCs w:val="26"/>
              </w:rPr>
              <w:t xml:space="preserve">Обчислення значення поліному </w:t>
            </w:r>
            <w:r w:rsidRPr="00B72E7C">
              <w:rPr>
                <w:i/>
                <w:szCs w:val="26"/>
              </w:rPr>
              <w:t xml:space="preserve">p = a*x^4 </w:t>
            </w:r>
            <w:r w:rsidRPr="00B72E7C">
              <w:rPr>
                <w:i/>
                <w:szCs w:val="26"/>
              </w:rPr>
              <w:sym w:font="Symbol" w:char="F02D"/>
            </w:r>
            <w:r w:rsidRPr="00B72E7C">
              <w:rPr>
                <w:i/>
                <w:szCs w:val="26"/>
              </w:rPr>
              <w:t xml:space="preserve"> b*x^3 + c*x + d</w:t>
            </w:r>
            <w:r w:rsidRPr="00B72E7C">
              <w:rPr>
                <w:szCs w:val="26"/>
              </w:rPr>
              <w:t xml:space="preserve">. 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C6300C" w:rsidRPr="00B72E7C" w:rsidRDefault="00C6300C" w:rsidP="009054AB">
            <w:pPr>
              <w:pStyle w:val="a0"/>
              <w:numPr>
                <w:ilvl w:val="0"/>
                <w:numId w:val="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B72E7C" w:rsidRDefault="00C6300C" w:rsidP="006D0841">
            <w:pPr>
              <w:pStyle w:val="a0"/>
              <w:numPr>
                <w:ilvl w:val="0"/>
                <w:numId w:val="0"/>
              </w:numPr>
              <w:ind w:left="346"/>
              <w:jc w:val="center"/>
              <w:rPr>
                <w:szCs w:val="26"/>
              </w:rPr>
            </w:pPr>
            <w:r w:rsidRPr="00B72E7C">
              <w:rPr>
                <w:position w:val="-12"/>
                <w:szCs w:val="26"/>
              </w:rPr>
              <w:object w:dxaOrig="2320" w:dyaOrig="380">
                <v:shape id="_x0000_i1029" type="#_x0000_t75" style="width:156.1pt;height:26.5pt" o:ole="">
                  <v:imagedata r:id="rId17" o:title=""/>
                </v:shape>
                <o:OLEObject Type="Embed" ProgID="Equation.3" ShapeID="_x0000_i1029" DrawAspect="Content" ObjectID="_1675149374" r:id="rId18"/>
              </w:object>
            </w:r>
          </w:p>
          <w:p w:rsidR="00C6300C" w:rsidRPr="00B72E7C" w:rsidRDefault="00C6300C" w:rsidP="009054AB">
            <w:pPr>
              <w:pStyle w:val="a0"/>
              <w:numPr>
                <w:ilvl w:val="0"/>
                <w:numId w:val="1"/>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C6300C" w:rsidRPr="00B72E7C" w:rsidRDefault="00C6300C" w:rsidP="006D0841">
            <w:pPr>
              <w:pStyle w:val="a0"/>
              <w:numPr>
                <w:ilvl w:val="0"/>
                <w:numId w:val="0"/>
              </w:numPr>
              <w:ind w:left="346"/>
              <w:jc w:val="center"/>
              <w:rPr>
                <w:szCs w:val="26"/>
              </w:rPr>
            </w:pPr>
            <w:r w:rsidRPr="00B72E7C">
              <w:rPr>
                <w:position w:val="-42"/>
                <w:szCs w:val="26"/>
              </w:rPr>
              <w:object w:dxaOrig="1939" w:dyaOrig="940">
                <v:shape id="_x0000_i1030" type="#_x0000_t75" style="width:115.2pt;height:55.3pt" o:ole="">
                  <v:imagedata r:id="rId19" o:title=""/>
                </v:shape>
                <o:OLEObject Type="Embed" ProgID="Equation.3" ShapeID="_x0000_i1030" DrawAspect="Content" ObjectID="_1675149375" r:id="rId20"/>
              </w:object>
            </w:r>
          </w:p>
          <w:p w:rsidR="00C6300C" w:rsidRPr="00B72E7C" w:rsidRDefault="00C6300C" w:rsidP="009054AB">
            <w:pPr>
              <w:pStyle w:val="a0"/>
              <w:numPr>
                <w:ilvl w:val="0"/>
                <w:numId w:val="2"/>
              </w:numPr>
              <w:ind w:left="346"/>
              <w:rPr>
                <w:szCs w:val="26"/>
              </w:rPr>
            </w:pPr>
            <w:r w:rsidRPr="00B72E7C">
              <w:rPr>
                <w:szCs w:val="26"/>
              </w:rPr>
              <w:t xml:space="preserve">Написати </w:t>
            </w:r>
            <w:r w:rsidR="008F40F5" w:rsidRPr="00B72E7C">
              <w:rPr>
                <w:szCs w:val="26"/>
              </w:rPr>
              <w:t>функцію</w:t>
            </w:r>
            <w:r w:rsidRPr="00B72E7C">
              <w:rPr>
                <w:szCs w:val="26"/>
              </w:rPr>
              <w:t>, яка в залежності від порядкового номера дня тижня (1,2,...7) виводить на екран його назву (понеділок,...)</w:t>
            </w:r>
          </w:p>
          <w:p w:rsidR="00C6300C" w:rsidRPr="00B72E7C" w:rsidRDefault="00C6300C" w:rsidP="009054AB">
            <w:pPr>
              <w:pStyle w:val="a0"/>
              <w:numPr>
                <w:ilvl w:val="0"/>
                <w:numId w:val="2"/>
              </w:numPr>
              <w:ind w:left="346"/>
              <w:rPr>
                <w:szCs w:val="26"/>
              </w:rPr>
            </w:pPr>
            <w:r w:rsidRPr="00B72E7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B72E7C" w:rsidTr="008F40F5">
        <w:tc>
          <w:tcPr>
            <w:tcW w:w="1134" w:type="dxa"/>
          </w:tcPr>
          <w:p w:rsidR="002A7F69" w:rsidRPr="00B72E7C" w:rsidRDefault="002A7F69" w:rsidP="009054AB">
            <w:pPr>
              <w:numPr>
                <w:ilvl w:val="0"/>
                <w:numId w:val="3"/>
              </w:numPr>
              <w:ind w:left="0" w:firstLine="0"/>
              <w:jc w:val="center"/>
              <w:rPr>
                <w:szCs w:val="28"/>
              </w:rPr>
            </w:pPr>
          </w:p>
        </w:tc>
        <w:tc>
          <w:tcPr>
            <w:tcW w:w="8505" w:type="dxa"/>
          </w:tcPr>
          <w:p w:rsidR="002A7F69" w:rsidRPr="00B72E7C" w:rsidRDefault="002A7F69" w:rsidP="002A7F6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2A7F69" w:rsidRPr="00B72E7C" w:rsidRDefault="002A7F69" w:rsidP="009054AB">
            <w:pPr>
              <w:pStyle w:val="a0"/>
              <w:numPr>
                <w:ilvl w:val="0"/>
                <w:numId w:val="4"/>
              </w:numPr>
              <w:ind w:left="459"/>
              <w:rPr>
                <w:szCs w:val="26"/>
              </w:rPr>
            </w:pPr>
            <w:r w:rsidRPr="00B72E7C">
              <w:rPr>
                <w:szCs w:val="26"/>
              </w:rPr>
              <w:lastRenderedPageBreak/>
              <w:t>Вивести на консоль власні анкетні дані: прізвище, ім'я, вік, група, курс</w:t>
            </w:r>
            <w:r w:rsidR="0098627F" w:rsidRPr="00B72E7C">
              <w:rPr>
                <w:szCs w:val="26"/>
              </w:rPr>
              <w:t>, e=mail</w:t>
            </w:r>
            <w:r w:rsidRPr="00B72E7C">
              <w:rPr>
                <w:szCs w:val="26"/>
              </w:rPr>
              <w:t>.</w:t>
            </w:r>
          </w:p>
          <w:p w:rsidR="002A7F69" w:rsidRPr="00B72E7C" w:rsidRDefault="002A7F69" w:rsidP="009054AB">
            <w:pPr>
              <w:pStyle w:val="a0"/>
              <w:numPr>
                <w:ilvl w:val="0"/>
                <w:numId w:val="4"/>
              </w:numPr>
              <w:ind w:left="459"/>
              <w:rPr>
                <w:szCs w:val="26"/>
              </w:rPr>
            </w:pPr>
            <w:r w:rsidRPr="00B72E7C">
              <w:rPr>
                <w:szCs w:val="26"/>
              </w:rPr>
              <w:t xml:space="preserve">Обчислення значення поліному </w:t>
            </w:r>
            <w:r w:rsidRPr="00B72E7C">
              <w:t xml:space="preserve">p=23,5*x^5 + 30*x^4+10*x+87,3.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2A7F69" w:rsidRPr="00B72E7C" w:rsidRDefault="002A7F69" w:rsidP="009054AB">
            <w:pPr>
              <w:pStyle w:val="a0"/>
              <w:numPr>
                <w:ilvl w:val="0"/>
                <w:numId w:val="4"/>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B72E7C" w:rsidRDefault="002D1256" w:rsidP="002A7F69">
            <w:pPr>
              <w:pStyle w:val="a0"/>
              <w:numPr>
                <w:ilvl w:val="0"/>
                <w:numId w:val="0"/>
              </w:numPr>
              <w:ind w:left="99"/>
              <w:jc w:val="center"/>
              <w:rPr>
                <w:szCs w:val="26"/>
              </w:rPr>
            </w:pPr>
            <w:r w:rsidRPr="00B72E7C">
              <w:rPr>
                <w:position w:val="-10"/>
                <w:szCs w:val="26"/>
              </w:rPr>
              <w:object w:dxaOrig="2260" w:dyaOrig="340">
                <v:shape id="_x0000_i1031" type="#_x0000_t75" style="width:152.05pt;height:23.05pt" o:ole="">
                  <v:imagedata r:id="rId21" o:title=""/>
                </v:shape>
                <o:OLEObject Type="Embed" ProgID="Equation.3" ShapeID="_x0000_i1031" DrawAspect="Content" ObjectID="_1675149376" r:id="rId22"/>
              </w:object>
            </w:r>
          </w:p>
          <w:p w:rsidR="002A7F69" w:rsidRPr="00B72E7C" w:rsidRDefault="002A7F69" w:rsidP="009054AB">
            <w:pPr>
              <w:pStyle w:val="a0"/>
              <w:numPr>
                <w:ilvl w:val="0"/>
                <w:numId w:val="4"/>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2A7F69" w:rsidRPr="00B72E7C" w:rsidRDefault="005555EF" w:rsidP="002A7F69">
            <w:pPr>
              <w:pStyle w:val="a0"/>
              <w:numPr>
                <w:ilvl w:val="0"/>
                <w:numId w:val="0"/>
              </w:numPr>
              <w:ind w:left="99"/>
              <w:jc w:val="center"/>
              <w:rPr>
                <w:szCs w:val="26"/>
              </w:rPr>
            </w:pPr>
            <w:r w:rsidRPr="00B72E7C">
              <w:rPr>
                <w:position w:val="-40"/>
                <w:szCs w:val="26"/>
              </w:rPr>
              <w:object w:dxaOrig="2060" w:dyaOrig="900">
                <v:shape id="_x0000_i1032" type="#_x0000_t75" style="width:123.25pt;height:53pt" o:ole="">
                  <v:imagedata r:id="rId23" o:title=""/>
                </v:shape>
                <o:OLEObject Type="Embed" ProgID="Equation.3" ShapeID="_x0000_i1032" DrawAspect="Content" ObjectID="_1675149377" r:id="rId24"/>
              </w:object>
            </w:r>
          </w:p>
          <w:p w:rsidR="00E53C50" w:rsidRPr="00B72E7C" w:rsidRDefault="00E53C50" w:rsidP="009054AB">
            <w:pPr>
              <w:pStyle w:val="a0"/>
              <w:numPr>
                <w:ilvl w:val="0"/>
                <w:numId w:val="4"/>
              </w:numPr>
              <w:ind w:left="459"/>
              <w:rPr>
                <w:szCs w:val="26"/>
              </w:rPr>
            </w:pPr>
            <w:r w:rsidRPr="00B72E7C">
              <w:rPr>
                <w:szCs w:val="26"/>
              </w:rPr>
              <w:t>Написати функцію, яка в залежності від порядкового номера місяця (1,2,...12) виводить на екран пору року (зима, весна....)</w:t>
            </w:r>
          </w:p>
          <w:p w:rsidR="00E53C50" w:rsidRPr="00B72E7C" w:rsidRDefault="00E53C50" w:rsidP="009054AB">
            <w:pPr>
              <w:pStyle w:val="a0"/>
              <w:numPr>
                <w:ilvl w:val="0"/>
                <w:numId w:val="4"/>
              </w:numPr>
              <w:ind w:left="459"/>
              <w:rPr>
                <w:szCs w:val="26"/>
              </w:rPr>
            </w:pPr>
            <w:r w:rsidRPr="00B72E7C">
              <w:t>Дано натуральне число n. Обчислити</w:t>
            </w:r>
          </w:p>
          <w:p w:rsidR="00E53C50" w:rsidRPr="00B72E7C" w:rsidRDefault="00E53C50" w:rsidP="00BE3F26">
            <w:pPr>
              <w:pStyle w:val="a0"/>
              <w:numPr>
                <w:ilvl w:val="0"/>
                <w:numId w:val="0"/>
              </w:numPr>
              <w:ind w:left="459"/>
              <w:rPr>
                <w:position w:val="-12"/>
              </w:rPr>
            </w:pPr>
            <w:r w:rsidRPr="00B72E7C">
              <w:rPr>
                <w:position w:val="-28"/>
              </w:rPr>
              <w:object w:dxaOrig="1280" w:dyaOrig="680">
                <v:shape id="_x0000_i1033" type="#_x0000_t75" style="width:63.95pt;height:34pt" o:ole="">
                  <v:imagedata r:id="rId25" o:title=""/>
                </v:shape>
                <o:OLEObject Type="Embed" ProgID="Equation.DSMT4" ShapeID="_x0000_i1033" DrawAspect="Content" ObjectID="_1675149378" r:id="rId26"/>
              </w:object>
            </w:r>
            <w:r w:rsidRPr="00B72E7C">
              <w:rPr>
                <w:szCs w:val="26"/>
              </w:rPr>
              <w:t xml:space="preserve">, </w:t>
            </w:r>
            <w:r w:rsidRPr="00B72E7C">
              <w:rPr>
                <w:position w:val="-12"/>
              </w:rPr>
              <w:object w:dxaOrig="5679" w:dyaOrig="360">
                <v:shape id="_x0000_i1034" type="#_x0000_t75" style="width:283.95pt;height:17.85pt" o:ole="">
                  <v:imagedata r:id="rId27" o:title=""/>
                </v:shape>
                <o:OLEObject Type="Embed" ProgID="Equation.DSMT4" ShapeID="_x0000_i1034" DrawAspect="Content" ObjectID="_1675149379" r:id="rId28"/>
              </w:object>
            </w:r>
          </w:p>
          <w:p w:rsidR="00E53C50" w:rsidRPr="00B72E7C" w:rsidRDefault="00E53C50" w:rsidP="00E53C50">
            <w:pPr>
              <w:pStyle w:val="a0"/>
              <w:numPr>
                <w:ilvl w:val="0"/>
                <w:numId w:val="0"/>
              </w:numPr>
              <w:ind w:left="459"/>
              <w:rPr>
                <w:szCs w:val="26"/>
              </w:rPr>
            </w:pPr>
          </w:p>
        </w:tc>
      </w:tr>
      <w:tr w:rsidR="00E53C50" w:rsidRPr="00B72E7C" w:rsidTr="008F40F5">
        <w:tc>
          <w:tcPr>
            <w:tcW w:w="1134" w:type="dxa"/>
          </w:tcPr>
          <w:p w:rsidR="00E53C50" w:rsidRPr="00B72E7C" w:rsidRDefault="00E53C50" w:rsidP="009054AB">
            <w:pPr>
              <w:numPr>
                <w:ilvl w:val="0"/>
                <w:numId w:val="3"/>
              </w:numPr>
              <w:ind w:left="0" w:firstLine="0"/>
              <w:jc w:val="center"/>
              <w:rPr>
                <w:szCs w:val="28"/>
              </w:rPr>
            </w:pPr>
          </w:p>
        </w:tc>
        <w:tc>
          <w:tcPr>
            <w:tcW w:w="8505" w:type="dxa"/>
          </w:tcPr>
          <w:p w:rsidR="00E53C50" w:rsidRPr="00B72E7C" w:rsidRDefault="00E53C50" w:rsidP="00E53C50">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E53C50" w:rsidRPr="00B72E7C" w:rsidRDefault="00E53C50" w:rsidP="009054AB">
            <w:pPr>
              <w:pStyle w:val="a0"/>
              <w:numPr>
                <w:ilvl w:val="0"/>
                <w:numId w:val="5"/>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E53C50" w:rsidRPr="00B72E7C" w:rsidRDefault="00E53C50" w:rsidP="009054AB">
            <w:pPr>
              <w:pStyle w:val="a0"/>
              <w:numPr>
                <w:ilvl w:val="0"/>
                <w:numId w:val="5"/>
              </w:numPr>
              <w:ind w:left="459"/>
              <w:rPr>
                <w:szCs w:val="26"/>
              </w:rPr>
            </w:pPr>
            <w:r w:rsidRPr="00B72E7C">
              <w:rPr>
                <w:szCs w:val="26"/>
              </w:rPr>
              <w:t xml:space="preserve">Обчислення значення поліному </w:t>
            </w:r>
            <w:r w:rsidR="00691636" w:rsidRPr="00B72E7C">
              <w:t>p = 3,5*x^4 + 3*x^3+10*x^2+8,3.</w:t>
            </w:r>
            <w:r w:rsidRPr="00B72E7C">
              <w:t xml:space="preserve">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E53C50" w:rsidRPr="00B72E7C" w:rsidRDefault="00E53C50" w:rsidP="009054AB">
            <w:pPr>
              <w:pStyle w:val="a0"/>
              <w:numPr>
                <w:ilvl w:val="0"/>
                <w:numId w:val="5"/>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B72E7C" w:rsidRDefault="008F4173" w:rsidP="00691636">
            <w:pPr>
              <w:pStyle w:val="a0"/>
              <w:numPr>
                <w:ilvl w:val="0"/>
                <w:numId w:val="0"/>
              </w:numPr>
              <w:ind w:left="99"/>
              <w:jc w:val="center"/>
              <w:rPr>
                <w:szCs w:val="26"/>
              </w:rPr>
            </w:pPr>
            <w:r w:rsidRPr="00B72E7C">
              <w:rPr>
                <w:position w:val="-12"/>
                <w:szCs w:val="26"/>
              </w:rPr>
              <w:object w:dxaOrig="3300" w:dyaOrig="380">
                <v:shape id="_x0000_i1035" type="#_x0000_t75" style="width:221.75pt;height:26.5pt" o:ole="">
                  <v:imagedata r:id="rId29" o:title=""/>
                </v:shape>
                <o:OLEObject Type="Embed" ProgID="Equation.3" ShapeID="_x0000_i1035" DrawAspect="Content" ObjectID="_1675149380" r:id="rId30"/>
              </w:object>
            </w:r>
          </w:p>
          <w:p w:rsidR="00E53C50" w:rsidRPr="00B72E7C" w:rsidRDefault="00E53C50" w:rsidP="009054AB">
            <w:pPr>
              <w:pStyle w:val="a0"/>
              <w:numPr>
                <w:ilvl w:val="0"/>
                <w:numId w:val="5"/>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E53C50" w:rsidRPr="00B72E7C" w:rsidRDefault="00984499" w:rsidP="00691636">
            <w:pPr>
              <w:pStyle w:val="a0"/>
              <w:numPr>
                <w:ilvl w:val="0"/>
                <w:numId w:val="0"/>
              </w:numPr>
              <w:ind w:left="99"/>
              <w:jc w:val="center"/>
              <w:rPr>
                <w:szCs w:val="26"/>
              </w:rPr>
            </w:pPr>
            <w:r w:rsidRPr="00B72E7C">
              <w:rPr>
                <w:position w:val="-38"/>
                <w:szCs w:val="26"/>
              </w:rPr>
              <w:object w:dxaOrig="2160" w:dyaOrig="859">
                <v:shape id="_x0000_i1036" type="#_x0000_t75" style="width:129pt;height:51.25pt" o:ole="">
                  <v:imagedata r:id="rId31" o:title=""/>
                </v:shape>
                <o:OLEObject Type="Embed" ProgID="Equation.3" ShapeID="_x0000_i1036" DrawAspect="Content" ObjectID="_1675149381" r:id="rId32"/>
              </w:object>
            </w:r>
          </w:p>
          <w:p w:rsidR="00E53C50" w:rsidRPr="00B72E7C" w:rsidRDefault="00E53C50" w:rsidP="009054AB">
            <w:pPr>
              <w:pStyle w:val="a0"/>
              <w:numPr>
                <w:ilvl w:val="0"/>
                <w:numId w:val="5"/>
              </w:numPr>
              <w:ind w:left="459"/>
              <w:rPr>
                <w:szCs w:val="26"/>
              </w:rPr>
            </w:pPr>
            <w:r w:rsidRPr="00B72E7C">
              <w:rPr>
                <w:szCs w:val="26"/>
              </w:rPr>
              <w:t xml:space="preserve">Написати функцію, яка в залежності від </w:t>
            </w:r>
            <w:r w:rsidR="00984499" w:rsidRPr="00B72E7C">
              <w:rPr>
                <w:color w:val="000000"/>
                <w:sz w:val="27"/>
                <w:szCs w:val="27"/>
              </w:rPr>
              <w:t>одиниці виміру часу</w:t>
            </w:r>
            <w:r w:rsidR="00984499" w:rsidRPr="00B72E7C">
              <w:rPr>
                <w:szCs w:val="26"/>
              </w:rPr>
              <w:t xml:space="preserve"> </w:t>
            </w:r>
            <w:r w:rsidRPr="00B72E7C">
              <w:rPr>
                <w:szCs w:val="26"/>
              </w:rPr>
              <w:t>(1,2,...</w:t>
            </w:r>
            <w:r w:rsidR="00984499" w:rsidRPr="00B72E7C">
              <w:rPr>
                <w:szCs w:val="26"/>
              </w:rPr>
              <w:t>24</w:t>
            </w:r>
            <w:r w:rsidRPr="00B72E7C">
              <w:rPr>
                <w:szCs w:val="26"/>
              </w:rPr>
              <w:t xml:space="preserve">) виводить на екран </w:t>
            </w:r>
            <w:r w:rsidR="00984499" w:rsidRPr="00B72E7C">
              <w:rPr>
                <w:color w:val="000000"/>
                <w:sz w:val="27"/>
                <w:szCs w:val="27"/>
              </w:rPr>
              <w:t>частини доби</w:t>
            </w:r>
            <w:r w:rsidR="00984499" w:rsidRPr="00B72E7C">
              <w:rPr>
                <w:szCs w:val="26"/>
              </w:rPr>
              <w:t xml:space="preserve"> </w:t>
            </w:r>
            <w:r w:rsidRPr="00B72E7C">
              <w:rPr>
                <w:szCs w:val="26"/>
              </w:rPr>
              <w:t>(</w:t>
            </w:r>
            <w:r w:rsidR="00984499" w:rsidRPr="00B72E7C">
              <w:rPr>
                <w:szCs w:val="26"/>
              </w:rPr>
              <w:t>ранок</w:t>
            </w:r>
            <w:r w:rsidRPr="00B72E7C">
              <w:rPr>
                <w:szCs w:val="26"/>
              </w:rPr>
              <w:t xml:space="preserve">, </w:t>
            </w:r>
            <w:r w:rsidR="00984499" w:rsidRPr="00B72E7C">
              <w:rPr>
                <w:szCs w:val="26"/>
              </w:rPr>
              <w:t>день,</w:t>
            </w:r>
            <w:r w:rsidRPr="00B72E7C">
              <w:rPr>
                <w:szCs w:val="26"/>
              </w:rPr>
              <w:t>....)</w:t>
            </w:r>
          </w:p>
          <w:p w:rsidR="00984499" w:rsidRPr="00B72E7C" w:rsidRDefault="00984499" w:rsidP="009054AB">
            <w:pPr>
              <w:pStyle w:val="a0"/>
              <w:numPr>
                <w:ilvl w:val="0"/>
                <w:numId w:val="5"/>
              </w:numPr>
              <w:ind w:left="459"/>
              <w:rPr>
                <w:szCs w:val="26"/>
              </w:rPr>
            </w:pPr>
            <w:r w:rsidRPr="00B72E7C">
              <w:t xml:space="preserve">Задати з консолі оцінки студента </w:t>
            </w:r>
            <w:r w:rsidR="00BE3F26" w:rsidRPr="00B72E7C">
              <w:t>з</w:t>
            </w:r>
            <w:r w:rsidRPr="00B72E7C">
              <w:t xml:space="preserve"> 10 дисциплін. Обчислити загальну суму балів, найгіршу і найкращу оцінку. Не використовувати масиви.</w:t>
            </w:r>
          </w:p>
          <w:p w:rsidR="00E53C50" w:rsidRPr="00B72E7C" w:rsidRDefault="00E53C50" w:rsidP="00691636">
            <w:pPr>
              <w:pStyle w:val="a0"/>
              <w:numPr>
                <w:ilvl w:val="0"/>
                <w:numId w:val="0"/>
              </w:numPr>
              <w:ind w:left="99"/>
              <w:rPr>
                <w:szCs w:val="26"/>
              </w:rPr>
            </w:pPr>
          </w:p>
        </w:tc>
      </w:tr>
      <w:tr w:rsidR="00987B86" w:rsidRPr="00B72E7C" w:rsidTr="008F40F5">
        <w:tc>
          <w:tcPr>
            <w:tcW w:w="1134" w:type="dxa"/>
          </w:tcPr>
          <w:p w:rsidR="00987B86" w:rsidRPr="00B72E7C" w:rsidRDefault="00987B86" w:rsidP="009054AB">
            <w:pPr>
              <w:numPr>
                <w:ilvl w:val="0"/>
                <w:numId w:val="3"/>
              </w:numPr>
              <w:ind w:left="0" w:firstLine="0"/>
              <w:jc w:val="center"/>
              <w:rPr>
                <w:szCs w:val="28"/>
              </w:rPr>
            </w:pPr>
          </w:p>
          <w:p w:rsidR="00987B86" w:rsidRPr="00B72E7C" w:rsidRDefault="00987B86" w:rsidP="00BE3F26">
            <w:pPr>
              <w:ind w:firstLine="0"/>
              <w:jc w:val="center"/>
              <w:rPr>
                <w:szCs w:val="28"/>
              </w:rPr>
            </w:pPr>
          </w:p>
        </w:tc>
        <w:tc>
          <w:tcPr>
            <w:tcW w:w="8505" w:type="dxa"/>
          </w:tcPr>
          <w:p w:rsidR="00987B86" w:rsidRPr="00B72E7C" w:rsidRDefault="00987B86" w:rsidP="00987B8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w:t>
            </w:r>
            <w:r w:rsidRPr="00B72E7C">
              <w:rPr>
                <w:sz w:val="26"/>
                <w:szCs w:val="26"/>
              </w:rPr>
              <w:lastRenderedPageBreak/>
              <w:t xml:space="preserve">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87B86" w:rsidRPr="00B72E7C" w:rsidRDefault="00987B86" w:rsidP="009054AB">
            <w:pPr>
              <w:pStyle w:val="a0"/>
              <w:numPr>
                <w:ilvl w:val="0"/>
                <w:numId w:val="6"/>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7B86" w:rsidRPr="00B72E7C" w:rsidRDefault="00113BDC" w:rsidP="009054AB">
            <w:pPr>
              <w:pStyle w:val="a0"/>
              <w:numPr>
                <w:ilvl w:val="0"/>
                <w:numId w:val="6"/>
              </w:numPr>
              <w:ind w:left="346"/>
              <w:rPr>
                <w:szCs w:val="26"/>
              </w:rPr>
            </w:pPr>
            <w:r w:rsidRPr="00B72E7C">
              <w:t>Обчислити площу прямокутника за заданими сторонами</w:t>
            </w:r>
            <w:r w:rsidR="00987B86" w:rsidRPr="00B72E7C">
              <w:rPr>
                <w:szCs w:val="26"/>
              </w:rPr>
              <w:t xml:space="preserve">. Результат вивести на консоль. </w:t>
            </w:r>
          </w:p>
          <w:p w:rsidR="00987B86" w:rsidRPr="00B72E7C" w:rsidRDefault="00987B86" w:rsidP="009054AB">
            <w:pPr>
              <w:pStyle w:val="a0"/>
              <w:numPr>
                <w:ilvl w:val="0"/>
                <w:numId w:val="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B72E7C" w:rsidRDefault="00011347" w:rsidP="006D0841">
            <w:pPr>
              <w:pStyle w:val="a0"/>
              <w:numPr>
                <w:ilvl w:val="0"/>
                <w:numId w:val="0"/>
              </w:numPr>
              <w:ind w:left="346"/>
              <w:jc w:val="center"/>
              <w:rPr>
                <w:szCs w:val="26"/>
              </w:rPr>
            </w:pPr>
            <w:r w:rsidRPr="00B72E7C">
              <w:rPr>
                <w:position w:val="-10"/>
                <w:szCs w:val="26"/>
              </w:rPr>
              <w:object w:dxaOrig="2940" w:dyaOrig="400">
                <v:shape id="_x0000_i1037" type="#_x0000_t75" style="width:197.55pt;height:27.05pt" o:ole="">
                  <v:imagedata r:id="rId33" o:title=""/>
                </v:shape>
                <o:OLEObject Type="Embed" ProgID="Equation.3" ShapeID="_x0000_i1037" DrawAspect="Content" ObjectID="_1675149382" r:id="rId34"/>
              </w:object>
            </w:r>
          </w:p>
          <w:p w:rsidR="005555EF" w:rsidRPr="00B72E7C" w:rsidRDefault="005555EF" w:rsidP="009054AB">
            <w:pPr>
              <w:pStyle w:val="a0"/>
              <w:numPr>
                <w:ilvl w:val="0"/>
                <w:numId w:val="6"/>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87B86" w:rsidRPr="00B72E7C" w:rsidRDefault="000D37EB" w:rsidP="006D0841">
            <w:pPr>
              <w:pStyle w:val="a0"/>
              <w:numPr>
                <w:ilvl w:val="0"/>
                <w:numId w:val="0"/>
              </w:numPr>
              <w:ind w:left="346"/>
              <w:jc w:val="center"/>
              <w:rPr>
                <w:szCs w:val="26"/>
              </w:rPr>
            </w:pPr>
            <w:r w:rsidRPr="00B72E7C">
              <w:object w:dxaOrig="2220" w:dyaOrig="1455">
                <v:shape id="_x0000_i1038" type="#_x0000_t75" style="width:111.15pt;height:72.6pt" o:ole="">
                  <v:imagedata r:id="rId35" o:title=""/>
                </v:shape>
                <o:OLEObject Type="Embed" ProgID="PBrush" ShapeID="_x0000_i1038" DrawAspect="Content" ObjectID="_1675149383" r:id="rId36"/>
              </w:object>
            </w:r>
          </w:p>
          <w:p w:rsidR="003F0FBC" w:rsidRPr="00B72E7C" w:rsidRDefault="003F0FBC" w:rsidP="009054AB">
            <w:pPr>
              <w:pStyle w:val="a0"/>
              <w:numPr>
                <w:ilvl w:val="0"/>
                <w:numId w:val="6"/>
              </w:numPr>
              <w:ind w:left="346"/>
              <w:rPr>
                <w:szCs w:val="26"/>
              </w:rPr>
            </w:pPr>
            <w:r w:rsidRPr="00B72E7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B72E7C" w:rsidRDefault="00FE01DC" w:rsidP="009054AB">
            <w:pPr>
              <w:pStyle w:val="a0"/>
              <w:numPr>
                <w:ilvl w:val="0"/>
                <w:numId w:val="6"/>
              </w:numPr>
              <w:ind w:left="346"/>
              <w:rPr>
                <w:szCs w:val="26"/>
              </w:rPr>
            </w:pPr>
            <w:r w:rsidRPr="00B72E7C">
              <w:t>N суд</w:t>
            </w:r>
            <w:r w:rsidR="00AF55AA" w:rsidRPr="00B72E7C">
              <w:t>д</w:t>
            </w:r>
            <w:r w:rsidRPr="00B72E7C">
              <w:t xml:space="preserve">ів поставили різні </w:t>
            </w:r>
            <w:r w:rsidR="00113BDC" w:rsidRPr="00B72E7C">
              <w:t>оцінки</w:t>
            </w:r>
            <w:r w:rsidR="00987B86" w:rsidRPr="00B72E7C">
              <w:t xml:space="preserve"> </w:t>
            </w:r>
            <w:r w:rsidRPr="00B72E7C">
              <w:t>одному спортсмену.</w:t>
            </w:r>
            <w:r w:rsidR="00113BDC" w:rsidRPr="00B72E7C">
              <w:t xml:space="preserve"> </w:t>
            </w:r>
            <w:r w:rsidR="00987B86" w:rsidRPr="00B72E7C">
              <w:t xml:space="preserve">Обчислити </w:t>
            </w:r>
            <w:r w:rsidR="003F0FBC" w:rsidRPr="00B72E7C">
              <w:t>середн</w:t>
            </w:r>
            <w:r w:rsidR="00AF55AA" w:rsidRPr="00B72E7C">
              <w:t>ій</w:t>
            </w:r>
            <w:r w:rsidR="003F0FBC" w:rsidRPr="00B72E7C">
              <w:t xml:space="preserve"> </w:t>
            </w:r>
            <w:r w:rsidR="00AF55AA" w:rsidRPr="00B72E7C">
              <w:t>бал спортсмена</w:t>
            </w:r>
            <w:r w:rsidR="00987B86" w:rsidRPr="00B72E7C">
              <w:t xml:space="preserve">, </w:t>
            </w:r>
            <w:r w:rsidRPr="00B72E7C">
              <w:t xml:space="preserve">видаливши </w:t>
            </w:r>
            <w:r w:rsidR="00987B86" w:rsidRPr="00B72E7C">
              <w:t>най</w:t>
            </w:r>
            <w:r w:rsidRPr="00B72E7C">
              <w:t xml:space="preserve">меншу та </w:t>
            </w:r>
            <w:r w:rsidR="00987B86" w:rsidRPr="00B72E7C">
              <w:t>най</w:t>
            </w:r>
            <w:r w:rsidRPr="00B72E7C">
              <w:t>вищу</w:t>
            </w:r>
            <w:r w:rsidR="00987B86" w:rsidRPr="00B72E7C">
              <w:t xml:space="preserve"> </w:t>
            </w:r>
            <w:r w:rsidR="000D37EB" w:rsidRPr="00B72E7C">
              <w:t>суддівські оцінки</w:t>
            </w:r>
            <w:r w:rsidR="00987B86" w:rsidRPr="00B72E7C">
              <w:t xml:space="preserve">. </w:t>
            </w:r>
            <w:r w:rsidR="00BE3F26" w:rsidRPr="00B72E7C">
              <w:t xml:space="preserve">Оцінки вводити з клавіатури, </w:t>
            </w:r>
            <w:r w:rsidR="00987B86" w:rsidRPr="00B72E7C">
              <w:t>Не використову</w:t>
            </w:r>
            <w:r w:rsidR="00BE3F26" w:rsidRPr="00B72E7C">
              <w:t>ючи масиви, обраховувати суму введених значень, найменше та найбільші значення</w:t>
            </w:r>
            <w:r w:rsidR="00987B86" w:rsidRPr="00B72E7C">
              <w:t>.</w:t>
            </w:r>
          </w:p>
          <w:p w:rsidR="00987B86" w:rsidRPr="00B72E7C" w:rsidRDefault="00987B86" w:rsidP="00987B86">
            <w:pPr>
              <w:pStyle w:val="a0"/>
              <w:numPr>
                <w:ilvl w:val="0"/>
                <w:numId w:val="0"/>
              </w:numPr>
              <w:ind w:left="99"/>
              <w:rPr>
                <w:szCs w:val="26"/>
              </w:rPr>
            </w:pPr>
          </w:p>
        </w:tc>
      </w:tr>
      <w:tr w:rsidR="00BE3F26" w:rsidRPr="00B72E7C" w:rsidTr="008F40F5">
        <w:tc>
          <w:tcPr>
            <w:tcW w:w="1134" w:type="dxa"/>
          </w:tcPr>
          <w:p w:rsidR="00BE3F26" w:rsidRPr="00B72E7C" w:rsidRDefault="00BE3F26" w:rsidP="009054AB">
            <w:pPr>
              <w:numPr>
                <w:ilvl w:val="0"/>
                <w:numId w:val="3"/>
              </w:numPr>
              <w:ind w:left="0" w:firstLine="0"/>
              <w:rPr>
                <w:szCs w:val="28"/>
              </w:rPr>
            </w:pPr>
          </w:p>
        </w:tc>
        <w:tc>
          <w:tcPr>
            <w:tcW w:w="8505" w:type="dxa"/>
          </w:tcPr>
          <w:p w:rsidR="00BE3F26" w:rsidRPr="00B72E7C" w:rsidRDefault="00BE3F26" w:rsidP="00BE3F2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E3F26" w:rsidRPr="00B72E7C" w:rsidRDefault="00BE3F26" w:rsidP="009054AB">
            <w:pPr>
              <w:pStyle w:val="a0"/>
              <w:numPr>
                <w:ilvl w:val="0"/>
                <w:numId w:val="8"/>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627F" w:rsidRPr="00B72E7C" w:rsidRDefault="0098627F" w:rsidP="009054AB">
            <w:pPr>
              <w:pStyle w:val="a0"/>
              <w:numPr>
                <w:ilvl w:val="0"/>
                <w:numId w:val="8"/>
              </w:numPr>
              <w:ind w:left="459"/>
              <w:rPr>
                <w:szCs w:val="26"/>
              </w:rPr>
            </w:pPr>
            <w:r w:rsidRPr="00B72E7C">
              <w:rPr>
                <w:color w:val="000000"/>
                <w:sz w:val="27"/>
                <w:szCs w:val="27"/>
              </w:rPr>
              <w:t>Знайти довжини всіх медіан і бісектрис трикутника, якщо значення сторін трикутника введені з клавіатури.</w:t>
            </w:r>
            <w:r w:rsidRPr="00B72E7C">
              <w:rPr>
                <w:szCs w:val="26"/>
              </w:rPr>
              <w:t xml:space="preserve"> </w:t>
            </w:r>
          </w:p>
          <w:p w:rsidR="00BE3F26" w:rsidRPr="00B72E7C" w:rsidRDefault="00BE3F26" w:rsidP="009054AB">
            <w:pPr>
              <w:pStyle w:val="a0"/>
              <w:numPr>
                <w:ilvl w:val="0"/>
                <w:numId w:val="8"/>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E3F26" w:rsidRPr="00B72E7C" w:rsidRDefault="008468C8" w:rsidP="00BE3F26">
            <w:pPr>
              <w:pStyle w:val="a0"/>
              <w:numPr>
                <w:ilvl w:val="0"/>
                <w:numId w:val="0"/>
              </w:numPr>
              <w:ind w:left="99"/>
              <w:jc w:val="center"/>
              <w:rPr>
                <w:szCs w:val="26"/>
              </w:rPr>
            </w:pPr>
            <w:r w:rsidRPr="00B72E7C">
              <w:rPr>
                <w:position w:val="-22"/>
                <w:szCs w:val="26"/>
              </w:rPr>
              <w:object w:dxaOrig="2760" w:dyaOrig="600" w14:anchorId="46B77963">
                <v:shape id="_x0000_i1039" type="#_x0000_t75" style="width:186.05pt;height:41.45pt" o:ole="">
                  <v:imagedata r:id="rId37" o:title=""/>
                </v:shape>
                <o:OLEObject Type="Embed" ProgID="Equation.3" ShapeID="_x0000_i1039" DrawAspect="Content" ObjectID="_1675149384" r:id="rId38"/>
              </w:object>
            </w:r>
          </w:p>
          <w:p w:rsidR="00BE3F26" w:rsidRPr="00B72E7C" w:rsidRDefault="00BE3F26" w:rsidP="009054AB">
            <w:pPr>
              <w:pStyle w:val="a0"/>
              <w:numPr>
                <w:ilvl w:val="0"/>
                <w:numId w:val="8"/>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BE3F26" w:rsidRPr="00B72E7C" w:rsidRDefault="008468C8" w:rsidP="00250511">
            <w:pPr>
              <w:pStyle w:val="a0"/>
              <w:numPr>
                <w:ilvl w:val="0"/>
                <w:numId w:val="0"/>
              </w:numPr>
              <w:jc w:val="center"/>
              <w:rPr>
                <w:szCs w:val="26"/>
              </w:rPr>
            </w:pPr>
            <w:r w:rsidRPr="00B72E7C">
              <w:object w:dxaOrig="2220" w:dyaOrig="1455">
                <v:shape id="_x0000_i1040" type="#_x0000_t75" style="width:111.15pt;height:72.6pt" o:ole="">
                  <v:imagedata r:id="rId39" o:title=""/>
                </v:shape>
                <o:OLEObject Type="Embed" ProgID="PBrush" ShapeID="_x0000_i1040" DrawAspect="Content" ObjectID="_1675149385" r:id="rId40"/>
              </w:object>
            </w:r>
          </w:p>
          <w:p w:rsidR="00BE3F26" w:rsidRPr="00B72E7C" w:rsidRDefault="00BE3F26" w:rsidP="009054AB">
            <w:pPr>
              <w:pStyle w:val="a0"/>
              <w:numPr>
                <w:ilvl w:val="0"/>
                <w:numId w:val="8"/>
              </w:numPr>
              <w:ind w:left="459"/>
              <w:rPr>
                <w:szCs w:val="26"/>
              </w:rPr>
            </w:pPr>
            <w:r w:rsidRPr="00B72E7C">
              <w:rPr>
                <w:szCs w:val="26"/>
              </w:rPr>
              <w:t xml:space="preserve">Написати функцію, яка </w:t>
            </w:r>
            <w:r w:rsidR="00E80430" w:rsidRPr="00B72E7C">
              <w:rPr>
                <w:szCs w:val="26"/>
              </w:rPr>
              <w:t xml:space="preserve">виводить назву навчальної дисципліни </w:t>
            </w:r>
            <w:r w:rsidRPr="00B72E7C">
              <w:rPr>
                <w:szCs w:val="26"/>
              </w:rPr>
              <w:t xml:space="preserve">в залежності від </w:t>
            </w:r>
            <w:r w:rsidR="00E80430" w:rsidRPr="00B72E7C">
              <w:rPr>
                <w:szCs w:val="26"/>
              </w:rPr>
              <w:t>уподобань студента, що задаються пріоритет</w:t>
            </w:r>
            <w:r w:rsidR="006F00DB" w:rsidRPr="00B72E7C">
              <w:rPr>
                <w:szCs w:val="26"/>
              </w:rPr>
              <w:t>ом</w:t>
            </w:r>
            <w:r w:rsidR="00E80430" w:rsidRPr="00B72E7C">
              <w:rPr>
                <w:szCs w:val="26"/>
              </w:rPr>
              <w:t xml:space="preserve"> </w:t>
            </w:r>
            <w:r w:rsidRPr="00B72E7C">
              <w:rPr>
                <w:szCs w:val="26"/>
              </w:rPr>
              <w:t>1,2,...</w:t>
            </w:r>
            <w:r w:rsidR="008468C8" w:rsidRPr="00B72E7C">
              <w:rPr>
                <w:szCs w:val="26"/>
              </w:rPr>
              <w:t>5</w:t>
            </w:r>
            <w:r w:rsidR="00E80430" w:rsidRPr="00B72E7C">
              <w:rPr>
                <w:szCs w:val="26"/>
              </w:rPr>
              <w:t xml:space="preserve"> дисципліни.</w:t>
            </w:r>
          </w:p>
          <w:p w:rsidR="00BE3F26" w:rsidRPr="00B72E7C" w:rsidRDefault="006F00DB" w:rsidP="009054AB">
            <w:pPr>
              <w:pStyle w:val="a0"/>
              <w:numPr>
                <w:ilvl w:val="0"/>
                <w:numId w:val="8"/>
              </w:numPr>
              <w:ind w:left="459"/>
              <w:rPr>
                <w:szCs w:val="26"/>
              </w:rPr>
            </w:pPr>
            <w:r w:rsidRPr="00B72E7C">
              <w:lastRenderedPageBreak/>
              <w:t>Дано натуральне число n і дійсне число x &gt;0.  Обчислити суму для заданого х:</w:t>
            </w:r>
          </w:p>
          <w:p w:rsidR="006F00DB" w:rsidRPr="00B72E7C" w:rsidRDefault="006F00DB" w:rsidP="00250511">
            <w:pPr>
              <w:pStyle w:val="a0"/>
              <w:numPr>
                <w:ilvl w:val="0"/>
                <w:numId w:val="0"/>
              </w:numPr>
              <w:ind w:left="99"/>
              <w:jc w:val="center"/>
              <w:rPr>
                <w:szCs w:val="26"/>
              </w:rPr>
            </w:pPr>
            <w:r w:rsidRPr="00B72E7C">
              <w:rPr>
                <w:position w:val="-28"/>
                <w:sz w:val="24"/>
                <w:szCs w:val="24"/>
                <w:vertAlign w:val="superscript"/>
              </w:rPr>
              <w:object w:dxaOrig="2340" w:dyaOrig="700">
                <v:shape id="_x0000_i1041" type="#_x0000_t75" style="width:148.05pt;height:44.35pt" o:ole="">
                  <v:imagedata r:id="rId41" o:title=""/>
                </v:shape>
                <o:OLEObject Type="Embed" ProgID="Equation.DSMT4" ShapeID="_x0000_i1041" DrawAspect="Content" ObjectID="_1675149386" r:id="rId42"/>
              </w:object>
            </w:r>
          </w:p>
          <w:p w:rsidR="00BE3F26" w:rsidRPr="00B72E7C" w:rsidRDefault="00BE3F26"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tc>
      </w:tr>
      <w:tr w:rsidR="006F00DB" w:rsidRPr="00B72E7C" w:rsidTr="008F40F5">
        <w:tc>
          <w:tcPr>
            <w:tcW w:w="1134" w:type="dxa"/>
          </w:tcPr>
          <w:p w:rsidR="006F00DB" w:rsidRPr="00B72E7C" w:rsidRDefault="006F00DB" w:rsidP="009054AB">
            <w:pPr>
              <w:numPr>
                <w:ilvl w:val="0"/>
                <w:numId w:val="3"/>
              </w:numPr>
              <w:ind w:left="0" w:firstLine="0"/>
              <w:jc w:val="center"/>
              <w:rPr>
                <w:szCs w:val="28"/>
              </w:rPr>
            </w:pPr>
          </w:p>
        </w:tc>
        <w:tc>
          <w:tcPr>
            <w:tcW w:w="8505" w:type="dxa"/>
          </w:tcPr>
          <w:p w:rsidR="006F00DB" w:rsidRPr="00B72E7C" w:rsidRDefault="006F00DB" w:rsidP="006F00D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6F00DB" w:rsidRPr="00B72E7C" w:rsidRDefault="006F00DB" w:rsidP="009054AB">
            <w:pPr>
              <w:pStyle w:val="a0"/>
              <w:numPr>
                <w:ilvl w:val="0"/>
                <w:numId w:val="9"/>
              </w:numPr>
              <w:ind w:left="346"/>
              <w:rPr>
                <w:szCs w:val="26"/>
              </w:rPr>
            </w:pPr>
            <w:r w:rsidRPr="00B72E7C">
              <w:rPr>
                <w:szCs w:val="26"/>
              </w:rPr>
              <w:t>Вивести на консоль власні анкетні дані: прізвище, ім'я, вік, група, курс, e=mail.</w:t>
            </w:r>
          </w:p>
          <w:p w:rsidR="00250511" w:rsidRPr="00B72E7C" w:rsidRDefault="00250511" w:rsidP="009054AB">
            <w:pPr>
              <w:pStyle w:val="a0"/>
              <w:numPr>
                <w:ilvl w:val="0"/>
                <w:numId w:val="9"/>
              </w:numPr>
              <w:ind w:left="346"/>
              <w:rPr>
                <w:szCs w:val="26"/>
              </w:rPr>
            </w:pPr>
            <w:r w:rsidRPr="00B72E7C">
              <w:rPr>
                <w:color w:val="000000"/>
                <w:sz w:val="27"/>
                <w:szCs w:val="27"/>
              </w:rPr>
              <w:t xml:space="preserve">Обчислити відстань від точки (x0, y0) до точки (х1, y1), значення координат яких введені з </w:t>
            </w:r>
            <w:r w:rsidR="00925C39" w:rsidRPr="00B72E7C">
              <w:rPr>
                <w:color w:val="000000"/>
                <w:sz w:val="27"/>
                <w:szCs w:val="27"/>
              </w:rPr>
              <w:t>консолі</w:t>
            </w:r>
            <w:r w:rsidRPr="00B72E7C">
              <w:rPr>
                <w:color w:val="000000"/>
                <w:sz w:val="27"/>
                <w:szCs w:val="27"/>
              </w:rPr>
              <w:t>.</w:t>
            </w:r>
          </w:p>
          <w:p w:rsidR="006F00DB" w:rsidRPr="00B72E7C" w:rsidRDefault="006F00DB" w:rsidP="009054AB">
            <w:pPr>
              <w:pStyle w:val="a0"/>
              <w:numPr>
                <w:ilvl w:val="0"/>
                <w:numId w:val="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B72E7C" w:rsidRDefault="00250511" w:rsidP="007D1694">
            <w:pPr>
              <w:pStyle w:val="a0"/>
              <w:numPr>
                <w:ilvl w:val="0"/>
                <w:numId w:val="0"/>
              </w:numPr>
              <w:ind w:left="346"/>
              <w:jc w:val="center"/>
              <w:rPr>
                <w:szCs w:val="26"/>
              </w:rPr>
            </w:pPr>
            <w:r w:rsidRPr="00B72E7C">
              <w:rPr>
                <w:position w:val="-30"/>
                <w:szCs w:val="26"/>
              </w:rPr>
              <w:object w:dxaOrig="2420" w:dyaOrig="680">
                <v:shape id="_x0000_i1042" type="#_x0000_t75" style="width:163pt;height:46.1pt" o:ole="">
                  <v:imagedata r:id="rId43" o:title=""/>
                </v:shape>
                <o:OLEObject Type="Embed" ProgID="Equation.3" ShapeID="_x0000_i1042" DrawAspect="Content" ObjectID="_1675149387" r:id="rId44"/>
              </w:object>
            </w:r>
          </w:p>
          <w:p w:rsidR="006F00DB" w:rsidRPr="00B72E7C" w:rsidRDefault="006F00DB" w:rsidP="009054AB">
            <w:pPr>
              <w:pStyle w:val="a0"/>
              <w:numPr>
                <w:ilvl w:val="0"/>
                <w:numId w:val="9"/>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6F00DB" w:rsidRPr="00B72E7C" w:rsidRDefault="00250511" w:rsidP="007D1694">
            <w:pPr>
              <w:pStyle w:val="a0"/>
              <w:numPr>
                <w:ilvl w:val="0"/>
                <w:numId w:val="0"/>
              </w:numPr>
              <w:ind w:left="346"/>
              <w:jc w:val="center"/>
              <w:rPr>
                <w:szCs w:val="26"/>
              </w:rPr>
            </w:pPr>
            <w:r w:rsidRPr="00B72E7C">
              <w:object w:dxaOrig="2685" w:dyaOrig="1110">
                <v:shape id="_x0000_i1043" type="#_x0000_t75" style="width:134.8pt;height:55.85pt" o:ole="">
                  <v:imagedata r:id="rId45" o:title=""/>
                </v:shape>
                <o:OLEObject Type="Embed" ProgID="PBrush" ShapeID="_x0000_i1043" DrawAspect="Content" ObjectID="_1675149388" r:id="rId46"/>
              </w:object>
            </w:r>
          </w:p>
          <w:p w:rsidR="006F00DB" w:rsidRPr="00B72E7C" w:rsidRDefault="006F00DB" w:rsidP="009054AB">
            <w:pPr>
              <w:pStyle w:val="a0"/>
              <w:numPr>
                <w:ilvl w:val="0"/>
                <w:numId w:val="9"/>
              </w:numPr>
              <w:ind w:left="346"/>
              <w:rPr>
                <w:szCs w:val="26"/>
              </w:rPr>
            </w:pPr>
            <w:r w:rsidRPr="00B72E7C">
              <w:rPr>
                <w:szCs w:val="26"/>
              </w:rPr>
              <w:t xml:space="preserve">Написати функцію, яка виводить </w:t>
            </w:r>
            <w:r w:rsidR="00297D6B" w:rsidRPr="00B72E7C">
              <w:t xml:space="preserve">на консоль </w:t>
            </w:r>
            <w:r w:rsidRPr="00B72E7C">
              <w:rPr>
                <w:szCs w:val="26"/>
              </w:rPr>
              <w:t xml:space="preserve">назву </w:t>
            </w:r>
            <w:r w:rsidR="00804447" w:rsidRPr="00B72E7C">
              <w:rPr>
                <w:szCs w:val="26"/>
              </w:rPr>
              <w:t>навчального закладу</w:t>
            </w:r>
            <w:r w:rsidRPr="00B72E7C">
              <w:rPr>
                <w:szCs w:val="26"/>
              </w:rPr>
              <w:t xml:space="preserve"> в залежності від </w:t>
            </w:r>
            <w:r w:rsidR="0049638C" w:rsidRPr="00B72E7C">
              <w:rPr>
                <w:szCs w:val="26"/>
              </w:rPr>
              <w:t xml:space="preserve">середнього балу ЗНО та </w:t>
            </w:r>
            <w:r w:rsidR="00804447" w:rsidRPr="00B72E7C">
              <w:rPr>
                <w:szCs w:val="26"/>
              </w:rPr>
              <w:t>пріоритет</w:t>
            </w:r>
            <w:r w:rsidR="0049638C" w:rsidRPr="00B72E7C">
              <w:rPr>
                <w:szCs w:val="26"/>
              </w:rPr>
              <w:t>ів (1,2,…,5)</w:t>
            </w:r>
            <w:r w:rsidR="00804447" w:rsidRPr="00B72E7C">
              <w:rPr>
                <w:szCs w:val="26"/>
              </w:rPr>
              <w:t>, задан</w:t>
            </w:r>
            <w:r w:rsidR="007D1694" w:rsidRPr="00B72E7C">
              <w:rPr>
                <w:szCs w:val="26"/>
              </w:rPr>
              <w:t>их</w:t>
            </w:r>
            <w:r w:rsidR="00804447" w:rsidRPr="00B72E7C">
              <w:rPr>
                <w:szCs w:val="26"/>
              </w:rPr>
              <w:t xml:space="preserve"> абітурієнтом</w:t>
            </w:r>
            <w:r w:rsidRPr="00B72E7C">
              <w:rPr>
                <w:szCs w:val="26"/>
              </w:rPr>
              <w:t>.</w:t>
            </w:r>
          </w:p>
          <w:p w:rsidR="006F00DB" w:rsidRPr="00B72E7C" w:rsidRDefault="0049638C" w:rsidP="009054AB">
            <w:pPr>
              <w:pStyle w:val="a0"/>
              <w:numPr>
                <w:ilvl w:val="0"/>
                <w:numId w:val="9"/>
              </w:numPr>
              <w:ind w:left="346"/>
              <w:rPr>
                <w:szCs w:val="26"/>
              </w:rPr>
            </w:pPr>
            <w:r w:rsidRPr="00B72E7C">
              <w:t xml:space="preserve">Обчислити </w:t>
            </w:r>
            <w:r w:rsidR="00925C39" w:rsidRPr="00B72E7C">
              <w:rPr>
                <w:position w:val="-10"/>
              </w:rPr>
              <w:object w:dxaOrig="460" w:dyaOrig="279">
                <v:shape id="_x0000_i1044" type="#_x0000_t75" style="width:23.05pt;height:14.4pt" o:ole="">
                  <v:imagedata r:id="rId47" o:title=""/>
                </v:shape>
                <o:OLEObject Type="Embed" ProgID="Equation.3" ShapeID="_x0000_i1044" DrawAspect="Content" ObjectID="_1675149389" r:id="rId48"/>
              </w:object>
            </w:r>
            <w:r w:rsidRPr="00B72E7C">
              <w:t xml:space="preserve"> - число Фібоначчі з номером</w:t>
            </w:r>
            <w:r w:rsidRPr="00B72E7C">
              <w:rPr>
                <w:i/>
              </w:rPr>
              <w:t xml:space="preserve"> n</w:t>
            </w:r>
            <w:r w:rsidRPr="00B72E7C">
              <w:t>, де</w:t>
            </w:r>
            <w:r w:rsidR="006F00DB" w:rsidRPr="00B72E7C">
              <w:t>:</w:t>
            </w:r>
          </w:p>
          <w:p w:rsidR="0049638C" w:rsidRPr="00B72E7C" w:rsidRDefault="0049638C" w:rsidP="007D1694">
            <w:pPr>
              <w:pStyle w:val="a0"/>
              <w:numPr>
                <w:ilvl w:val="0"/>
                <w:numId w:val="0"/>
              </w:numPr>
              <w:ind w:left="346"/>
              <w:jc w:val="center"/>
              <w:rPr>
                <w:szCs w:val="26"/>
              </w:rPr>
            </w:pPr>
            <w:r w:rsidRPr="00B72E7C">
              <w:object w:dxaOrig="3000" w:dyaOrig="1005">
                <v:shape id="_x0000_i1045" type="#_x0000_t75" style="width:150.35pt;height:50.1pt" o:ole="">
                  <v:imagedata r:id="rId49" o:title=""/>
                </v:shape>
                <o:OLEObject Type="Embed" ProgID="PBrush" ShapeID="_x0000_i1045" DrawAspect="Content" ObjectID="_1675149390" r:id="rId50"/>
              </w:object>
            </w:r>
          </w:p>
          <w:p w:rsidR="006F00DB" w:rsidRPr="00B72E7C" w:rsidRDefault="006F00DB" w:rsidP="006F00DB">
            <w:pPr>
              <w:pStyle w:val="a0"/>
              <w:numPr>
                <w:ilvl w:val="0"/>
                <w:numId w:val="0"/>
              </w:numPr>
              <w:ind w:left="99"/>
              <w:rPr>
                <w:szCs w:val="26"/>
              </w:rPr>
            </w:pPr>
          </w:p>
        </w:tc>
      </w:tr>
      <w:tr w:rsidR="00925C39" w:rsidRPr="00B72E7C" w:rsidTr="008F40F5">
        <w:tc>
          <w:tcPr>
            <w:tcW w:w="1134" w:type="dxa"/>
          </w:tcPr>
          <w:p w:rsidR="00925C39" w:rsidRPr="00B72E7C" w:rsidRDefault="00925C39" w:rsidP="009054AB">
            <w:pPr>
              <w:numPr>
                <w:ilvl w:val="0"/>
                <w:numId w:val="3"/>
              </w:numPr>
              <w:ind w:left="0" w:firstLine="0"/>
              <w:jc w:val="center"/>
              <w:rPr>
                <w:szCs w:val="28"/>
              </w:rPr>
            </w:pPr>
          </w:p>
        </w:tc>
        <w:tc>
          <w:tcPr>
            <w:tcW w:w="8505" w:type="dxa"/>
          </w:tcPr>
          <w:p w:rsidR="00925C39" w:rsidRPr="00B72E7C" w:rsidRDefault="00925C39" w:rsidP="00925C3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25C39" w:rsidRPr="00B72E7C" w:rsidRDefault="00925C39" w:rsidP="009054AB">
            <w:pPr>
              <w:pStyle w:val="a0"/>
              <w:numPr>
                <w:ilvl w:val="0"/>
                <w:numId w:val="10"/>
              </w:numPr>
              <w:ind w:left="346"/>
              <w:rPr>
                <w:szCs w:val="26"/>
              </w:rPr>
            </w:pPr>
            <w:r w:rsidRPr="00B72E7C">
              <w:rPr>
                <w:szCs w:val="26"/>
              </w:rPr>
              <w:t>Вивести на консоль власні анкетні дані: прізвище, ім'я, вік, група, курс, e=mail.</w:t>
            </w:r>
          </w:p>
          <w:p w:rsidR="00925C39" w:rsidRPr="00B72E7C" w:rsidRDefault="00925C39" w:rsidP="009054AB">
            <w:pPr>
              <w:pStyle w:val="a0"/>
              <w:numPr>
                <w:ilvl w:val="0"/>
                <w:numId w:val="10"/>
              </w:numPr>
              <w:ind w:left="346"/>
              <w:rPr>
                <w:szCs w:val="26"/>
              </w:rPr>
            </w:pPr>
            <w:r w:rsidRPr="00B72E7C">
              <w:rPr>
                <w:color w:val="000000"/>
                <w:sz w:val="27"/>
                <w:szCs w:val="27"/>
              </w:rPr>
              <w:t>Знайти об'єм циліндра, якщо значення радіусу його основи та висоти введені з консолі.</w:t>
            </w:r>
          </w:p>
          <w:p w:rsidR="00925C39" w:rsidRPr="00B72E7C" w:rsidRDefault="00925C39" w:rsidP="009054AB">
            <w:pPr>
              <w:pStyle w:val="a0"/>
              <w:numPr>
                <w:ilvl w:val="0"/>
                <w:numId w:val="1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B72E7C" w:rsidRDefault="007D1694" w:rsidP="007D1694">
            <w:pPr>
              <w:pStyle w:val="a0"/>
              <w:numPr>
                <w:ilvl w:val="0"/>
                <w:numId w:val="0"/>
              </w:numPr>
              <w:ind w:left="346"/>
              <w:jc w:val="center"/>
              <w:rPr>
                <w:szCs w:val="26"/>
              </w:rPr>
            </w:pPr>
            <w:r w:rsidRPr="00B72E7C">
              <w:rPr>
                <w:position w:val="-30"/>
                <w:szCs w:val="26"/>
              </w:rPr>
              <w:object w:dxaOrig="2160" w:dyaOrig="680" w14:anchorId="5B295E15">
                <v:shape id="_x0000_i1046" type="#_x0000_t75" style="width:145.15pt;height:46.1pt" o:ole="">
                  <v:imagedata r:id="rId51" o:title=""/>
                </v:shape>
                <o:OLEObject Type="Embed" ProgID="Equation.3" ShapeID="_x0000_i1046" DrawAspect="Content" ObjectID="_1675149391" r:id="rId52"/>
              </w:object>
            </w:r>
          </w:p>
          <w:p w:rsidR="00925C39" w:rsidRPr="00B72E7C" w:rsidRDefault="00925C39" w:rsidP="009054AB">
            <w:pPr>
              <w:pStyle w:val="a0"/>
              <w:numPr>
                <w:ilvl w:val="0"/>
                <w:numId w:val="10"/>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925C39" w:rsidRPr="00B72E7C" w:rsidRDefault="003957EB" w:rsidP="003957EB">
            <w:pPr>
              <w:pStyle w:val="a0"/>
              <w:numPr>
                <w:ilvl w:val="0"/>
                <w:numId w:val="0"/>
              </w:numPr>
              <w:jc w:val="center"/>
              <w:rPr>
                <w:szCs w:val="26"/>
              </w:rPr>
            </w:pPr>
            <w:r w:rsidRPr="00B72E7C">
              <w:object w:dxaOrig="2220" w:dyaOrig="1230">
                <v:shape id="_x0000_i1047" type="#_x0000_t75" style="width:110.6pt;height:61.65pt" o:ole="">
                  <v:imagedata r:id="rId53" o:title=""/>
                </v:shape>
                <o:OLEObject Type="Embed" ProgID="PBrush" ShapeID="_x0000_i1047" DrawAspect="Content" ObjectID="_1675149392" r:id="rId54"/>
              </w:object>
            </w:r>
          </w:p>
          <w:p w:rsidR="00925C39" w:rsidRPr="00B72E7C" w:rsidRDefault="00925C39" w:rsidP="009054AB">
            <w:pPr>
              <w:pStyle w:val="a0"/>
              <w:numPr>
                <w:ilvl w:val="0"/>
                <w:numId w:val="10"/>
              </w:numPr>
              <w:ind w:left="346"/>
            </w:pPr>
            <w:r w:rsidRPr="00B72E7C">
              <w:t xml:space="preserve">Написати функцію, яка виводить </w:t>
            </w:r>
            <w:r w:rsidR="00297D6B" w:rsidRPr="00B72E7C">
              <w:t xml:space="preserve">на консоль </w:t>
            </w:r>
            <w:r w:rsidRPr="00B72E7C">
              <w:t xml:space="preserve">назву </w:t>
            </w:r>
            <w:r w:rsidR="00421641" w:rsidRPr="00B72E7C">
              <w:t>університету</w:t>
            </w:r>
            <w:r w:rsidRPr="00B72E7C">
              <w:t xml:space="preserve"> в залежності від </w:t>
            </w:r>
            <w:r w:rsidR="00421641" w:rsidRPr="00B72E7C">
              <w:t>його консолідованим рейтингом (1,2,…,5)</w:t>
            </w:r>
            <w:r w:rsidR="003957EB" w:rsidRPr="00B72E7C">
              <w:t xml:space="preserve"> за 2020</w:t>
            </w:r>
            <w:r w:rsidR="00421641" w:rsidRPr="00B72E7C">
              <w:t xml:space="preserve">, що визначається інформаційним ресурсом "Освіта.ua". </w:t>
            </w:r>
          </w:p>
          <w:p w:rsidR="007D1694" w:rsidRPr="00B72E7C" w:rsidRDefault="007D1694" w:rsidP="009054AB">
            <w:pPr>
              <w:pStyle w:val="a0"/>
              <w:numPr>
                <w:ilvl w:val="0"/>
                <w:numId w:val="10"/>
              </w:numPr>
              <w:ind w:left="346"/>
            </w:pPr>
            <w:r w:rsidRPr="00B72E7C">
              <w:t xml:space="preserve">Дано натуральне число n. Обчислити суму перших 2n членів ряду: </w:t>
            </w:r>
          </w:p>
          <w:p w:rsidR="00925C39" w:rsidRPr="00B72E7C" w:rsidRDefault="007D1694" w:rsidP="007D1694">
            <w:pPr>
              <w:pStyle w:val="a0"/>
              <w:numPr>
                <w:ilvl w:val="0"/>
                <w:numId w:val="0"/>
              </w:numPr>
              <w:ind w:left="-14"/>
              <w:jc w:val="center"/>
              <w:rPr>
                <w:szCs w:val="26"/>
              </w:rPr>
            </w:pPr>
            <w:r w:rsidRPr="00B72E7C">
              <w:rPr>
                <w:position w:val="-32"/>
                <w:sz w:val="28"/>
              </w:rPr>
              <w:object w:dxaOrig="1300" w:dyaOrig="740">
                <v:shape id="_x0000_i1048" type="#_x0000_t75" style="width:88.15pt;height:49.55pt" o:ole="">
                  <v:imagedata r:id="rId55" o:title=""/>
                </v:shape>
                <o:OLEObject Type="Embed" ProgID="Equation.3" ShapeID="_x0000_i1048" DrawAspect="Content" ObjectID="_1675149393" r:id="rId56"/>
              </w:object>
            </w:r>
          </w:p>
          <w:p w:rsidR="00925C39" w:rsidRPr="00B72E7C" w:rsidRDefault="00925C39" w:rsidP="00925C39">
            <w:pPr>
              <w:pStyle w:val="a0"/>
              <w:numPr>
                <w:ilvl w:val="0"/>
                <w:numId w:val="0"/>
              </w:numPr>
              <w:ind w:left="99"/>
              <w:rPr>
                <w:szCs w:val="26"/>
              </w:rPr>
            </w:pPr>
          </w:p>
        </w:tc>
      </w:tr>
      <w:tr w:rsidR="003957EB" w:rsidRPr="00B72E7C" w:rsidTr="008F40F5">
        <w:tc>
          <w:tcPr>
            <w:tcW w:w="1134" w:type="dxa"/>
          </w:tcPr>
          <w:p w:rsidR="003957EB" w:rsidRPr="00B72E7C" w:rsidRDefault="003957EB" w:rsidP="009054AB">
            <w:pPr>
              <w:numPr>
                <w:ilvl w:val="0"/>
                <w:numId w:val="3"/>
              </w:numPr>
              <w:ind w:left="0" w:firstLine="0"/>
              <w:jc w:val="center"/>
              <w:rPr>
                <w:szCs w:val="28"/>
              </w:rPr>
            </w:pPr>
          </w:p>
        </w:tc>
        <w:tc>
          <w:tcPr>
            <w:tcW w:w="8505" w:type="dxa"/>
          </w:tcPr>
          <w:p w:rsidR="003957EB" w:rsidRPr="00B72E7C" w:rsidRDefault="003957EB" w:rsidP="003957E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3957EB" w:rsidRPr="00B72E7C" w:rsidRDefault="003957EB" w:rsidP="009054AB">
            <w:pPr>
              <w:pStyle w:val="a0"/>
              <w:numPr>
                <w:ilvl w:val="0"/>
                <w:numId w:val="12"/>
              </w:numPr>
              <w:ind w:left="346"/>
              <w:rPr>
                <w:szCs w:val="26"/>
              </w:rPr>
            </w:pPr>
            <w:r w:rsidRPr="00B72E7C">
              <w:rPr>
                <w:szCs w:val="26"/>
              </w:rPr>
              <w:t>Вивести на консоль власні анкетні дані: прізвище, ім'я, вік, група, курс, e=mail.</w:t>
            </w:r>
          </w:p>
          <w:p w:rsidR="003957EB" w:rsidRPr="00B72E7C" w:rsidRDefault="003957EB" w:rsidP="009054AB">
            <w:pPr>
              <w:pStyle w:val="a0"/>
              <w:numPr>
                <w:ilvl w:val="0"/>
                <w:numId w:val="12"/>
              </w:numPr>
              <w:ind w:left="346"/>
              <w:rPr>
                <w:szCs w:val="26"/>
              </w:rPr>
            </w:pPr>
            <w:r w:rsidRPr="00B72E7C">
              <w:rPr>
                <w:color w:val="000000"/>
                <w:sz w:val="27"/>
                <w:szCs w:val="27"/>
              </w:rPr>
              <w:t xml:space="preserve">Обчислити відстань від точки (x0, y0) до прямої </w:t>
            </w:r>
            <w:r w:rsidRPr="00B72E7C">
              <w:rPr>
                <w:i/>
                <w:color w:val="000000"/>
                <w:sz w:val="27"/>
                <w:szCs w:val="27"/>
              </w:rPr>
              <w:t>ax + by + c</w:t>
            </w:r>
            <w:r w:rsidRPr="00B72E7C">
              <w:rPr>
                <w:color w:val="000000"/>
                <w:sz w:val="27"/>
                <w:szCs w:val="27"/>
              </w:rPr>
              <w:t>= 0. Значення координат точки та коефіцієнтів a, b, c прямої ввести з консолі.</w:t>
            </w:r>
          </w:p>
          <w:p w:rsidR="003957EB" w:rsidRPr="00B72E7C" w:rsidRDefault="003957EB" w:rsidP="009054AB">
            <w:pPr>
              <w:pStyle w:val="a0"/>
              <w:numPr>
                <w:ilvl w:val="0"/>
                <w:numId w:val="12"/>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B72E7C" w:rsidRDefault="00960B22" w:rsidP="005555EF">
            <w:pPr>
              <w:pStyle w:val="a0"/>
              <w:numPr>
                <w:ilvl w:val="0"/>
                <w:numId w:val="0"/>
              </w:numPr>
              <w:ind w:left="346"/>
              <w:jc w:val="center"/>
              <w:rPr>
                <w:szCs w:val="26"/>
              </w:rPr>
            </w:pPr>
            <w:r w:rsidRPr="00B72E7C">
              <w:rPr>
                <w:position w:val="-20"/>
                <w:szCs w:val="26"/>
              </w:rPr>
              <w:object w:dxaOrig="1760" w:dyaOrig="520" w14:anchorId="5C47EBFB">
                <v:shape id="_x0000_i1049" type="#_x0000_t75" style="width:119.8pt;height:35.15pt" o:ole="">
                  <v:imagedata r:id="rId57" o:title=""/>
                </v:shape>
                <o:OLEObject Type="Embed" ProgID="Equation.3" ShapeID="_x0000_i1049" DrawAspect="Content" ObjectID="_1675149394" r:id="rId58"/>
              </w:object>
            </w:r>
          </w:p>
          <w:p w:rsidR="005555EF" w:rsidRPr="00B72E7C" w:rsidRDefault="005555EF" w:rsidP="009054AB">
            <w:pPr>
              <w:pStyle w:val="a0"/>
              <w:numPr>
                <w:ilvl w:val="0"/>
                <w:numId w:val="12"/>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3957EB" w:rsidRPr="00B72E7C" w:rsidRDefault="00297D6B" w:rsidP="005555EF">
            <w:pPr>
              <w:pStyle w:val="a0"/>
              <w:numPr>
                <w:ilvl w:val="0"/>
                <w:numId w:val="0"/>
              </w:numPr>
              <w:ind w:left="346"/>
              <w:jc w:val="center"/>
              <w:rPr>
                <w:szCs w:val="26"/>
              </w:rPr>
            </w:pPr>
            <w:r w:rsidRPr="00B72E7C">
              <w:rPr>
                <w:position w:val="-72"/>
                <w:szCs w:val="26"/>
              </w:rPr>
              <w:object w:dxaOrig="2900" w:dyaOrig="1540">
                <v:shape id="_x0000_i1050" type="#_x0000_t75" style="width:155.5pt;height:82.35pt" o:ole="">
                  <v:imagedata r:id="rId59" o:title=""/>
                </v:shape>
                <o:OLEObject Type="Embed" ProgID="Equation.3" ShapeID="_x0000_i1050" DrawAspect="Content" ObjectID="_1675149395" r:id="rId60"/>
              </w:object>
            </w:r>
          </w:p>
          <w:p w:rsidR="003957EB" w:rsidRPr="00B72E7C" w:rsidRDefault="003957EB" w:rsidP="009054AB">
            <w:pPr>
              <w:pStyle w:val="a0"/>
              <w:numPr>
                <w:ilvl w:val="0"/>
                <w:numId w:val="12"/>
              </w:numPr>
              <w:ind w:left="346"/>
            </w:pPr>
            <w:r w:rsidRPr="00B72E7C">
              <w:t xml:space="preserve">Написати функцію, яка виводить </w:t>
            </w:r>
            <w:r w:rsidR="00297D6B" w:rsidRPr="00B72E7C">
              <w:t xml:space="preserve">на консоль </w:t>
            </w:r>
            <w:r w:rsidRPr="00B72E7C">
              <w:t xml:space="preserve">назву </w:t>
            </w:r>
            <w:r w:rsidR="00297D6B" w:rsidRPr="00B72E7C">
              <w:t xml:space="preserve">країни </w:t>
            </w:r>
            <w:r w:rsidRPr="00B72E7C">
              <w:t>в залежності від рейтинг</w:t>
            </w:r>
            <w:r w:rsidR="00297D6B" w:rsidRPr="00B72E7C">
              <w:t>у</w:t>
            </w:r>
            <w:r w:rsidRPr="00B72E7C">
              <w:t xml:space="preserve"> </w:t>
            </w:r>
            <w:r w:rsidR="00407862" w:rsidRPr="00B72E7C">
              <w:t xml:space="preserve">(1,2,…,5) </w:t>
            </w:r>
            <w:r w:rsidR="00297D6B" w:rsidRPr="00B72E7C">
              <w:t xml:space="preserve">щастя її населення </w:t>
            </w:r>
            <w:r w:rsidRPr="00B72E7C">
              <w:t xml:space="preserve">за 2020, що визначається </w:t>
            </w:r>
            <w:r w:rsidR="00BA5E4E" w:rsidRPr="00B72E7C">
              <w:t>Social Progress Index</w:t>
            </w:r>
            <w:r w:rsidR="005555EF" w:rsidRPr="00B72E7C">
              <w:t xml:space="preserve"> </w:t>
            </w:r>
            <w:r w:rsidR="00BA5E4E" w:rsidRPr="00B72E7C">
              <w:rPr>
                <w:sz w:val="24"/>
                <w:szCs w:val="24"/>
              </w:rPr>
              <w:t>(</w:t>
            </w:r>
            <w:hyperlink r:id="rId61" w:history="1">
              <w:r w:rsidR="004B040B" w:rsidRPr="00B72E7C">
                <w:rPr>
                  <w:rStyle w:val="af"/>
                  <w:sz w:val="24"/>
                  <w:szCs w:val="24"/>
                </w:rPr>
                <w:t>https://minfin.com.ua/ua/2020/10/11/53857422/</w:t>
              </w:r>
            </w:hyperlink>
            <w:r w:rsidR="004B040B" w:rsidRPr="00B72E7C">
              <w:rPr>
                <w:sz w:val="24"/>
                <w:szCs w:val="24"/>
              </w:rPr>
              <w:t xml:space="preserve"> </w:t>
            </w:r>
            <w:r w:rsidR="00BA5E4E" w:rsidRPr="00B72E7C">
              <w:rPr>
                <w:sz w:val="24"/>
                <w:szCs w:val="24"/>
              </w:rPr>
              <w:t>)</w:t>
            </w:r>
          </w:p>
          <w:p w:rsidR="003957EB" w:rsidRPr="00B72E7C" w:rsidRDefault="003957EB" w:rsidP="009054AB">
            <w:pPr>
              <w:pStyle w:val="a0"/>
              <w:numPr>
                <w:ilvl w:val="0"/>
                <w:numId w:val="12"/>
              </w:numPr>
              <w:ind w:left="346"/>
            </w:pPr>
            <w:r w:rsidRPr="00B72E7C">
              <w:t>Дано натуральне число n</w:t>
            </w:r>
            <w:r w:rsidR="00757D17" w:rsidRPr="00B72E7C">
              <w:t xml:space="preserve"> і дійсне число x &gt;0</w:t>
            </w:r>
            <w:r w:rsidRPr="00B72E7C">
              <w:t xml:space="preserve">. Обчислити суму перших 2n членів ряду: </w:t>
            </w:r>
          </w:p>
          <w:p w:rsidR="003957EB" w:rsidRPr="00B72E7C" w:rsidRDefault="00BA5E4E" w:rsidP="005555EF">
            <w:pPr>
              <w:pStyle w:val="a0"/>
              <w:numPr>
                <w:ilvl w:val="0"/>
                <w:numId w:val="0"/>
              </w:numPr>
              <w:ind w:left="-14"/>
              <w:jc w:val="center"/>
              <w:rPr>
                <w:szCs w:val="26"/>
              </w:rPr>
            </w:pPr>
            <w:r w:rsidRPr="00B72E7C">
              <w:rPr>
                <w:position w:val="-28"/>
                <w:vertAlign w:val="superscript"/>
              </w:rPr>
              <w:object w:dxaOrig="1460" w:dyaOrig="700">
                <v:shape id="_x0000_i1051" type="#_x0000_t75" style="width:86.4pt;height:42.05pt" o:ole="">
                  <v:imagedata r:id="rId62" o:title=""/>
                </v:shape>
                <o:OLEObject Type="Embed" ProgID="Equation.DSMT4" ShapeID="_x0000_i1051" DrawAspect="Content" ObjectID="_1675149396" r:id="rId63"/>
              </w:object>
            </w:r>
          </w:p>
        </w:tc>
      </w:tr>
      <w:tr w:rsidR="00BA5E4E" w:rsidRPr="00B72E7C" w:rsidTr="008F40F5">
        <w:tc>
          <w:tcPr>
            <w:tcW w:w="1134" w:type="dxa"/>
          </w:tcPr>
          <w:p w:rsidR="00BA5E4E" w:rsidRPr="00B72E7C" w:rsidRDefault="00BA5E4E" w:rsidP="009054AB">
            <w:pPr>
              <w:numPr>
                <w:ilvl w:val="0"/>
                <w:numId w:val="3"/>
              </w:numPr>
              <w:ind w:left="0" w:firstLine="0"/>
              <w:jc w:val="center"/>
              <w:rPr>
                <w:szCs w:val="28"/>
              </w:rPr>
            </w:pPr>
          </w:p>
        </w:tc>
        <w:tc>
          <w:tcPr>
            <w:tcW w:w="8505" w:type="dxa"/>
          </w:tcPr>
          <w:p w:rsidR="00BA5E4E" w:rsidRPr="00B72E7C" w:rsidRDefault="00BA5E4E" w:rsidP="00BA5E4E">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A5E4E" w:rsidRPr="00B72E7C" w:rsidRDefault="00BA5E4E" w:rsidP="009054AB">
            <w:pPr>
              <w:pStyle w:val="a0"/>
              <w:numPr>
                <w:ilvl w:val="0"/>
                <w:numId w:val="13"/>
              </w:numPr>
              <w:ind w:left="346"/>
              <w:rPr>
                <w:szCs w:val="26"/>
              </w:rPr>
            </w:pPr>
            <w:r w:rsidRPr="00B72E7C">
              <w:rPr>
                <w:szCs w:val="26"/>
              </w:rPr>
              <w:t>Вивести на консоль власні анкетні дані: прізвище, ім'я, вік, група, курс, e=mail.</w:t>
            </w:r>
          </w:p>
          <w:p w:rsidR="00146C79" w:rsidRPr="00B72E7C" w:rsidRDefault="00146C79" w:rsidP="009054AB">
            <w:pPr>
              <w:pStyle w:val="a0"/>
              <w:numPr>
                <w:ilvl w:val="0"/>
                <w:numId w:val="13"/>
              </w:numPr>
              <w:ind w:left="346"/>
              <w:rPr>
                <w:szCs w:val="26"/>
              </w:rPr>
            </w:pPr>
            <w:r w:rsidRPr="00B72E7C">
              <w:rPr>
                <w:color w:val="000000"/>
                <w:sz w:val="27"/>
                <w:szCs w:val="27"/>
              </w:rPr>
              <w:t>Знайти довжини всіх висот трикутника, якщо значення сторін a, b, c трикутника введені з консолі</w:t>
            </w:r>
          </w:p>
          <w:p w:rsidR="00BA5E4E" w:rsidRPr="00B72E7C" w:rsidRDefault="00BA5E4E" w:rsidP="009054AB">
            <w:pPr>
              <w:pStyle w:val="a0"/>
              <w:numPr>
                <w:ilvl w:val="0"/>
                <w:numId w:val="13"/>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B72E7C" w:rsidRDefault="00146C79" w:rsidP="00BA5E4E">
            <w:pPr>
              <w:pStyle w:val="a0"/>
              <w:numPr>
                <w:ilvl w:val="0"/>
                <w:numId w:val="0"/>
              </w:numPr>
              <w:ind w:left="-14"/>
              <w:jc w:val="center"/>
              <w:rPr>
                <w:szCs w:val="26"/>
              </w:rPr>
            </w:pPr>
            <w:r w:rsidRPr="00B72E7C">
              <w:rPr>
                <w:position w:val="-28"/>
                <w:szCs w:val="26"/>
              </w:rPr>
              <w:object w:dxaOrig="2480" w:dyaOrig="660" w14:anchorId="66E13CB2">
                <v:shape id="_x0000_i1052" type="#_x0000_t75" style="width:167.05pt;height:44.95pt" o:ole="">
                  <v:imagedata r:id="rId64" o:title=""/>
                </v:shape>
                <o:OLEObject Type="Embed" ProgID="Equation.3" ShapeID="_x0000_i1052" DrawAspect="Content" ObjectID="_1675149397" r:id="rId65"/>
              </w:object>
            </w:r>
          </w:p>
          <w:p w:rsidR="00BA5E4E" w:rsidRPr="00B72E7C" w:rsidRDefault="005555EF" w:rsidP="009054AB">
            <w:pPr>
              <w:pStyle w:val="a0"/>
              <w:numPr>
                <w:ilvl w:val="0"/>
                <w:numId w:val="13"/>
              </w:numPr>
              <w:ind w:left="346"/>
              <w:rPr>
                <w:szCs w:val="26"/>
              </w:rPr>
            </w:pPr>
            <w:r w:rsidRPr="00B72E7C">
              <w:rPr>
                <w:szCs w:val="26"/>
              </w:rPr>
              <w:t xml:space="preserve">За даними </w:t>
            </w:r>
            <w:r w:rsidRPr="00B72E7C">
              <w:rPr>
                <w:i/>
                <w:szCs w:val="26"/>
              </w:rPr>
              <w:t>a, b, x</w:t>
            </w:r>
            <w:r w:rsidR="00BA5E4E" w:rsidRPr="00B72E7C">
              <w:rPr>
                <w:i/>
                <w:szCs w:val="26"/>
              </w:rPr>
              <w:t>,</w:t>
            </w:r>
            <w:r w:rsidR="00BA5E4E" w:rsidRPr="00B72E7C">
              <w:rPr>
                <w:szCs w:val="26"/>
              </w:rPr>
              <w:t xml:space="preserve"> значення як</w:t>
            </w:r>
            <w:r w:rsidRPr="00B72E7C">
              <w:rPr>
                <w:szCs w:val="26"/>
              </w:rPr>
              <w:t>их</w:t>
            </w:r>
            <w:r w:rsidR="00BA5E4E" w:rsidRPr="00B72E7C">
              <w:rPr>
                <w:szCs w:val="26"/>
              </w:rPr>
              <w:t xml:space="preserve"> ввести з консолі</w:t>
            </w:r>
            <w:r w:rsidRPr="00B72E7C">
              <w:rPr>
                <w:szCs w:val="26"/>
              </w:rPr>
              <w:t>, обчислити значення функції</w:t>
            </w:r>
            <w:r w:rsidR="00BA5E4E" w:rsidRPr="00B72E7C">
              <w:rPr>
                <w:szCs w:val="26"/>
              </w:rPr>
              <w:t>:</w:t>
            </w:r>
          </w:p>
          <w:p w:rsidR="00BA5E4E" w:rsidRPr="00B72E7C" w:rsidRDefault="00757D17" w:rsidP="00BA5E4E">
            <w:pPr>
              <w:pStyle w:val="a0"/>
              <w:numPr>
                <w:ilvl w:val="0"/>
                <w:numId w:val="0"/>
              </w:numPr>
              <w:ind w:left="-14"/>
              <w:jc w:val="center"/>
              <w:rPr>
                <w:szCs w:val="26"/>
              </w:rPr>
            </w:pPr>
            <w:r w:rsidRPr="00B72E7C">
              <w:rPr>
                <w:position w:val="-52"/>
                <w:szCs w:val="26"/>
              </w:rPr>
              <w:object w:dxaOrig="2340" w:dyaOrig="1140" w14:anchorId="69E2695B">
                <v:shape id="_x0000_i1053" type="#_x0000_t75" style="width:125pt;height:60.5pt" o:ole="">
                  <v:imagedata r:id="rId66" o:title=""/>
                </v:shape>
                <o:OLEObject Type="Embed" ProgID="Equation.3" ShapeID="_x0000_i1053" DrawAspect="Content" ObjectID="_1675149398" r:id="rId67"/>
              </w:object>
            </w:r>
          </w:p>
          <w:p w:rsidR="00757D17" w:rsidRPr="00B72E7C" w:rsidRDefault="00BA5E4E" w:rsidP="009054AB">
            <w:pPr>
              <w:pStyle w:val="a0"/>
              <w:numPr>
                <w:ilvl w:val="0"/>
                <w:numId w:val="13"/>
              </w:numPr>
              <w:ind w:left="346"/>
            </w:pPr>
            <w:r w:rsidRPr="00B72E7C">
              <w:t xml:space="preserve">Написати функцію, яка виводить на консоль </w:t>
            </w:r>
            <w:r w:rsidR="00757D17" w:rsidRPr="00B72E7C">
              <w:t>прізвище студента за його семестровим рейтингом</w:t>
            </w:r>
            <w:r w:rsidR="00407862" w:rsidRPr="00B72E7C">
              <w:t xml:space="preserve"> (від 60 до 100)</w:t>
            </w:r>
            <w:r w:rsidR="00757D17" w:rsidRPr="00B72E7C">
              <w:t xml:space="preserve"> за результатами сесії</w:t>
            </w:r>
            <w:r w:rsidR="00407862" w:rsidRPr="00B72E7C">
              <w:t>.</w:t>
            </w:r>
            <w:r w:rsidR="00757D17" w:rsidRPr="00B72E7C">
              <w:t xml:space="preserve"> </w:t>
            </w:r>
          </w:p>
          <w:p w:rsidR="00BA5E4E" w:rsidRPr="00B72E7C" w:rsidRDefault="00BA5E4E" w:rsidP="009054AB">
            <w:pPr>
              <w:pStyle w:val="a0"/>
              <w:numPr>
                <w:ilvl w:val="0"/>
                <w:numId w:val="13"/>
              </w:numPr>
              <w:ind w:left="346"/>
            </w:pPr>
            <w:r w:rsidRPr="00B72E7C">
              <w:t>Дано натуральне число n</w:t>
            </w:r>
            <w:r w:rsidR="00757D17" w:rsidRPr="00B72E7C">
              <w:t xml:space="preserve"> і дійсне число x &gt;0</w:t>
            </w:r>
            <w:r w:rsidRPr="00B72E7C">
              <w:t xml:space="preserve">. Обчислити суму членів ряду: </w:t>
            </w:r>
          </w:p>
          <w:p w:rsidR="00BA5E4E" w:rsidRPr="00B72E7C" w:rsidRDefault="009E070B" w:rsidP="00BA5E4E">
            <w:pPr>
              <w:pStyle w:val="a0"/>
              <w:numPr>
                <w:ilvl w:val="0"/>
                <w:numId w:val="0"/>
              </w:numPr>
              <w:ind w:left="-14"/>
              <w:jc w:val="center"/>
              <w:rPr>
                <w:szCs w:val="26"/>
              </w:rPr>
            </w:pPr>
            <w:r w:rsidRPr="00B72E7C">
              <w:rPr>
                <w:position w:val="-28"/>
                <w:szCs w:val="26"/>
              </w:rPr>
              <w:object w:dxaOrig="1520" w:dyaOrig="660">
                <v:shape id="_x0000_i1054" type="#_x0000_t75" style="width:104.85pt;height:45.5pt" o:ole="">
                  <v:imagedata r:id="rId68" o:title=""/>
                </v:shape>
                <o:OLEObject Type="Embed" ProgID="Equation.3" ShapeID="_x0000_i1054" DrawAspect="Content" ObjectID="_1675149399" r:id="rId69"/>
              </w:object>
            </w:r>
          </w:p>
          <w:p w:rsidR="00BA5E4E" w:rsidRPr="00B72E7C" w:rsidRDefault="00BA5E4E" w:rsidP="00BA5E4E">
            <w:pPr>
              <w:pStyle w:val="a0"/>
              <w:numPr>
                <w:ilvl w:val="0"/>
                <w:numId w:val="0"/>
              </w:numPr>
              <w:ind w:left="99"/>
              <w:rPr>
                <w:szCs w:val="26"/>
              </w:rPr>
            </w:pPr>
          </w:p>
        </w:tc>
      </w:tr>
      <w:tr w:rsidR="009E070B" w:rsidRPr="00B72E7C" w:rsidTr="008F40F5">
        <w:tc>
          <w:tcPr>
            <w:tcW w:w="1134" w:type="dxa"/>
          </w:tcPr>
          <w:p w:rsidR="009E070B" w:rsidRPr="00B72E7C" w:rsidRDefault="009E070B" w:rsidP="009054AB">
            <w:pPr>
              <w:numPr>
                <w:ilvl w:val="0"/>
                <w:numId w:val="3"/>
              </w:numPr>
              <w:ind w:left="0" w:firstLine="0"/>
              <w:jc w:val="center"/>
              <w:rPr>
                <w:szCs w:val="28"/>
              </w:rPr>
            </w:pPr>
          </w:p>
        </w:tc>
        <w:tc>
          <w:tcPr>
            <w:tcW w:w="8505" w:type="dxa"/>
          </w:tcPr>
          <w:p w:rsidR="009E070B" w:rsidRPr="00B72E7C" w:rsidRDefault="009E070B" w:rsidP="009E070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E070B" w:rsidRPr="00B72E7C" w:rsidRDefault="009E070B" w:rsidP="009054AB">
            <w:pPr>
              <w:pStyle w:val="a0"/>
              <w:numPr>
                <w:ilvl w:val="0"/>
                <w:numId w:val="14"/>
              </w:numPr>
              <w:ind w:left="346"/>
              <w:rPr>
                <w:szCs w:val="26"/>
              </w:rPr>
            </w:pPr>
            <w:r w:rsidRPr="00B72E7C">
              <w:rPr>
                <w:szCs w:val="26"/>
              </w:rPr>
              <w:t>Вивести на консоль власні анкетні дані: прізвище, ім'я, вік, група, курс, e=mail.</w:t>
            </w:r>
          </w:p>
          <w:p w:rsidR="009E070B" w:rsidRPr="00B72E7C" w:rsidRDefault="009E070B" w:rsidP="009054AB">
            <w:pPr>
              <w:pStyle w:val="a0"/>
              <w:numPr>
                <w:ilvl w:val="0"/>
                <w:numId w:val="14"/>
              </w:numPr>
              <w:ind w:left="346"/>
              <w:rPr>
                <w:szCs w:val="26"/>
              </w:rPr>
            </w:pPr>
            <w:r w:rsidRPr="00B72E7C">
              <w:rPr>
                <w:color w:val="000000"/>
                <w:sz w:val="27"/>
                <w:szCs w:val="27"/>
              </w:rPr>
              <w:t>Знайти об'єм конуса, якщо значення радіусу його основи та висоти ведені з консолі.</w:t>
            </w:r>
          </w:p>
          <w:p w:rsidR="009E070B" w:rsidRPr="00B72E7C" w:rsidRDefault="009E070B" w:rsidP="009054AB">
            <w:pPr>
              <w:pStyle w:val="a0"/>
              <w:numPr>
                <w:ilvl w:val="0"/>
                <w:numId w:val="14"/>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B72E7C" w:rsidRDefault="009E070B" w:rsidP="009E070B">
            <w:pPr>
              <w:pStyle w:val="a0"/>
              <w:numPr>
                <w:ilvl w:val="0"/>
                <w:numId w:val="0"/>
              </w:numPr>
              <w:ind w:left="-14"/>
              <w:jc w:val="center"/>
              <w:rPr>
                <w:szCs w:val="26"/>
              </w:rPr>
            </w:pPr>
            <w:r w:rsidRPr="00B72E7C">
              <w:rPr>
                <w:position w:val="-28"/>
                <w:szCs w:val="26"/>
              </w:rPr>
              <w:object w:dxaOrig="2560" w:dyaOrig="660" w14:anchorId="66B8C9FC">
                <v:shape id="_x0000_i1055" type="#_x0000_t75" style="width:172.8pt;height:44.95pt" o:ole="">
                  <v:imagedata r:id="rId70" o:title=""/>
                </v:shape>
                <o:OLEObject Type="Embed" ProgID="Equation.3" ShapeID="_x0000_i1055" DrawAspect="Content" ObjectID="_1675149400" r:id="rId71"/>
              </w:object>
            </w:r>
          </w:p>
          <w:p w:rsidR="009E070B" w:rsidRPr="00B72E7C" w:rsidRDefault="009E070B" w:rsidP="009054AB">
            <w:pPr>
              <w:pStyle w:val="a0"/>
              <w:numPr>
                <w:ilvl w:val="0"/>
                <w:numId w:val="14"/>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E070B" w:rsidRPr="00B72E7C" w:rsidRDefault="0019335F" w:rsidP="009E070B">
            <w:pPr>
              <w:pStyle w:val="a0"/>
              <w:numPr>
                <w:ilvl w:val="0"/>
                <w:numId w:val="0"/>
              </w:numPr>
              <w:ind w:left="-14"/>
              <w:jc w:val="center"/>
              <w:rPr>
                <w:szCs w:val="26"/>
              </w:rPr>
            </w:pPr>
            <w:r w:rsidRPr="00B72E7C">
              <w:rPr>
                <w:position w:val="-42"/>
                <w:szCs w:val="26"/>
              </w:rPr>
              <w:object w:dxaOrig="1960" w:dyaOrig="940" w14:anchorId="5A29B7AA">
                <v:shape id="_x0000_i1056" type="#_x0000_t75" style="width:114.05pt;height:54.15pt" o:ole="">
                  <v:imagedata r:id="rId72" o:title=""/>
                </v:shape>
                <o:OLEObject Type="Embed" ProgID="Equation.3" ShapeID="_x0000_i1056" DrawAspect="Content" ObjectID="_1675149401" r:id="rId73"/>
              </w:object>
            </w:r>
          </w:p>
          <w:p w:rsidR="009E070B" w:rsidRPr="00B72E7C" w:rsidRDefault="009E070B" w:rsidP="009054AB">
            <w:pPr>
              <w:pStyle w:val="a0"/>
              <w:numPr>
                <w:ilvl w:val="0"/>
                <w:numId w:val="14"/>
              </w:numPr>
              <w:ind w:left="346"/>
            </w:pPr>
            <w:r w:rsidRPr="00B72E7C">
              <w:t xml:space="preserve">Написати функцію, яка </w:t>
            </w:r>
            <w:r w:rsidR="006D0841" w:rsidRPr="00B72E7C">
              <w:t xml:space="preserve">в залежності від </w:t>
            </w:r>
            <w:r w:rsidR="000A70E9" w:rsidRPr="00B72E7C">
              <w:t>назви</w:t>
            </w:r>
            <w:r w:rsidR="00407862" w:rsidRPr="00B72E7C">
              <w:t xml:space="preserve"> кольор</w:t>
            </w:r>
            <w:r w:rsidR="000A70E9" w:rsidRPr="00B72E7C">
              <w:t xml:space="preserve">у та сигналів </w:t>
            </w:r>
            <w:r w:rsidR="00407862" w:rsidRPr="00B72E7C">
              <w:t xml:space="preserve"> світлофора виводить на </w:t>
            </w:r>
            <w:r w:rsidRPr="00B72E7C">
              <w:t xml:space="preserve">консоль </w:t>
            </w:r>
            <w:r w:rsidR="000A70E9" w:rsidRPr="00B72E7C">
              <w:t>назву дії, яку має виконати водій автомобіля (їхати, чекати, зупинитися, повертати, зменшити швидкість тощо).</w:t>
            </w:r>
            <w:r w:rsidRPr="00B72E7C">
              <w:t xml:space="preserve"> </w:t>
            </w:r>
          </w:p>
          <w:p w:rsidR="009E070B" w:rsidRPr="00B72E7C" w:rsidRDefault="009E070B" w:rsidP="009054AB">
            <w:pPr>
              <w:pStyle w:val="a0"/>
              <w:numPr>
                <w:ilvl w:val="0"/>
                <w:numId w:val="14"/>
              </w:numPr>
              <w:ind w:left="346"/>
            </w:pPr>
            <w:r w:rsidRPr="00B72E7C">
              <w:t xml:space="preserve">Дано натуральне число n і дійсне число x &gt;0. Обчислити суму членів ряду: </w:t>
            </w:r>
          </w:p>
          <w:p w:rsidR="000A70E9" w:rsidRPr="00B72E7C" w:rsidRDefault="000A70E9" w:rsidP="009572C7">
            <w:pPr>
              <w:pStyle w:val="a0"/>
              <w:numPr>
                <w:ilvl w:val="0"/>
                <w:numId w:val="0"/>
              </w:numPr>
              <w:ind w:left="-14"/>
              <w:jc w:val="center"/>
              <w:rPr>
                <w:szCs w:val="26"/>
              </w:rPr>
            </w:pPr>
            <w:r w:rsidRPr="00B72E7C">
              <w:rPr>
                <w:position w:val="-28"/>
                <w:szCs w:val="26"/>
              </w:rPr>
              <w:object w:dxaOrig="1579" w:dyaOrig="660" w14:anchorId="0D77DCE9">
                <v:shape id="_x0000_i1057" type="#_x0000_t75" style="width:108.3pt;height:45.5pt" o:ole="">
                  <v:imagedata r:id="rId74" o:title=""/>
                </v:shape>
                <o:OLEObject Type="Embed" ProgID="Equation.3" ShapeID="_x0000_i1057" DrawAspect="Content" ObjectID="_1675149402" r:id="rId75"/>
              </w:object>
            </w:r>
          </w:p>
        </w:tc>
      </w:tr>
      <w:tr w:rsidR="000A70E9" w:rsidRPr="00B72E7C" w:rsidTr="008F40F5">
        <w:tc>
          <w:tcPr>
            <w:tcW w:w="1134" w:type="dxa"/>
          </w:tcPr>
          <w:p w:rsidR="000A70E9" w:rsidRPr="00B72E7C" w:rsidRDefault="000A70E9" w:rsidP="009054AB">
            <w:pPr>
              <w:numPr>
                <w:ilvl w:val="0"/>
                <w:numId w:val="3"/>
              </w:numPr>
              <w:ind w:left="0" w:firstLine="0"/>
              <w:jc w:val="center"/>
              <w:rPr>
                <w:szCs w:val="28"/>
              </w:rPr>
            </w:pPr>
          </w:p>
        </w:tc>
        <w:tc>
          <w:tcPr>
            <w:tcW w:w="8505" w:type="dxa"/>
          </w:tcPr>
          <w:p w:rsidR="000A70E9" w:rsidRPr="00B72E7C" w:rsidRDefault="000A70E9" w:rsidP="000A70E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0A70E9" w:rsidRPr="00B72E7C" w:rsidRDefault="000A70E9" w:rsidP="009054AB">
            <w:pPr>
              <w:pStyle w:val="a0"/>
              <w:numPr>
                <w:ilvl w:val="0"/>
                <w:numId w:val="15"/>
              </w:numPr>
              <w:ind w:left="346"/>
              <w:rPr>
                <w:szCs w:val="26"/>
              </w:rPr>
            </w:pPr>
            <w:r w:rsidRPr="00B72E7C">
              <w:rPr>
                <w:szCs w:val="26"/>
              </w:rPr>
              <w:t>Вивести на консоль власні анкетні дані: прізвище, ім'я, вік, група, курс, e=mail.</w:t>
            </w:r>
          </w:p>
          <w:p w:rsidR="00E76C51" w:rsidRPr="00B72E7C" w:rsidRDefault="00E76C51" w:rsidP="009054AB">
            <w:pPr>
              <w:pStyle w:val="a0"/>
              <w:numPr>
                <w:ilvl w:val="0"/>
                <w:numId w:val="15"/>
              </w:numPr>
              <w:ind w:left="346"/>
              <w:rPr>
                <w:szCs w:val="26"/>
              </w:rPr>
            </w:pPr>
            <w:r w:rsidRPr="00B72E7C">
              <w:t>Обчислити площу поверхні (</w:t>
            </w:r>
            <w:r w:rsidRPr="00B72E7C">
              <w:rPr>
                <w:position w:val="-20"/>
              </w:rPr>
              <w:object w:dxaOrig="840" w:dyaOrig="580">
                <v:shape id="_x0000_i1058" type="#_x0000_t75" style="width:42.05pt;height:29.4pt" o:ole="">
                  <v:imagedata r:id="rId76" o:title=""/>
                </v:shape>
                <o:OLEObject Type="Embed" ProgID="Equation.3" ShapeID="_x0000_i1058" DrawAspect="Content" ObjectID="_1675149403" r:id="rId77"/>
              </w:object>
            </w:r>
            <w:r w:rsidRPr="00B72E7C">
              <w:t xml:space="preserve">) сфери за значенням з консолі радіусу </w:t>
            </w:r>
            <w:r w:rsidRPr="00B72E7C">
              <w:rPr>
                <w:b/>
              </w:rPr>
              <w:t>r</w:t>
            </w:r>
            <w:r w:rsidRPr="00B72E7C">
              <w:t xml:space="preserve">. Результат вивести на консоль. </w:t>
            </w:r>
          </w:p>
          <w:p w:rsidR="000A70E9" w:rsidRPr="00B72E7C" w:rsidRDefault="000A70E9" w:rsidP="009054AB">
            <w:pPr>
              <w:pStyle w:val="a0"/>
              <w:numPr>
                <w:ilvl w:val="0"/>
                <w:numId w:val="15"/>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B72E7C" w:rsidRDefault="00E76C51" w:rsidP="00E76C51">
            <w:pPr>
              <w:pStyle w:val="a0"/>
              <w:numPr>
                <w:ilvl w:val="0"/>
                <w:numId w:val="0"/>
              </w:numPr>
              <w:ind w:left="-14"/>
              <w:jc w:val="center"/>
              <w:rPr>
                <w:szCs w:val="26"/>
              </w:rPr>
            </w:pPr>
            <w:r w:rsidRPr="00B72E7C">
              <w:rPr>
                <w:position w:val="-22"/>
                <w:szCs w:val="26"/>
              </w:rPr>
              <w:object w:dxaOrig="2260" w:dyaOrig="600" w14:anchorId="34D426E2">
                <v:shape id="_x0000_i1059" type="#_x0000_t75" style="width:152.05pt;height:41.45pt" o:ole="">
                  <v:imagedata r:id="rId78" o:title=""/>
                </v:shape>
                <o:OLEObject Type="Embed" ProgID="Equation.3" ShapeID="_x0000_i1059" DrawAspect="Content" ObjectID="_1675149404" r:id="rId79"/>
              </w:object>
            </w:r>
          </w:p>
          <w:p w:rsidR="000A70E9" w:rsidRPr="00B72E7C" w:rsidRDefault="000A70E9" w:rsidP="009054AB">
            <w:pPr>
              <w:pStyle w:val="a0"/>
              <w:numPr>
                <w:ilvl w:val="0"/>
                <w:numId w:val="15"/>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0A70E9" w:rsidRPr="00B72E7C" w:rsidRDefault="008B7E12" w:rsidP="00E76C51">
            <w:pPr>
              <w:pStyle w:val="a0"/>
              <w:numPr>
                <w:ilvl w:val="0"/>
                <w:numId w:val="0"/>
              </w:numPr>
              <w:ind w:left="-14"/>
              <w:jc w:val="center"/>
              <w:rPr>
                <w:szCs w:val="26"/>
              </w:rPr>
            </w:pPr>
            <w:r w:rsidRPr="00B72E7C">
              <w:rPr>
                <w:position w:val="-50"/>
                <w:szCs w:val="26"/>
              </w:rPr>
              <w:object w:dxaOrig="3019" w:dyaOrig="1100" w14:anchorId="49E47694">
                <v:shape id="_x0000_i1060" type="#_x0000_t75" style="width:175.1pt;height:63.95pt" o:ole="">
                  <v:imagedata r:id="rId80" o:title=""/>
                </v:shape>
                <o:OLEObject Type="Embed" ProgID="Equation.3" ShapeID="_x0000_i1060" DrawAspect="Content" ObjectID="_1675149405" r:id="rId81"/>
              </w:object>
            </w:r>
          </w:p>
          <w:p w:rsidR="000A70E9" w:rsidRPr="00B72E7C" w:rsidRDefault="000A70E9" w:rsidP="009054AB">
            <w:pPr>
              <w:pStyle w:val="a0"/>
              <w:numPr>
                <w:ilvl w:val="0"/>
                <w:numId w:val="15"/>
              </w:numPr>
              <w:ind w:left="346"/>
            </w:pPr>
            <w:r w:rsidRPr="00B72E7C">
              <w:t xml:space="preserve">Написати функцію, яка в залежності від </w:t>
            </w:r>
            <w:r w:rsidR="00036E5E" w:rsidRPr="00B72E7C">
              <w:t>номеру ІТ-спеціальності (121, 121, …, 126) виводить на консоль її назву.</w:t>
            </w:r>
          </w:p>
          <w:p w:rsidR="000A70E9" w:rsidRPr="00B72E7C" w:rsidRDefault="000A70E9" w:rsidP="009054AB">
            <w:pPr>
              <w:pStyle w:val="a0"/>
              <w:numPr>
                <w:ilvl w:val="0"/>
                <w:numId w:val="15"/>
              </w:numPr>
              <w:ind w:left="346"/>
            </w:pPr>
            <w:r w:rsidRPr="00B72E7C">
              <w:t xml:space="preserve">Дано натуральне число n і дійсне число x &gt;0. Обчислити </w:t>
            </w:r>
            <w:r w:rsidR="008B7E12" w:rsidRPr="00B72E7C">
              <w:t>добуток</w:t>
            </w:r>
            <w:r w:rsidRPr="00B72E7C">
              <w:t xml:space="preserve"> членів ряду: </w:t>
            </w:r>
          </w:p>
          <w:p w:rsidR="000A70E9" w:rsidRPr="00B72E7C" w:rsidRDefault="00036E5E" w:rsidP="000A70E9">
            <w:pPr>
              <w:pStyle w:val="a0"/>
              <w:numPr>
                <w:ilvl w:val="0"/>
                <w:numId w:val="0"/>
              </w:numPr>
              <w:ind w:left="-14"/>
              <w:jc w:val="center"/>
              <w:rPr>
                <w:szCs w:val="26"/>
              </w:rPr>
            </w:pPr>
            <w:r w:rsidRPr="00B72E7C">
              <w:rPr>
                <w:position w:val="-28"/>
                <w:szCs w:val="26"/>
              </w:rPr>
              <w:object w:dxaOrig="1460" w:dyaOrig="660" w14:anchorId="5CA5FABC">
                <v:shape id="_x0000_i1061" type="#_x0000_t75" style="width:99.65pt;height:45.5pt" o:ole="">
                  <v:imagedata r:id="rId82" o:title=""/>
                </v:shape>
                <o:OLEObject Type="Embed" ProgID="Equation.3" ShapeID="_x0000_i1061" DrawAspect="Content" ObjectID="_1675149406" r:id="rId83"/>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6"/>
              </w:numPr>
              <w:ind w:left="346"/>
              <w:rPr>
                <w:szCs w:val="26"/>
              </w:rPr>
            </w:pPr>
            <w:r w:rsidRPr="00B72E7C">
              <w:rPr>
                <w:szCs w:val="26"/>
              </w:rPr>
              <w:lastRenderedPageBreak/>
              <w:t>Вивести на консоль власні анкетні дані: прізвище, ім'я, вік, група, курс, e=mail.</w:t>
            </w:r>
          </w:p>
          <w:p w:rsidR="00A64F79" w:rsidRPr="00B72E7C" w:rsidRDefault="00A64F79" w:rsidP="009054AB">
            <w:pPr>
              <w:pStyle w:val="a0"/>
              <w:numPr>
                <w:ilvl w:val="0"/>
                <w:numId w:val="16"/>
              </w:numPr>
              <w:ind w:left="346"/>
              <w:rPr>
                <w:szCs w:val="26"/>
              </w:rPr>
            </w:pPr>
            <w:r w:rsidRPr="00B72E7C">
              <w:rPr>
                <w:color w:val="000000"/>
                <w:sz w:val="27"/>
                <w:szCs w:val="27"/>
              </w:rPr>
              <w:t xml:space="preserve">Тіло починає рухатися без початкової швидкості з прискоренням </w:t>
            </w:r>
            <w:r w:rsidRPr="00B72E7C">
              <w:rPr>
                <w:i/>
                <w:color w:val="000000"/>
                <w:sz w:val="27"/>
                <w:szCs w:val="27"/>
              </w:rPr>
              <w:t>a</w:t>
            </w:r>
            <w:r w:rsidRPr="00B72E7C">
              <w:rPr>
                <w:color w:val="000000"/>
                <w:sz w:val="27"/>
                <w:szCs w:val="27"/>
              </w:rPr>
              <w:t xml:space="preserve">. Обчислити відстань, яку тіло пройде за час </w:t>
            </w:r>
            <w:r w:rsidRPr="00B72E7C">
              <w:rPr>
                <w:i/>
                <w:color w:val="000000"/>
                <w:sz w:val="27"/>
                <w:szCs w:val="27"/>
              </w:rPr>
              <w:t>t</w:t>
            </w:r>
            <w:r w:rsidRPr="00B72E7C">
              <w:rPr>
                <w:color w:val="000000"/>
                <w:sz w:val="27"/>
                <w:szCs w:val="27"/>
              </w:rPr>
              <w:t xml:space="preserve"> від початку руху.</w:t>
            </w:r>
          </w:p>
          <w:p w:rsidR="00A64F79" w:rsidRPr="00B72E7C" w:rsidRDefault="00A64F79" w:rsidP="009054AB">
            <w:pPr>
              <w:pStyle w:val="a0"/>
              <w:numPr>
                <w:ilvl w:val="0"/>
                <w:numId w:val="1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A64F79" w:rsidP="00A64F79">
            <w:pPr>
              <w:pStyle w:val="a0"/>
              <w:numPr>
                <w:ilvl w:val="0"/>
                <w:numId w:val="0"/>
              </w:numPr>
              <w:ind w:left="-14"/>
              <w:jc w:val="center"/>
              <w:rPr>
                <w:szCs w:val="26"/>
              </w:rPr>
            </w:pPr>
            <w:r w:rsidRPr="00B72E7C">
              <w:rPr>
                <w:position w:val="-30"/>
                <w:szCs w:val="26"/>
              </w:rPr>
              <w:object w:dxaOrig="2860" w:dyaOrig="700" w14:anchorId="39BA090E">
                <v:shape id="_x0000_i1062" type="#_x0000_t75" style="width:192.95pt;height:48.4pt" o:ole="">
                  <v:imagedata r:id="rId84" o:title=""/>
                </v:shape>
                <o:OLEObject Type="Embed" ProgID="Equation.3" ShapeID="_x0000_i1062" DrawAspect="Content" ObjectID="_1675149407" r:id="rId85"/>
              </w:object>
            </w:r>
          </w:p>
          <w:p w:rsidR="00A64F79" w:rsidRPr="00B72E7C" w:rsidRDefault="00A64F79" w:rsidP="009054AB">
            <w:pPr>
              <w:pStyle w:val="a0"/>
              <w:numPr>
                <w:ilvl w:val="0"/>
                <w:numId w:val="16"/>
              </w:numPr>
              <w:ind w:left="346"/>
              <w:rPr>
                <w:szCs w:val="26"/>
              </w:rPr>
            </w:pPr>
            <w:r w:rsidRPr="00B72E7C">
              <w:rPr>
                <w:szCs w:val="26"/>
              </w:rPr>
              <w:t xml:space="preserve">За даними </w:t>
            </w:r>
            <w:r w:rsidRPr="00B72E7C">
              <w:rPr>
                <w:i/>
                <w:szCs w:val="26"/>
              </w:rPr>
              <w:t xml:space="preserve">a, b, </w:t>
            </w:r>
            <w:r w:rsidR="0019335F" w:rsidRPr="00B72E7C">
              <w:rPr>
                <w:i/>
                <w:szCs w:val="26"/>
              </w:rPr>
              <w:t xml:space="preserve">с, </w:t>
            </w:r>
            <w:r w:rsidRPr="00B72E7C">
              <w:rPr>
                <w:i/>
                <w:szCs w:val="26"/>
              </w:rPr>
              <w:t>x,</w:t>
            </w:r>
            <w:r w:rsidRPr="00B72E7C">
              <w:rPr>
                <w:szCs w:val="26"/>
              </w:rPr>
              <w:t xml:space="preserve"> значення яких ввести з консолі, обчислити значення функції:</w:t>
            </w:r>
          </w:p>
          <w:p w:rsidR="00A64F79" w:rsidRPr="00B72E7C" w:rsidRDefault="007746EB" w:rsidP="00A64F79">
            <w:pPr>
              <w:pStyle w:val="a0"/>
              <w:numPr>
                <w:ilvl w:val="0"/>
                <w:numId w:val="0"/>
              </w:numPr>
              <w:ind w:left="-14"/>
              <w:jc w:val="center"/>
              <w:rPr>
                <w:szCs w:val="26"/>
              </w:rPr>
            </w:pPr>
            <w:r w:rsidRPr="00B72E7C">
              <w:rPr>
                <w:position w:val="-70"/>
                <w:szCs w:val="26"/>
              </w:rPr>
              <w:object w:dxaOrig="3080" w:dyaOrig="1500" w14:anchorId="30FA35D4">
                <v:shape id="_x0000_i1063" type="#_x0000_t75" style="width:179.15pt;height:87pt" o:ole="">
                  <v:imagedata r:id="rId86" o:title=""/>
                </v:shape>
                <o:OLEObject Type="Embed" ProgID="Equation.3" ShapeID="_x0000_i1063" DrawAspect="Content" ObjectID="_1675149408" r:id="rId87"/>
              </w:object>
            </w:r>
          </w:p>
          <w:p w:rsidR="00A64F79" w:rsidRPr="00B72E7C" w:rsidRDefault="00A64F79" w:rsidP="009054AB">
            <w:pPr>
              <w:pStyle w:val="a0"/>
              <w:numPr>
                <w:ilvl w:val="0"/>
                <w:numId w:val="16"/>
              </w:numPr>
              <w:ind w:left="346"/>
            </w:pPr>
            <w:r w:rsidRPr="00B72E7C">
              <w:t xml:space="preserve">Написати функцію, яка в залежності від назви </w:t>
            </w:r>
            <w:r w:rsidR="007746EB" w:rsidRPr="00B72E7C">
              <w:t>місяця</w:t>
            </w:r>
            <w:r w:rsidRPr="00B72E7C">
              <w:t xml:space="preserve"> (</w:t>
            </w:r>
            <w:r w:rsidR="007746EB" w:rsidRPr="00B72E7C">
              <w:t>січень, лютий</w:t>
            </w:r>
            <w:r w:rsidRPr="00B72E7C">
              <w:t>, …) виводить на консоль його порядковий номер.</w:t>
            </w:r>
          </w:p>
          <w:p w:rsidR="00A64F79" w:rsidRPr="00B72E7C" w:rsidRDefault="00A64F79" w:rsidP="009054AB">
            <w:pPr>
              <w:pStyle w:val="a0"/>
              <w:numPr>
                <w:ilvl w:val="0"/>
                <w:numId w:val="16"/>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7746EB" w:rsidP="00A64F79">
            <w:pPr>
              <w:pStyle w:val="a0"/>
              <w:numPr>
                <w:ilvl w:val="0"/>
                <w:numId w:val="0"/>
              </w:numPr>
              <w:ind w:left="-14"/>
              <w:jc w:val="center"/>
              <w:rPr>
                <w:szCs w:val="26"/>
              </w:rPr>
            </w:pPr>
            <w:r w:rsidRPr="00B72E7C">
              <w:rPr>
                <w:position w:val="-28"/>
                <w:szCs w:val="26"/>
              </w:rPr>
              <w:object w:dxaOrig="1920" w:dyaOrig="660" w14:anchorId="09EFD465">
                <v:shape id="_x0000_i1064" type="#_x0000_t75" style="width:131.35pt;height:45.5pt" o:ole="">
                  <v:imagedata r:id="rId88" o:title=""/>
                </v:shape>
                <o:OLEObject Type="Embed" ProgID="Equation.3" ShapeID="_x0000_i1064" DrawAspect="Content" ObjectID="_1675149409" r:id="rId89"/>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7"/>
              </w:numPr>
              <w:ind w:left="346"/>
              <w:rPr>
                <w:szCs w:val="26"/>
              </w:rPr>
            </w:pPr>
            <w:r w:rsidRPr="00B72E7C">
              <w:rPr>
                <w:szCs w:val="26"/>
              </w:rPr>
              <w:t>Вивести на консоль власні анкетні дані: прізвище, ім'я, вік, група, курс, e=mail.</w:t>
            </w:r>
          </w:p>
          <w:p w:rsidR="007746EB" w:rsidRPr="00B72E7C" w:rsidRDefault="007746EB" w:rsidP="009054AB">
            <w:pPr>
              <w:pStyle w:val="a0"/>
              <w:numPr>
                <w:ilvl w:val="0"/>
                <w:numId w:val="17"/>
              </w:numPr>
              <w:ind w:left="346"/>
              <w:rPr>
                <w:szCs w:val="26"/>
              </w:rPr>
            </w:pPr>
            <w:r w:rsidRPr="00B72E7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B72E7C" w:rsidRDefault="00A64F79" w:rsidP="009054AB">
            <w:pPr>
              <w:pStyle w:val="a0"/>
              <w:numPr>
                <w:ilvl w:val="0"/>
                <w:numId w:val="17"/>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7746EB" w:rsidP="007746EB">
            <w:pPr>
              <w:pStyle w:val="a0"/>
              <w:numPr>
                <w:ilvl w:val="0"/>
                <w:numId w:val="0"/>
              </w:numPr>
              <w:ind w:left="-14"/>
              <w:jc w:val="center"/>
              <w:rPr>
                <w:szCs w:val="26"/>
              </w:rPr>
            </w:pPr>
            <w:r w:rsidRPr="00B72E7C">
              <w:rPr>
                <w:position w:val="-26"/>
                <w:szCs w:val="26"/>
              </w:rPr>
              <w:object w:dxaOrig="2000" w:dyaOrig="680" w14:anchorId="75776ED0">
                <v:shape id="_x0000_i1065" type="#_x0000_t75" style="width:135.35pt;height:46.1pt" o:ole="">
                  <v:imagedata r:id="rId90" o:title=""/>
                </v:shape>
                <o:OLEObject Type="Embed" ProgID="Equation.3" ShapeID="_x0000_i1065" DrawAspect="Content" ObjectID="_1675149410" r:id="rId91"/>
              </w:object>
            </w:r>
          </w:p>
          <w:p w:rsidR="00A64F79" w:rsidRPr="00B72E7C" w:rsidRDefault="00A64F79" w:rsidP="009054AB">
            <w:pPr>
              <w:pStyle w:val="a0"/>
              <w:numPr>
                <w:ilvl w:val="0"/>
                <w:numId w:val="17"/>
              </w:numPr>
              <w:ind w:left="346"/>
              <w:rPr>
                <w:szCs w:val="26"/>
              </w:rPr>
            </w:pPr>
            <w:r w:rsidRPr="00B72E7C">
              <w:rPr>
                <w:szCs w:val="26"/>
              </w:rPr>
              <w:t xml:space="preserve">За даними </w:t>
            </w:r>
            <w:r w:rsidRPr="00B72E7C">
              <w:rPr>
                <w:i/>
                <w:szCs w:val="26"/>
              </w:rPr>
              <w:t>a</w:t>
            </w:r>
            <w:r w:rsidR="0019335F" w:rsidRPr="00B72E7C">
              <w:rPr>
                <w:i/>
                <w:szCs w:val="26"/>
              </w:rPr>
              <w:t>,</w:t>
            </w:r>
            <w:r w:rsidRPr="00B72E7C">
              <w:rPr>
                <w:i/>
                <w:szCs w:val="26"/>
              </w:rPr>
              <w:t xml:space="preserve"> x,</w:t>
            </w:r>
            <w:r w:rsidRPr="00B72E7C">
              <w:rPr>
                <w:szCs w:val="26"/>
              </w:rPr>
              <w:t xml:space="preserve"> значення яких ввести з консолі, обчислити значення функції:</w:t>
            </w:r>
          </w:p>
          <w:p w:rsidR="00A64F79" w:rsidRPr="00B72E7C" w:rsidRDefault="00F1258B" w:rsidP="007746EB">
            <w:pPr>
              <w:pStyle w:val="a0"/>
              <w:numPr>
                <w:ilvl w:val="0"/>
                <w:numId w:val="0"/>
              </w:numPr>
              <w:ind w:left="-14"/>
              <w:jc w:val="center"/>
              <w:rPr>
                <w:szCs w:val="26"/>
              </w:rPr>
            </w:pPr>
            <w:r w:rsidRPr="00B72E7C">
              <w:rPr>
                <w:position w:val="-42"/>
                <w:szCs w:val="26"/>
              </w:rPr>
              <w:object w:dxaOrig="2480" w:dyaOrig="940" w14:anchorId="01E3207F">
                <v:shape id="_x0000_i1066" type="#_x0000_t75" style="width:2in;height:54.15pt" o:ole="">
                  <v:imagedata r:id="rId92" o:title=""/>
                </v:shape>
                <o:OLEObject Type="Embed" ProgID="Equation.3" ShapeID="_x0000_i1066" DrawAspect="Content" ObjectID="_1675149411" r:id="rId93"/>
              </w:object>
            </w:r>
          </w:p>
          <w:p w:rsidR="00F1258B" w:rsidRPr="00B72E7C" w:rsidRDefault="00F1258B" w:rsidP="009054AB">
            <w:pPr>
              <w:pStyle w:val="a0"/>
              <w:numPr>
                <w:ilvl w:val="0"/>
                <w:numId w:val="17"/>
              </w:numPr>
              <w:ind w:left="346"/>
            </w:pPr>
            <w:r w:rsidRPr="00B72E7C">
              <w:rPr>
                <w:szCs w:val="26"/>
              </w:rPr>
              <w:lastRenderedPageBreak/>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B72E7C">
              <w:t xml:space="preserve"> </w:t>
            </w:r>
          </w:p>
          <w:p w:rsidR="00A64F79" w:rsidRPr="00B72E7C" w:rsidRDefault="00A64F79" w:rsidP="009054AB">
            <w:pPr>
              <w:pStyle w:val="a0"/>
              <w:numPr>
                <w:ilvl w:val="0"/>
                <w:numId w:val="17"/>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A64F79" w:rsidP="00A64F79">
            <w:pPr>
              <w:pStyle w:val="a0"/>
              <w:numPr>
                <w:ilvl w:val="0"/>
                <w:numId w:val="0"/>
              </w:numPr>
              <w:ind w:left="-14"/>
              <w:jc w:val="center"/>
              <w:rPr>
                <w:szCs w:val="26"/>
              </w:rPr>
            </w:pPr>
            <w:r w:rsidRPr="00B72E7C">
              <w:rPr>
                <w:position w:val="-28"/>
                <w:szCs w:val="26"/>
              </w:rPr>
              <w:object w:dxaOrig="1700" w:dyaOrig="660" w14:anchorId="0162503A">
                <v:shape id="_x0000_i1067" type="#_x0000_t75" style="width:116.35pt;height:45.5pt" o:ole="">
                  <v:imagedata r:id="rId94" o:title=""/>
                </v:shape>
                <o:OLEObject Type="Embed" ProgID="Equation.3" ShapeID="_x0000_i1067" DrawAspect="Content" ObjectID="_1675149412" r:id="rId95"/>
              </w:object>
            </w:r>
          </w:p>
        </w:tc>
      </w:tr>
      <w:tr w:rsidR="00B95A36" w:rsidRPr="00B72E7C" w:rsidTr="008F40F5">
        <w:tc>
          <w:tcPr>
            <w:tcW w:w="1134" w:type="dxa"/>
          </w:tcPr>
          <w:p w:rsidR="00B95A36" w:rsidRPr="00B72E7C" w:rsidRDefault="00B95A36" w:rsidP="009054AB">
            <w:pPr>
              <w:numPr>
                <w:ilvl w:val="0"/>
                <w:numId w:val="3"/>
              </w:numPr>
              <w:ind w:left="0" w:firstLine="0"/>
              <w:jc w:val="center"/>
              <w:rPr>
                <w:szCs w:val="28"/>
              </w:rPr>
            </w:pPr>
          </w:p>
        </w:tc>
        <w:tc>
          <w:tcPr>
            <w:tcW w:w="8505" w:type="dxa"/>
          </w:tcPr>
          <w:p w:rsidR="00B95A36" w:rsidRPr="00B72E7C" w:rsidRDefault="00B95A36" w:rsidP="00B95A3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95A36" w:rsidRPr="00B72E7C" w:rsidRDefault="00B95A36" w:rsidP="009054AB">
            <w:pPr>
              <w:pStyle w:val="a0"/>
              <w:numPr>
                <w:ilvl w:val="0"/>
                <w:numId w:val="18"/>
              </w:numPr>
              <w:ind w:left="346"/>
              <w:rPr>
                <w:szCs w:val="26"/>
              </w:rPr>
            </w:pPr>
            <w:r w:rsidRPr="00B72E7C">
              <w:rPr>
                <w:szCs w:val="26"/>
              </w:rPr>
              <w:t>Вивести на консоль власні анкетні дані: прізвище, ім'я, вік, група, курс, e=mail.</w:t>
            </w:r>
          </w:p>
          <w:p w:rsidR="00B95A36" w:rsidRPr="00B72E7C" w:rsidRDefault="00B95A36" w:rsidP="009054AB">
            <w:pPr>
              <w:pStyle w:val="a0"/>
              <w:numPr>
                <w:ilvl w:val="0"/>
                <w:numId w:val="18"/>
              </w:numPr>
              <w:ind w:left="346"/>
              <w:rPr>
                <w:szCs w:val="26"/>
              </w:rPr>
            </w:pPr>
            <w:r w:rsidRPr="00B72E7C">
              <w:rPr>
                <w:szCs w:val="26"/>
              </w:rPr>
              <w:t xml:space="preserve">Написати функцію, яка визначає, чи пройде куля радіуса </w:t>
            </w:r>
            <w:r w:rsidRPr="00B72E7C">
              <w:rPr>
                <w:i/>
                <w:szCs w:val="26"/>
              </w:rPr>
              <w:t>r</w:t>
            </w:r>
            <w:r w:rsidRPr="00B72E7C">
              <w:rPr>
                <w:szCs w:val="26"/>
              </w:rPr>
              <w:t xml:space="preserve"> в квадратний отвір зі стороною </w:t>
            </w:r>
            <w:r w:rsidRPr="00B72E7C">
              <w:rPr>
                <w:i/>
                <w:szCs w:val="26"/>
              </w:rPr>
              <w:t>a</w:t>
            </w:r>
            <w:r w:rsidRPr="00B72E7C">
              <w:rPr>
                <w:szCs w:val="26"/>
              </w:rPr>
              <w:t xml:space="preserve">. </w:t>
            </w:r>
            <w:r w:rsidR="00BF4E46" w:rsidRPr="00B72E7C">
              <w:rPr>
                <w:szCs w:val="26"/>
              </w:rPr>
              <w:t>Дійсні з</w:t>
            </w:r>
            <w:r w:rsidRPr="00B72E7C">
              <w:rPr>
                <w:szCs w:val="26"/>
              </w:rPr>
              <w:t>начення r,</w:t>
            </w:r>
            <w:r w:rsidR="00BF4E46" w:rsidRPr="00B72E7C">
              <w:rPr>
                <w:szCs w:val="26"/>
              </w:rPr>
              <w:t xml:space="preserve"> </w:t>
            </w:r>
            <w:r w:rsidRPr="00B72E7C">
              <w:rPr>
                <w:szCs w:val="26"/>
              </w:rPr>
              <w:t xml:space="preserve">a </w:t>
            </w:r>
            <w:r w:rsidR="00BF4E46" w:rsidRPr="00B72E7C">
              <w:rPr>
                <w:szCs w:val="26"/>
              </w:rPr>
              <w:t>у</w:t>
            </w:r>
            <w:r w:rsidRPr="00B72E7C">
              <w:rPr>
                <w:szCs w:val="26"/>
              </w:rPr>
              <w:t>ве</w:t>
            </w:r>
            <w:r w:rsidR="00BF4E46" w:rsidRPr="00B72E7C">
              <w:rPr>
                <w:szCs w:val="26"/>
              </w:rPr>
              <w:t>с</w:t>
            </w:r>
            <w:r w:rsidRPr="00B72E7C">
              <w:rPr>
                <w:szCs w:val="26"/>
              </w:rPr>
              <w:t>ти з</w:t>
            </w:r>
            <w:r w:rsidR="00BF4E46" w:rsidRPr="00B72E7C">
              <w:rPr>
                <w:szCs w:val="26"/>
              </w:rPr>
              <w:t xml:space="preserve"> </w:t>
            </w:r>
            <w:r w:rsidRPr="00B72E7C">
              <w:rPr>
                <w:szCs w:val="26"/>
              </w:rPr>
              <w:t>консолі</w:t>
            </w:r>
            <w:r w:rsidR="00BF4E46" w:rsidRPr="00B72E7C">
              <w:rPr>
                <w:szCs w:val="26"/>
              </w:rPr>
              <w:t xml:space="preserve">. </w:t>
            </w:r>
            <w:r w:rsidRPr="00B72E7C">
              <w:rPr>
                <w:szCs w:val="26"/>
              </w:rPr>
              <w:t>Вивести на консоль відповідне повідомлення.</w:t>
            </w:r>
          </w:p>
          <w:p w:rsidR="00B95A36" w:rsidRPr="00B72E7C" w:rsidRDefault="00B95A36" w:rsidP="009054AB">
            <w:pPr>
              <w:pStyle w:val="a0"/>
              <w:numPr>
                <w:ilvl w:val="0"/>
                <w:numId w:val="18"/>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B72E7C" w:rsidRDefault="00BF4E46" w:rsidP="00BF4E46">
            <w:pPr>
              <w:pStyle w:val="a0"/>
              <w:numPr>
                <w:ilvl w:val="0"/>
                <w:numId w:val="0"/>
              </w:numPr>
              <w:ind w:left="-14"/>
              <w:jc w:val="center"/>
              <w:rPr>
                <w:szCs w:val="26"/>
              </w:rPr>
            </w:pPr>
            <w:r w:rsidRPr="00B72E7C">
              <w:rPr>
                <w:position w:val="-28"/>
                <w:szCs w:val="26"/>
              </w:rPr>
              <w:object w:dxaOrig="2140" w:dyaOrig="660" w14:anchorId="5ECD959B">
                <v:shape id="_x0000_i1068" type="#_x0000_t75" style="width:2in;height:44.95pt" o:ole="">
                  <v:imagedata r:id="rId96" o:title=""/>
                </v:shape>
                <o:OLEObject Type="Embed" ProgID="Equation.3" ShapeID="_x0000_i1068" DrawAspect="Content" ObjectID="_1675149413" r:id="rId97"/>
              </w:object>
            </w:r>
          </w:p>
          <w:p w:rsidR="00B95A36" w:rsidRPr="00B72E7C" w:rsidRDefault="00B95A36" w:rsidP="009054AB">
            <w:pPr>
              <w:pStyle w:val="a0"/>
              <w:numPr>
                <w:ilvl w:val="0"/>
                <w:numId w:val="18"/>
              </w:numPr>
              <w:ind w:left="346"/>
              <w:rPr>
                <w:szCs w:val="26"/>
              </w:rPr>
            </w:pPr>
            <w:r w:rsidRPr="00B72E7C">
              <w:rPr>
                <w:szCs w:val="26"/>
              </w:rPr>
              <w:t xml:space="preserve">За даними </w:t>
            </w:r>
            <w:r w:rsidRPr="00B72E7C">
              <w:rPr>
                <w:i/>
                <w:szCs w:val="26"/>
              </w:rPr>
              <w:t>x,</w:t>
            </w:r>
            <w:r w:rsidRPr="00B72E7C">
              <w:rPr>
                <w:szCs w:val="26"/>
              </w:rPr>
              <w:t xml:space="preserve"> значення яких ввести з консолі, обчислити значення функції:</w:t>
            </w:r>
          </w:p>
          <w:p w:rsidR="00B95A36" w:rsidRPr="00B72E7C" w:rsidRDefault="00BF4E46" w:rsidP="00BF4E46">
            <w:pPr>
              <w:pStyle w:val="a0"/>
              <w:numPr>
                <w:ilvl w:val="0"/>
                <w:numId w:val="0"/>
              </w:numPr>
              <w:ind w:left="-14"/>
              <w:jc w:val="center"/>
              <w:rPr>
                <w:szCs w:val="26"/>
              </w:rPr>
            </w:pPr>
            <w:r w:rsidRPr="00B72E7C">
              <w:object w:dxaOrig="2460" w:dyaOrig="1515">
                <v:shape id="_x0000_i1069" type="#_x0000_t75" style="width:123.25pt;height:76.6pt" o:ole="">
                  <v:imagedata r:id="rId98" o:title=""/>
                </v:shape>
                <o:OLEObject Type="Embed" ProgID="PBrush" ShapeID="_x0000_i1069" DrawAspect="Content" ObjectID="_1675149414" r:id="rId99"/>
              </w:object>
            </w:r>
          </w:p>
          <w:p w:rsidR="00B95A36" w:rsidRPr="00B72E7C" w:rsidRDefault="00B95A36" w:rsidP="009054AB">
            <w:pPr>
              <w:pStyle w:val="a0"/>
              <w:numPr>
                <w:ilvl w:val="0"/>
                <w:numId w:val="18"/>
              </w:numPr>
              <w:ind w:left="346"/>
            </w:pPr>
            <w:r w:rsidRPr="00B72E7C">
              <w:rPr>
                <w:szCs w:val="26"/>
              </w:rPr>
              <w:t xml:space="preserve">Написати функцію, яка в залежності від </w:t>
            </w:r>
            <w:r w:rsidR="001C6689" w:rsidRPr="00B72E7C">
              <w:rPr>
                <w:szCs w:val="26"/>
              </w:rPr>
              <w:t xml:space="preserve">номеру року виводить на консоль назву країни, співак якої </w:t>
            </w:r>
            <w:r w:rsidR="002D39FD" w:rsidRPr="00B72E7C">
              <w:rPr>
                <w:szCs w:val="26"/>
              </w:rPr>
              <w:t>став</w:t>
            </w:r>
            <w:r w:rsidR="001C6689" w:rsidRPr="00B72E7C">
              <w:rPr>
                <w:szCs w:val="26"/>
              </w:rPr>
              <w:t xml:space="preserve"> переможцем конкурсу Євробачення, наприклад, у 2016 році перемогла Україна, 2017 рік - Португалія, </w:t>
            </w:r>
            <w:r w:rsidR="0019335F" w:rsidRPr="00B72E7C">
              <w:rPr>
                <w:szCs w:val="26"/>
              </w:rPr>
              <w:t>і т. д</w:t>
            </w:r>
            <w:r w:rsidRPr="00B72E7C">
              <w:rPr>
                <w:szCs w:val="26"/>
              </w:rPr>
              <w:t>.</w:t>
            </w:r>
            <w:r w:rsidRPr="00B72E7C">
              <w:t xml:space="preserve"> </w:t>
            </w:r>
          </w:p>
          <w:p w:rsidR="00B95A36" w:rsidRPr="00B72E7C" w:rsidRDefault="00B95A36" w:rsidP="009054AB">
            <w:pPr>
              <w:pStyle w:val="a0"/>
              <w:numPr>
                <w:ilvl w:val="0"/>
                <w:numId w:val="18"/>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B95A36" w:rsidRPr="00B72E7C" w:rsidRDefault="0019335F" w:rsidP="00B95A36">
            <w:pPr>
              <w:pStyle w:val="a0"/>
              <w:numPr>
                <w:ilvl w:val="0"/>
                <w:numId w:val="0"/>
              </w:numPr>
              <w:ind w:left="-14"/>
              <w:jc w:val="center"/>
              <w:rPr>
                <w:szCs w:val="26"/>
              </w:rPr>
            </w:pPr>
            <w:r w:rsidRPr="00B72E7C">
              <w:rPr>
                <w:position w:val="-28"/>
                <w:szCs w:val="26"/>
              </w:rPr>
              <w:object w:dxaOrig="1260" w:dyaOrig="660" w14:anchorId="38258FB6">
                <v:shape id="_x0000_i1070" type="#_x0000_t75" style="width:86.4pt;height:45.5pt" o:ole="">
                  <v:imagedata r:id="rId100" o:title=""/>
                </v:shape>
                <o:OLEObject Type="Embed" ProgID="Equation.3" ShapeID="_x0000_i1070" DrawAspect="Content" ObjectID="_1675149415" r:id="rId101"/>
              </w:object>
            </w:r>
          </w:p>
        </w:tc>
      </w:tr>
      <w:tr w:rsidR="0019335F" w:rsidRPr="00B72E7C" w:rsidTr="008F40F5">
        <w:tc>
          <w:tcPr>
            <w:tcW w:w="1134" w:type="dxa"/>
          </w:tcPr>
          <w:p w:rsidR="0019335F" w:rsidRPr="00B72E7C" w:rsidRDefault="0019335F" w:rsidP="009054AB">
            <w:pPr>
              <w:numPr>
                <w:ilvl w:val="0"/>
                <w:numId w:val="3"/>
              </w:numPr>
              <w:ind w:left="0" w:firstLine="0"/>
              <w:jc w:val="center"/>
              <w:rPr>
                <w:szCs w:val="28"/>
              </w:rPr>
            </w:pPr>
          </w:p>
        </w:tc>
        <w:tc>
          <w:tcPr>
            <w:tcW w:w="8505" w:type="dxa"/>
          </w:tcPr>
          <w:p w:rsidR="0019335F" w:rsidRPr="00B72E7C" w:rsidRDefault="0019335F" w:rsidP="0019335F">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19335F" w:rsidRPr="00B72E7C" w:rsidRDefault="0019335F" w:rsidP="009054AB">
            <w:pPr>
              <w:pStyle w:val="a0"/>
              <w:numPr>
                <w:ilvl w:val="0"/>
                <w:numId w:val="19"/>
              </w:numPr>
              <w:ind w:left="346"/>
              <w:rPr>
                <w:szCs w:val="26"/>
              </w:rPr>
            </w:pPr>
            <w:r w:rsidRPr="00B72E7C">
              <w:rPr>
                <w:szCs w:val="26"/>
              </w:rPr>
              <w:t>Вивести на консоль власні анкетні дані: прізвище, ім'я, вік, група, курс, e=mail.</w:t>
            </w:r>
          </w:p>
          <w:p w:rsidR="0019335F" w:rsidRPr="00B72E7C" w:rsidRDefault="0019335F" w:rsidP="009054AB">
            <w:pPr>
              <w:pStyle w:val="a0"/>
              <w:numPr>
                <w:ilvl w:val="0"/>
                <w:numId w:val="19"/>
              </w:numPr>
              <w:ind w:left="346"/>
              <w:rPr>
                <w:szCs w:val="26"/>
              </w:rPr>
            </w:pPr>
            <w:r w:rsidRPr="00B72E7C">
              <w:rPr>
                <w:szCs w:val="26"/>
              </w:rPr>
              <w:lastRenderedPageBreak/>
              <w:t xml:space="preserve">Написати функцію, яка визначає, чи пройде куб з ребром </w:t>
            </w:r>
            <w:r w:rsidRPr="00B72E7C">
              <w:rPr>
                <w:i/>
                <w:szCs w:val="26"/>
              </w:rPr>
              <w:t>a</w:t>
            </w:r>
            <w:r w:rsidRPr="00B72E7C">
              <w:rPr>
                <w:szCs w:val="26"/>
              </w:rPr>
              <w:t xml:space="preserve"> в круглий отвір радіуса </w:t>
            </w:r>
            <w:r w:rsidRPr="00B72E7C">
              <w:rPr>
                <w:i/>
                <w:szCs w:val="26"/>
              </w:rPr>
              <w:t>r</w:t>
            </w:r>
            <w:r w:rsidRPr="00B72E7C">
              <w:rPr>
                <w:szCs w:val="26"/>
              </w:rPr>
              <w:t xml:space="preserve">. Дійсні значення </w:t>
            </w:r>
            <w:r w:rsidR="002D39FD" w:rsidRPr="00B72E7C">
              <w:rPr>
                <w:i/>
                <w:szCs w:val="26"/>
              </w:rPr>
              <w:t>а,</w:t>
            </w:r>
            <w:r w:rsidR="002D39FD" w:rsidRPr="00B72E7C">
              <w:rPr>
                <w:szCs w:val="26"/>
              </w:rPr>
              <w:t xml:space="preserve"> </w:t>
            </w:r>
            <w:r w:rsidRPr="00B72E7C">
              <w:rPr>
                <w:i/>
                <w:szCs w:val="26"/>
              </w:rPr>
              <w:t>r</w:t>
            </w:r>
            <w:r w:rsidRPr="00B72E7C">
              <w:rPr>
                <w:szCs w:val="26"/>
              </w:rPr>
              <w:t xml:space="preserve"> увести з консолі. Вивести на консоль відповідне повідомлення.</w:t>
            </w:r>
          </w:p>
          <w:p w:rsidR="0019335F" w:rsidRPr="00B72E7C" w:rsidRDefault="0019335F" w:rsidP="009054AB">
            <w:pPr>
              <w:pStyle w:val="a0"/>
              <w:numPr>
                <w:ilvl w:val="0"/>
                <w:numId w:val="1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B72E7C" w:rsidRDefault="005E3A82" w:rsidP="0019335F">
            <w:pPr>
              <w:pStyle w:val="a0"/>
              <w:numPr>
                <w:ilvl w:val="0"/>
                <w:numId w:val="0"/>
              </w:numPr>
              <w:ind w:left="-14"/>
              <w:jc w:val="center"/>
              <w:rPr>
                <w:szCs w:val="26"/>
              </w:rPr>
            </w:pPr>
            <w:r w:rsidRPr="00B72E7C">
              <w:rPr>
                <w:position w:val="-24"/>
                <w:szCs w:val="26"/>
              </w:rPr>
              <w:object w:dxaOrig="2680" w:dyaOrig="620" w14:anchorId="6AB925F0">
                <v:shape id="_x0000_i1071" type="#_x0000_t75" style="width:180.85pt;height:42.05pt" o:ole="">
                  <v:imagedata r:id="rId102" o:title=""/>
                </v:shape>
                <o:OLEObject Type="Embed" ProgID="Equation.3" ShapeID="_x0000_i1071" DrawAspect="Content" ObjectID="_1675149416" r:id="rId103"/>
              </w:object>
            </w:r>
          </w:p>
          <w:p w:rsidR="0019335F" w:rsidRPr="00B72E7C" w:rsidRDefault="0019335F" w:rsidP="009054AB">
            <w:pPr>
              <w:pStyle w:val="a0"/>
              <w:numPr>
                <w:ilvl w:val="0"/>
                <w:numId w:val="19"/>
              </w:numPr>
              <w:ind w:left="346"/>
              <w:rPr>
                <w:szCs w:val="26"/>
              </w:rPr>
            </w:pPr>
            <w:r w:rsidRPr="00B72E7C">
              <w:rPr>
                <w:szCs w:val="26"/>
              </w:rPr>
              <w:t>За даними x, значення яких ввести з консолі, обчислити значення функції:</w:t>
            </w:r>
          </w:p>
          <w:p w:rsidR="0019335F" w:rsidRPr="00B72E7C" w:rsidRDefault="002D39FD" w:rsidP="002D39FD">
            <w:pPr>
              <w:pStyle w:val="a0"/>
              <w:numPr>
                <w:ilvl w:val="0"/>
                <w:numId w:val="0"/>
              </w:numPr>
              <w:ind w:left="-14"/>
              <w:jc w:val="center"/>
              <w:rPr>
                <w:szCs w:val="26"/>
              </w:rPr>
            </w:pPr>
            <w:r w:rsidRPr="00B72E7C">
              <w:object w:dxaOrig="3075" w:dyaOrig="1170">
                <v:shape id="_x0000_i1072" type="#_x0000_t75" style="width:153.2pt;height:58.2pt" o:ole="">
                  <v:imagedata r:id="rId104" o:title=""/>
                </v:shape>
                <o:OLEObject Type="Embed" ProgID="PBrush" ShapeID="_x0000_i1072" DrawAspect="Content" ObjectID="_1675149417" r:id="rId105"/>
              </w:object>
            </w:r>
          </w:p>
          <w:p w:rsidR="0019335F" w:rsidRPr="00B72E7C" w:rsidRDefault="0019335F" w:rsidP="009054AB">
            <w:pPr>
              <w:pStyle w:val="a0"/>
              <w:numPr>
                <w:ilvl w:val="0"/>
                <w:numId w:val="19"/>
              </w:numPr>
              <w:ind w:left="346"/>
              <w:rPr>
                <w:szCs w:val="26"/>
              </w:rPr>
            </w:pPr>
            <w:r w:rsidRPr="00B72E7C">
              <w:rPr>
                <w:szCs w:val="26"/>
              </w:rPr>
              <w:t xml:space="preserve">Написати функцію, яка в залежності від </w:t>
            </w:r>
            <w:r w:rsidR="005E3A82" w:rsidRPr="00B72E7C">
              <w:rPr>
                <w:szCs w:val="26"/>
              </w:rPr>
              <w:t>назви телеканалу</w:t>
            </w:r>
            <w:r w:rsidRPr="00B72E7C">
              <w:rPr>
                <w:szCs w:val="26"/>
              </w:rPr>
              <w:t xml:space="preserve"> виводить на консоль назву </w:t>
            </w:r>
            <w:r w:rsidR="005E3A82" w:rsidRPr="00B72E7C">
              <w:rPr>
                <w:szCs w:val="26"/>
              </w:rPr>
              <w:t xml:space="preserve">холдингу (власника), наприклад, канал «Рада», власник «Верховна Рада України», канал «1+1», холдинг «1+1 Media» </w:t>
            </w:r>
            <w:r w:rsidRPr="00B72E7C">
              <w:rPr>
                <w:szCs w:val="26"/>
              </w:rPr>
              <w:t xml:space="preserve">і т. д. </w:t>
            </w:r>
          </w:p>
          <w:p w:rsidR="0019335F" w:rsidRPr="00B72E7C" w:rsidRDefault="0019335F" w:rsidP="009054AB">
            <w:pPr>
              <w:pStyle w:val="a0"/>
              <w:numPr>
                <w:ilvl w:val="0"/>
                <w:numId w:val="19"/>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19335F" w:rsidRPr="00B72E7C" w:rsidRDefault="005B673A" w:rsidP="0019335F">
            <w:pPr>
              <w:pStyle w:val="a0"/>
              <w:numPr>
                <w:ilvl w:val="0"/>
                <w:numId w:val="0"/>
              </w:numPr>
              <w:ind w:left="-14"/>
              <w:jc w:val="center"/>
              <w:rPr>
                <w:szCs w:val="26"/>
              </w:rPr>
            </w:pPr>
            <w:r w:rsidRPr="00B72E7C">
              <w:rPr>
                <w:position w:val="-28"/>
                <w:szCs w:val="26"/>
              </w:rPr>
              <w:object w:dxaOrig="1620" w:dyaOrig="660" w14:anchorId="578F1261">
                <v:shape id="_x0000_i1073" type="#_x0000_t75" style="width:110.6pt;height:45.5pt" o:ole="">
                  <v:imagedata r:id="rId106" o:title=""/>
                </v:shape>
                <o:OLEObject Type="Embed" ProgID="Equation.3" ShapeID="_x0000_i1073" DrawAspect="Content" ObjectID="_1675149418" r:id="rId107"/>
              </w:object>
            </w:r>
          </w:p>
        </w:tc>
      </w:tr>
      <w:tr w:rsidR="005B673A" w:rsidRPr="00B72E7C" w:rsidTr="008F40F5">
        <w:tc>
          <w:tcPr>
            <w:tcW w:w="1134" w:type="dxa"/>
          </w:tcPr>
          <w:p w:rsidR="005B673A" w:rsidRPr="00B72E7C" w:rsidRDefault="005B673A" w:rsidP="009054AB">
            <w:pPr>
              <w:numPr>
                <w:ilvl w:val="0"/>
                <w:numId w:val="3"/>
              </w:numPr>
              <w:ind w:left="0" w:firstLine="0"/>
              <w:jc w:val="center"/>
              <w:rPr>
                <w:szCs w:val="28"/>
              </w:rPr>
            </w:pPr>
          </w:p>
        </w:tc>
        <w:tc>
          <w:tcPr>
            <w:tcW w:w="8505" w:type="dxa"/>
          </w:tcPr>
          <w:p w:rsidR="005B673A" w:rsidRPr="00B72E7C" w:rsidRDefault="005B673A" w:rsidP="005B673A">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5B673A" w:rsidRPr="00B72E7C" w:rsidRDefault="005B673A" w:rsidP="009054AB">
            <w:pPr>
              <w:pStyle w:val="a0"/>
              <w:numPr>
                <w:ilvl w:val="0"/>
                <w:numId w:val="20"/>
              </w:numPr>
              <w:ind w:left="346"/>
              <w:rPr>
                <w:szCs w:val="26"/>
              </w:rPr>
            </w:pPr>
            <w:r w:rsidRPr="00B72E7C">
              <w:rPr>
                <w:szCs w:val="26"/>
              </w:rPr>
              <w:t>Вивести на консоль власні анкетні дані: прізвище, ім'я, вік, група, курс, e=mail.</w:t>
            </w:r>
          </w:p>
          <w:p w:rsidR="005B673A" w:rsidRPr="00B72E7C" w:rsidRDefault="005B673A" w:rsidP="009054AB">
            <w:pPr>
              <w:pStyle w:val="a0"/>
              <w:numPr>
                <w:ilvl w:val="0"/>
                <w:numId w:val="20"/>
              </w:numPr>
              <w:ind w:left="346"/>
              <w:rPr>
                <w:szCs w:val="26"/>
              </w:rPr>
            </w:pPr>
            <w:r w:rsidRPr="00B72E7C">
              <w:rPr>
                <w:szCs w:val="26"/>
              </w:rPr>
              <w:t>Написати функцію, яка визначає, з</w:t>
            </w:r>
            <w:r w:rsidRPr="00B72E7C">
              <w:rPr>
                <w:color w:val="000000"/>
                <w:sz w:val="27"/>
                <w:szCs w:val="27"/>
              </w:rPr>
              <w:t xml:space="preserve"> якою швидкістю спортсмен увійде у воду, стрибаючи з </w:t>
            </w:r>
            <w:r w:rsidR="00261A8D" w:rsidRPr="00B72E7C">
              <w:rPr>
                <w:i/>
                <w:color w:val="000000"/>
                <w:sz w:val="27"/>
                <w:szCs w:val="27"/>
              </w:rPr>
              <w:t>n</w:t>
            </w:r>
            <w:r w:rsidR="00261A8D" w:rsidRPr="00B72E7C">
              <w:rPr>
                <w:color w:val="000000"/>
                <w:sz w:val="27"/>
                <w:szCs w:val="27"/>
              </w:rPr>
              <w:t xml:space="preserve"> </w:t>
            </w:r>
            <w:r w:rsidRPr="00B72E7C">
              <w:rPr>
                <w:color w:val="000000"/>
                <w:sz w:val="27"/>
                <w:szCs w:val="27"/>
              </w:rPr>
              <w:t>метрової вежі, якщо спо</w:t>
            </w:r>
            <w:r w:rsidR="00261A8D" w:rsidRPr="00B72E7C">
              <w:rPr>
                <w:color w:val="000000"/>
                <w:sz w:val="27"/>
                <w:szCs w:val="27"/>
              </w:rPr>
              <w:t>ртсмен падає з прискоренням a=</w:t>
            </w:r>
            <w:r w:rsidRPr="00B72E7C">
              <w:rPr>
                <w:color w:val="000000"/>
                <w:sz w:val="27"/>
                <w:szCs w:val="27"/>
              </w:rPr>
              <w:t>9,81м/с^2, початкова швидкість v0 = 0?</w:t>
            </w:r>
            <w:r w:rsidR="00261A8D" w:rsidRPr="00B72E7C">
              <w:rPr>
                <w:color w:val="000000"/>
                <w:sz w:val="27"/>
                <w:szCs w:val="27"/>
              </w:rPr>
              <w:t xml:space="preserve"> Значення </w:t>
            </w:r>
            <w:r w:rsidR="00261A8D" w:rsidRPr="00B72E7C">
              <w:rPr>
                <w:i/>
                <w:color w:val="000000"/>
                <w:sz w:val="27"/>
                <w:szCs w:val="27"/>
              </w:rPr>
              <w:t>n</w:t>
            </w:r>
            <w:r w:rsidR="00261A8D" w:rsidRPr="00B72E7C">
              <w:rPr>
                <w:color w:val="000000"/>
                <w:sz w:val="27"/>
                <w:szCs w:val="27"/>
              </w:rPr>
              <w:t xml:space="preserve"> увести з консолі.</w:t>
            </w:r>
          </w:p>
          <w:p w:rsidR="005B673A" w:rsidRPr="00B72E7C" w:rsidRDefault="005B673A" w:rsidP="009054AB">
            <w:pPr>
              <w:pStyle w:val="a0"/>
              <w:numPr>
                <w:ilvl w:val="0"/>
                <w:numId w:val="2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B72E7C" w:rsidRDefault="00261A8D" w:rsidP="005B673A">
            <w:pPr>
              <w:pStyle w:val="a0"/>
              <w:numPr>
                <w:ilvl w:val="0"/>
                <w:numId w:val="0"/>
              </w:numPr>
              <w:ind w:left="-14"/>
              <w:jc w:val="center"/>
              <w:rPr>
                <w:szCs w:val="26"/>
              </w:rPr>
            </w:pPr>
            <w:r w:rsidRPr="00B72E7C">
              <w:rPr>
                <w:position w:val="-24"/>
                <w:szCs w:val="26"/>
              </w:rPr>
              <w:object w:dxaOrig="1740" w:dyaOrig="580" w14:anchorId="5EA57F0C">
                <v:shape id="_x0000_i1074" type="#_x0000_t75" style="width:116.95pt;height:40.3pt" o:ole="">
                  <v:imagedata r:id="rId108" o:title=""/>
                </v:shape>
                <o:OLEObject Type="Embed" ProgID="Equation.3" ShapeID="_x0000_i1074" DrawAspect="Content" ObjectID="_1675149419" r:id="rId109"/>
              </w:object>
            </w:r>
          </w:p>
          <w:p w:rsidR="005B673A" w:rsidRPr="00B72E7C" w:rsidRDefault="005B673A" w:rsidP="009054AB">
            <w:pPr>
              <w:pStyle w:val="a0"/>
              <w:numPr>
                <w:ilvl w:val="0"/>
                <w:numId w:val="20"/>
              </w:numPr>
              <w:ind w:left="346"/>
              <w:rPr>
                <w:szCs w:val="26"/>
              </w:rPr>
            </w:pPr>
            <w:r w:rsidRPr="00B72E7C">
              <w:rPr>
                <w:szCs w:val="26"/>
              </w:rPr>
              <w:t>За даними x, значення яких ввести з консолі, обчислити значення функції:</w:t>
            </w:r>
          </w:p>
          <w:p w:rsidR="005B673A" w:rsidRPr="00B72E7C" w:rsidRDefault="00261A8D" w:rsidP="005B673A">
            <w:pPr>
              <w:pStyle w:val="a0"/>
              <w:numPr>
                <w:ilvl w:val="0"/>
                <w:numId w:val="0"/>
              </w:numPr>
              <w:ind w:left="-14"/>
              <w:jc w:val="center"/>
              <w:rPr>
                <w:szCs w:val="26"/>
              </w:rPr>
            </w:pPr>
            <w:r w:rsidRPr="00B72E7C">
              <w:object w:dxaOrig="2430" w:dyaOrig="1530">
                <v:shape id="_x0000_i1075" type="#_x0000_t75" style="width:121.55pt;height:76.6pt" o:ole="">
                  <v:imagedata r:id="rId110" o:title=""/>
                </v:shape>
                <o:OLEObject Type="Embed" ProgID="PBrush" ShapeID="_x0000_i1075" DrawAspect="Content" ObjectID="_1675149420" r:id="rId111"/>
              </w:object>
            </w:r>
          </w:p>
          <w:p w:rsidR="005B673A" w:rsidRPr="00B72E7C" w:rsidRDefault="005B673A" w:rsidP="009054AB">
            <w:pPr>
              <w:pStyle w:val="a0"/>
              <w:numPr>
                <w:ilvl w:val="0"/>
                <w:numId w:val="20"/>
              </w:numPr>
              <w:ind w:left="346"/>
              <w:rPr>
                <w:szCs w:val="26"/>
              </w:rPr>
            </w:pPr>
            <w:r w:rsidRPr="00B72E7C">
              <w:rPr>
                <w:szCs w:val="26"/>
              </w:rPr>
              <w:t xml:space="preserve">Написати функцію, яка в залежності від </w:t>
            </w:r>
            <w:r w:rsidR="00261A8D" w:rsidRPr="00B72E7C">
              <w:rPr>
                <w:szCs w:val="26"/>
              </w:rPr>
              <w:t>номеру пальця на руці виводить його назву (великий, вказівний, середній, безіменний, мізинець).</w:t>
            </w:r>
            <w:r w:rsidRPr="00B72E7C">
              <w:rPr>
                <w:szCs w:val="26"/>
              </w:rPr>
              <w:t xml:space="preserve"> </w:t>
            </w:r>
          </w:p>
          <w:p w:rsidR="005B673A" w:rsidRPr="00B72E7C" w:rsidRDefault="005B673A" w:rsidP="009054AB">
            <w:pPr>
              <w:pStyle w:val="a0"/>
              <w:numPr>
                <w:ilvl w:val="0"/>
                <w:numId w:val="20"/>
              </w:numPr>
              <w:ind w:left="346"/>
              <w:rPr>
                <w:szCs w:val="26"/>
              </w:rPr>
            </w:pPr>
            <w:r w:rsidRPr="00B72E7C">
              <w:rPr>
                <w:szCs w:val="26"/>
              </w:rPr>
              <w:lastRenderedPageBreak/>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5B673A" w:rsidRPr="00B72E7C" w:rsidRDefault="00F73921" w:rsidP="005B673A">
            <w:pPr>
              <w:pStyle w:val="a0"/>
              <w:numPr>
                <w:ilvl w:val="0"/>
                <w:numId w:val="0"/>
              </w:numPr>
              <w:ind w:left="-14"/>
              <w:jc w:val="center"/>
              <w:rPr>
                <w:szCs w:val="26"/>
              </w:rPr>
            </w:pPr>
            <w:r w:rsidRPr="00B72E7C">
              <w:rPr>
                <w:position w:val="-28"/>
                <w:szCs w:val="26"/>
              </w:rPr>
              <w:object w:dxaOrig="1820" w:dyaOrig="720" w14:anchorId="5DACE4F4">
                <v:shape id="_x0000_i1076" type="#_x0000_t75" style="width:124.4pt;height:49.55pt" o:ole="">
                  <v:imagedata r:id="rId112" o:title=""/>
                </v:shape>
                <o:OLEObject Type="Embed" ProgID="Equation.3" ShapeID="_x0000_i1076" DrawAspect="Content" ObjectID="_1675149421" r:id="rId113"/>
              </w:object>
            </w:r>
          </w:p>
        </w:tc>
      </w:tr>
      <w:tr w:rsidR="00F73921" w:rsidRPr="00B72E7C" w:rsidTr="008F40F5">
        <w:tc>
          <w:tcPr>
            <w:tcW w:w="1134" w:type="dxa"/>
          </w:tcPr>
          <w:p w:rsidR="00F73921" w:rsidRPr="00B72E7C" w:rsidRDefault="00F73921" w:rsidP="009054AB">
            <w:pPr>
              <w:numPr>
                <w:ilvl w:val="0"/>
                <w:numId w:val="3"/>
              </w:numPr>
              <w:ind w:left="0" w:firstLine="0"/>
              <w:jc w:val="center"/>
              <w:rPr>
                <w:szCs w:val="28"/>
              </w:rPr>
            </w:pPr>
          </w:p>
        </w:tc>
        <w:tc>
          <w:tcPr>
            <w:tcW w:w="8505" w:type="dxa"/>
          </w:tcPr>
          <w:p w:rsidR="00F73921" w:rsidRPr="00B72E7C" w:rsidRDefault="00F73921" w:rsidP="00F73921">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73921" w:rsidRPr="00B72E7C" w:rsidRDefault="00F73921" w:rsidP="009054AB">
            <w:pPr>
              <w:pStyle w:val="a0"/>
              <w:numPr>
                <w:ilvl w:val="0"/>
                <w:numId w:val="21"/>
              </w:numPr>
              <w:ind w:left="346"/>
              <w:rPr>
                <w:szCs w:val="26"/>
              </w:rPr>
            </w:pPr>
            <w:r w:rsidRPr="00B72E7C">
              <w:rPr>
                <w:szCs w:val="26"/>
              </w:rPr>
              <w:t>Вивести на консоль власні анкетні дані: прізвище, ім'я, вік, група, курс, e=mail.</w:t>
            </w:r>
          </w:p>
          <w:p w:rsidR="00F73921" w:rsidRPr="00B72E7C" w:rsidRDefault="00F73921" w:rsidP="009054AB">
            <w:pPr>
              <w:pStyle w:val="a0"/>
              <w:numPr>
                <w:ilvl w:val="0"/>
                <w:numId w:val="21"/>
              </w:numPr>
              <w:ind w:left="346"/>
              <w:rPr>
                <w:szCs w:val="26"/>
              </w:rPr>
            </w:pPr>
            <w:r w:rsidRPr="00B72E7C">
              <w:rPr>
                <w:szCs w:val="26"/>
              </w:rPr>
              <w:t>Написати функцію, яка визначає, подібність двох трикутників за трьома  стор</w:t>
            </w:r>
            <w:r w:rsidR="00EA48C7" w:rsidRPr="00B72E7C">
              <w:rPr>
                <w:szCs w:val="26"/>
              </w:rPr>
              <w:t>онами, значення яких введені з консолі. Вивести на консоль відповідне повідомлення.</w:t>
            </w:r>
          </w:p>
          <w:p w:rsidR="00F73921" w:rsidRPr="00B72E7C" w:rsidRDefault="00F73921" w:rsidP="009054AB">
            <w:pPr>
              <w:pStyle w:val="a0"/>
              <w:numPr>
                <w:ilvl w:val="0"/>
                <w:numId w:val="2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B72E7C" w:rsidRDefault="00EA48C7" w:rsidP="00EA48C7">
            <w:pPr>
              <w:pStyle w:val="a0"/>
              <w:numPr>
                <w:ilvl w:val="0"/>
                <w:numId w:val="0"/>
              </w:numPr>
              <w:ind w:left="-14"/>
              <w:jc w:val="center"/>
              <w:rPr>
                <w:szCs w:val="26"/>
              </w:rPr>
            </w:pPr>
            <w:r w:rsidRPr="00B72E7C">
              <w:rPr>
                <w:position w:val="-24"/>
                <w:szCs w:val="26"/>
              </w:rPr>
              <w:object w:dxaOrig="1760" w:dyaOrig="660" w14:anchorId="7F2508AA">
                <v:shape id="_x0000_i1077" type="#_x0000_t75" style="width:119.8pt;height:44.95pt" o:ole="">
                  <v:imagedata r:id="rId114" o:title=""/>
                </v:shape>
                <o:OLEObject Type="Embed" ProgID="Equation.3" ShapeID="_x0000_i1077" DrawAspect="Content" ObjectID="_1675149422" r:id="rId115"/>
              </w:object>
            </w:r>
          </w:p>
          <w:p w:rsidR="00F73921" w:rsidRPr="00B72E7C" w:rsidRDefault="00F73921" w:rsidP="009054AB">
            <w:pPr>
              <w:pStyle w:val="a0"/>
              <w:numPr>
                <w:ilvl w:val="0"/>
                <w:numId w:val="21"/>
              </w:numPr>
              <w:ind w:left="346"/>
              <w:rPr>
                <w:szCs w:val="26"/>
              </w:rPr>
            </w:pPr>
            <w:r w:rsidRPr="00B72E7C">
              <w:rPr>
                <w:szCs w:val="26"/>
              </w:rPr>
              <w:t>За даними x, значення яких ввести з консолі, обчислити значення функції:</w:t>
            </w:r>
          </w:p>
          <w:p w:rsidR="00F73921" w:rsidRPr="00B72E7C" w:rsidRDefault="00EA48C7" w:rsidP="00EA48C7">
            <w:pPr>
              <w:pStyle w:val="a0"/>
              <w:numPr>
                <w:ilvl w:val="0"/>
                <w:numId w:val="0"/>
              </w:numPr>
              <w:ind w:left="-14"/>
              <w:jc w:val="center"/>
              <w:rPr>
                <w:szCs w:val="26"/>
              </w:rPr>
            </w:pPr>
            <w:r w:rsidRPr="00B72E7C">
              <w:object w:dxaOrig="2145" w:dyaOrig="1500">
                <v:shape id="_x0000_i1078" type="#_x0000_t75" style="width:107.15pt;height:74.9pt" o:ole="">
                  <v:imagedata r:id="rId116" o:title=""/>
                </v:shape>
                <o:OLEObject Type="Embed" ProgID="PBrush" ShapeID="_x0000_i1078" DrawAspect="Content" ObjectID="_1675149423" r:id="rId117"/>
              </w:object>
            </w:r>
          </w:p>
          <w:p w:rsidR="00F73921" w:rsidRPr="00B72E7C" w:rsidRDefault="00F73921" w:rsidP="009054AB">
            <w:pPr>
              <w:pStyle w:val="a0"/>
              <w:numPr>
                <w:ilvl w:val="0"/>
                <w:numId w:val="21"/>
              </w:numPr>
              <w:ind w:left="346"/>
              <w:rPr>
                <w:szCs w:val="26"/>
              </w:rPr>
            </w:pPr>
            <w:r w:rsidRPr="00B72E7C">
              <w:rPr>
                <w:szCs w:val="26"/>
              </w:rPr>
              <w:t xml:space="preserve">Написати функцію, яка в залежності від </w:t>
            </w:r>
            <w:r w:rsidR="00665C01" w:rsidRPr="00B72E7C">
              <w:rPr>
                <w:szCs w:val="26"/>
              </w:rPr>
              <w:t>назви країни виводить її рейтинг та індекс рівня освіти</w:t>
            </w:r>
            <w:r w:rsidRPr="00B72E7C">
              <w:rPr>
                <w:szCs w:val="26"/>
              </w:rPr>
              <w:t xml:space="preserve"> (</w:t>
            </w:r>
            <w:hyperlink r:id="rId118" w:history="1">
              <w:r w:rsidR="004B040B" w:rsidRPr="00B72E7C">
                <w:rPr>
                  <w:rStyle w:val="af"/>
                  <w:sz w:val="24"/>
                  <w:szCs w:val="24"/>
                </w:rPr>
                <w:t>https://gtmarket.ru/ratings/education-index</w:t>
              </w:r>
            </w:hyperlink>
            <w:r w:rsidR="004B040B" w:rsidRPr="00B72E7C">
              <w:rPr>
                <w:sz w:val="24"/>
                <w:szCs w:val="24"/>
              </w:rPr>
              <w:t xml:space="preserve"> </w:t>
            </w:r>
            <w:r w:rsidRPr="00B72E7C">
              <w:rPr>
                <w:szCs w:val="26"/>
              </w:rPr>
              <w:t xml:space="preserve">). </w:t>
            </w:r>
          </w:p>
          <w:p w:rsidR="00F73921" w:rsidRPr="00B72E7C" w:rsidRDefault="00F73921" w:rsidP="009054AB">
            <w:pPr>
              <w:pStyle w:val="a0"/>
              <w:numPr>
                <w:ilvl w:val="0"/>
                <w:numId w:val="21"/>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73921" w:rsidRPr="00B72E7C" w:rsidRDefault="00FD1D62" w:rsidP="00F73921">
            <w:pPr>
              <w:pStyle w:val="a0"/>
              <w:numPr>
                <w:ilvl w:val="0"/>
                <w:numId w:val="0"/>
              </w:numPr>
              <w:ind w:left="-14"/>
              <w:jc w:val="center"/>
              <w:rPr>
                <w:szCs w:val="26"/>
              </w:rPr>
            </w:pPr>
            <w:r w:rsidRPr="00B72E7C">
              <w:rPr>
                <w:position w:val="-28"/>
                <w:szCs w:val="26"/>
              </w:rPr>
              <w:object w:dxaOrig="1660" w:dyaOrig="660" w14:anchorId="4E2BCDFF">
                <v:shape id="_x0000_i1079" type="#_x0000_t75" style="width:113.45pt;height:45.5pt" o:ole="">
                  <v:imagedata r:id="rId119" o:title=""/>
                </v:shape>
                <o:OLEObject Type="Embed" ProgID="Equation.3" ShapeID="_x0000_i1079" DrawAspect="Content" ObjectID="_1675149424" r:id="rId120"/>
              </w:object>
            </w:r>
          </w:p>
        </w:tc>
      </w:tr>
      <w:tr w:rsidR="00FD1D62" w:rsidRPr="00B72E7C" w:rsidTr="008F40F5">
        <w:tc>
          <w:tcPr>
            <w:tcW w:w="1134" w:type="dxa"/>
          </w:tcPr>
          <w:p w:rsidR="00FD1D62" w:rsidRPr="00B72E7C" w:rsidRDefault="00FD1D62" w:rsidP="009054AB">
            <w:pPr>
              <w:numPr>
                <w:ilvl w:val="0"/>
                <w:numId w:val="3"/>
              </w:numPr>
              <w:ind w:left="0" w:firstLine="0"/>
              <w:jc w:val="center"/>
              <w:rPr>
                <w:szCs w:val="28"/>
              </w:rPr>
            </w:pPr>
          </w:p>
        </w:tc>
        <w:tc>
          <w:tcPr>
            <w:tcW w:w="8505" w:type="dxa"/>
          </w:tcPr>
          <w:p w:rsidR="00FD1D62" w:rsidRPr="00B72E7C" w:rsidRDefault="00FD1D62" w:rsidP="00FD1D6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D1D62" w:rsidRPr="00B72E7C" w:rsidRDefault="00FD1D62" w:rsidP="009054AB">
            <w:pPr>
              <w:pStyle w:val="a0"/>
              <w:numPr>
                <w:ilvl w:val="0"/>
                <w:numId w:val="22"/>
              </w:numPr>
              <w:ind w:left="346"/>
              <w:rPr>
                <w:szCs w:val="26"/>
              </w:rPr>
            </w:pPr>
            <w:r w:rsidRPr="00B72E7C">
              <w:rPr>
                <w:szCs w:val="26"/>
              </w:rPr>
              <w:t>Вивести на консоль власні анкетні дані: прізвище, ім'я, вік, група, курс, e=mail.</w:t>
            </w:r>
          </w:p>
          <w:p w:rsidR="00FD1D62" w:rsidRPr="00B72E7C" w:rsidRDefault="00FD1D62" w:rsidP="009054AB">
            <w:pPr>
              <w:pStyle w:val="a0"/>
              <w:numPr>
                <w:ilvl w:val="0"/>
                <w:numId w:val="22"/>
              </w:numPr>
              <w:ind w:left="346"/>
              <w:rPr>
                <w:szCs w:val="26"/>
              </w:rPr>
            </w:pPr>
            <w:r w:rsidRPr="00B72E7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B72E7C" w:rsidRDefault="00FD1D62" w:rsidP="009054AB">
            <w:pPr>
              <w:pStyle w:val="a0"/>
              <w:numPr>
                <w:ilvl w:val="0"/>
                <w:numId w:val="22"/>
              </w:numPr>
              <w:ind w:left="346"/>
              <w:rPr>
                <w:szCs w:val="26"/>
              </w:rPr>
            </w:pPr>
            <w:r w:rsidRPr="00B72E7C">
              <w:rPr>
                <w:szCs w:val="26"/>
              </w:rPr>
              <w:lastRenderedPageBreak/>
              <w:t>За даними, що введені з консолі, визначити значення виразу, використовуючи математичні функції, і вивести результат на консоль.</w:t>
            </w:r>
          </w:p>
          <w:p w:rsidR="00FD1D62" w:rsidRPr="00B72E7C" w:rsidRDefault="00FD1D62" w:rsidP="00FD1D62">
            <w:pPr>
              <w:pStyle w:val="a0"/>
              <w:numPr>
                <w:ilvl w:val="0"/>
                <w:numId w:val="0"/>
              </w:numPr>
              <w:ind w:left="-14"/>
              <w:jc w:val="center"/>
              <w:rPr>
                <w:szCs w:val="26"/>
              </w:rPr>
            </w:pPr>
            <w:r w:rsidRPr="00B72E7C">
              <w:rPr>
                <w:position w:val="-56"/>
                <w:szCs w:val="26"/>
              </w:rPr>
              <w:object w:dxaOrig="1760" w:dyaOrig="940" w14:anchorId="5A5E23FF">
                <v:shape id="_x0000_i1080" type="#_x0000_t75" style="width:119.8pt;height:64.5pt" o:ole="">
                  <v:imagedata r:id="rId121" o:title=""/>
                </v:shape>
                <o:OLEObject Type="Embed" ProgID="Equation.3" ShapeID="_x0000_i1080" DrawAspect="Content" ObjectID="_1675149425" r:id="rId122"/>
              </w:object>
            </w:r>
          </w:p>
          <w:p w:rsidR="00FD1D62" w:rsidRPr="00B72E7C" w:rsidRDefault="00FD1D62" w:rsidP="009054AB">
            <w:pPr>
              <w:pStyle w:val="a0"/>
              <w:numPr>
                <w:ilvl w:val="0"/>
                <w:numId w:val="22"/>
              </w:numPr>
              <w:ind w:left="346"/>
              <w:rPr>
                <w:szCs w:val="26"/>
              </w:rPr>
            </w:pPr>
            <w:r w:rsidRPr="00B72E7C">
              <w:rPr>
                <w:szCs w:val="26"/>
              </w:rPr>
              <w:t>За даними x, значення яких ввести з консолі, обчислити значення функції:</w:t>
            </w:r>
          </w:p>
          <w:p w:rsidR="00FD1D62" w:rsidRPr="00B72E7C" w:rsidRDefault="00FD1D62" w:rsidP="00FD1D62">
            <w:pPr>
              <w:pStyle w:val="a0"/>
              <w:numPr>
                <w:ilvl w:val="0"/>
                <w:numId w:val="0"/>
              </w:numPr>
              <w:ind w:left="-14"/>
              <w:jc w:val="center"/>
              <w:rPr>
                <w:szCs w:val="26"/>
              </w:rPr>
            </w:pPr>
            <w:r w:rsidRPr="00B72E7C">
              <w:object w:dxaOrig="3405" w:dyaOrig="1065">
                <v:shape id="_x0000_i1081" type="#_x0000_t75" style="width:170.5pt;height:53pt" o:ole="">
                  <v:imagedata r:id="rId123" o:title=""/>
                </v:shape>
                <o:OLEObject Type="Embed" ProgID="PBrush" ShapeID="_x0000_i1081" DrawAspect="Content" ObjectID="_1675149426" r:id="rId124"/>
              </w:object>
            </w:r>
          </w:p>
          <w:p w:rsidR="00FD1D62" w:rsidRPr="00B72E7C" w:rsidRDefault="00FD1D62" w:rsidP="009054AB">
            <w:pPr>
              <w:pStyle w:val="a0"/>
              <w:numPr>
                <w:ilvl w:val="0"/>
                <w:numId w:val="22"/>
              </w:numPr>
              <w:ind w:left="346"/>
              <w:rPr>
                <w:szCs w:val="26"/>
              </w:rPr>
            </w:pPr>
            <w:r w:rsidRPr="00B72E7C">
              <w:rPr>
                <w:szCs w:val="26"/>
              </w:rPr>
              <w:t xml:space="preserve">Написати функцію, яка в залежності від назви країни виводить її рейтинг </w:t>
            </w:r>
            <w:r w:rsidR="0001687E" w:rsidRPr="00B72E7C">
              <w:rPr>
                <w:szCs w:val="26"/>
              </w:rPr>
              <w:t xml:space="preserve">шкільної </w:t>
            </w:r>
            <w:r w:rsidR="0018219E" w:rsidRPr="00B72E7C">
              <w:rPr>
                <w:szCs w:val="26"/>
              </w:rPr>
              <w:t>освітньої грамотності за версією PISA</w:t>
            </w:r>
            <w:r w:rsidRPr="00B72E7C">
              <w:rPr>
                <w:szCs w:val="26"/>
              </w:rPr>
              <w:t xml:space="preserve"> </w:t>
            </w:r>
            <w:r w:rsidRPr="00B72E7C">
              <w:rPr>
                <w:sz w:val="20"/>
                <w:szCs w:val="20"/>
              </w:rPr>
              <w:t>(</w:t>
            </w:r>
            <w:hyperlink r:id="rId125" w:history="1">
              <w:r w:rsidR="004B040B" w:rsidRPr="00B72E7C">
                <w:rPr>
                  <w:rStyle w:val="af"/>
                  <w:sz w:val="20"/>
                  <w:szCs w:val="20"/>
                </w:rPr>
                <w:t>https://factsmaps.com/pisa-2018-worldwide-ranking-average-score-of-mathematics-science-reading/</w:t>
              </w:r>
            </w:hyperlink>
            <w:r w:rsidR="004B040B" w:rsidRPr="00B72E7C">
              <w:rPr>
                <w:szCs w:val="26"/>
              </w:rPr>
              <w:t xml:space="preserve"> </w:t>
            </w:r>
            <w:r w:rsidRPr="00B72E7C">
              <w:rPr>
                <w:szCs w:val="26"/>
              </w:rPr>
              <w:t xml:space="preserve">). </w:t>
            </w:r>
          </w:p>
          <w:p w:rsidR="00FD1D62" w:rsidRPr="00B72E7C" w:rsidRDefault="00FD1D62" w:rsidP="009054AB">
            <w:pPr>
              <w:pStyle w:val="a0"/>
              <w:numPr>
                <w:ilvl w:val="0"/>
                <w:numId w:val="22"/>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D1D62" w:rsidRPr="00B72E7C" w:rsidRDefault="006664E2" w:rsidP="00FD1D62">
            <w:pPr>
              <w:pStyle w:val="a0"/>
              <w:numPr>
                <w:ilvl w:val="0"/>
                <w:numId w:val="0"/>
              </w:numPr>
              <w:ind w:left="-14"/>
              <w:jc w:val="center"/>
              <w:rPr>
                <w:szCs w:val="26"/>
              </w:rPr>
            </w:pPr>
            <w:r w:rsidRPr="00B72E7C">
              <w:rPr>
                <w:position w:val="-28"/>
                <w:szCs w:val="26"/>
              </w:rPr>
              <w:object w:dxaOrig="1500" w:dyaOrig="660" w14:anchorId="24788637">
                <v:shape id="_x0000_i1082" type="#_x0000_t75" style="width:102.55pt;height:45.5pt" o:ole="">
                  <v:imagedata r:id="rId126" o:title=""/>
                </v:shape>
                <o:OLEObject Type="Embed" ProgID="Equation.3" ShapeID="_x0000_i1082" DrawAspect="Content" ObjectID="_1675149427" r:id="rId127"/>
              </w:object>
            </w:r>
          </w:p>
        </w:tc>
      </w:tr>
      <w:tr w:rsidR="006664E2" w:rsidRPr="00B72E7C" w:rsidTr="008F40F5">
        <w:tc>
          <w:tcPr>
            <w:tcW w:w="1134" w:type="dxa"/>
          </w:tcPr>
          <w:p w:rsidR="006664E2" w:rsidRPr="00B72E7C" w:rsidRDefault="006664E2" w:rsidP="009054AB">
            <w:pPr>
              <w:numPr>
                <w:ilvl w:val="0"/>
                <w:numId w:val="3"/>
              </w:numPr>
              <w:ind w:left="0" w:firstLine="0"/>
              <w:jc w:val="center"/>
              <w:rPr>
                <w:szCs w:val="28"/>
              </w:rPr>
            </w:pPr>
          </w:p>
        </w:tc>
        <w:tc>
          <w:tcPr>
            <w:tcW w:w="8505" w:type="dxa"/>
          </w:tcPr>
          <w:p w:rsidR="006664E2" w:rsidRPr="00B72E7C" w:rsidRDefault="006664E2" w:rsidP="006664E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6664E2" w:rsidRPr="00B72E7C" w:rsidRDefault="006664E2" w:rsidP="009054AB">
            <w:pPr>
              <w:pStyle w:val="a0"/>
              <w:numPr>
                <w:ilvl w:val="0"/>
                <w:numId w:val="23"/>
              </w:numPr>
              <w:ind w:left="346" w:hanging="269"/>
              <w:rPr>
                <w:szCs w:val="26"/>
              </w:rPr>
            </w:pPr>
            <w:r w:rsidRPr="00B72E7C">
              <w:rPr>
                <w:szCs w:val="26"/>
              </w:rPr>
              <w:t>Вивести на консоль власні анкетні дані: прізвище, ім'я, вік, група, курс, e=mail.</w:t>
            </w:r>
          </w:p>
          <w:p w:rsidR="006664E2" w:rsidRPr="00B72E7C" w:rsidRDefault="006664E2" w:rsidP="009054AB">
            <w:pPr>
              <w:pStyle w:val="a0"/>
              <w:numPr>
                <w:ilvl w:val="0"/>
                <w:numId w:val="23"/>
              </w:numPr>
              <w:ind w:left="346"/>
              <w:rPr>
                <w:szCs w:val="26"/>
              </w:rPr>
            </w:pPr>
            <w:r w:rsidRPr="00B72E7C">
              <w:rPr>
                <w:szCs w:val="26"/>
              </w:rPr>
              <w:t xml:space="preserve">Написати функцію, яка визначає </w:t>
            </w:r>
            <w:r w:rsidR="004B4D98" w:rsidRPr="00B72E7C">
              <w:rPr>
                <w:szCs w:val="26"/>
              </w:rPr>
              <w:t>приналежність точки з координатами (</w:t>
            </w:r>
            <w:r w:rsidR="004B4D98" w:rsidRPr="00B72E7C">
              <w:rPr>
                <w:i/>
                <w:szCs w:val="26"/>
              </w:rPr>
              <w:t>x,y</w:t>
            </w:r>
            <w:r w:rsidR="004B4D98" w:rsidRPr="00B72E7C">
              <w:rPr>
                <w:szCs w:val="26"/>
              </w:rPr>
              <w:t xml:space="preserve">) колу з радіусом </w:t>
            </w:r>
            <w:r w:rsidR="004B4D98" w:rsidRPr="00B72E7C">
              <w:rPr>
                <w:i/>
                <w:szCs w:val="26"/>
              </w:rPr>
              <w:t>r</w:t>
            </w:r>
            <w:r w:rsidR="004B4D98" w:rsidRPr="00B72E7C">
              <w:rPr>
                <w:szCs w:val="26"/>
              </w:rPr>
              <w:t xml:space="preserve"> та центром на початку координат</w:t>
            </w:r>
            <w:r w:rsidRPr="00B72E7C">
              <w:rPr>
                <w:szCs w:val="26"/>
              </w:rPr>
              <w:t>.</w:t>
            </w:r>
            <w:r w:rsidR="004B4D98" w:rsidRPr="00B72E7C">
              <w:rPr>
                <w:szCs w:val="26"/>
              </w:rPr>
              <w:t xml:space="preserve"> Значення x,y,r ввести з консолі. </w:t>
            </w:r>
          </w:p>
          <w:p w:rsidR="006664E2" w:rsidRPr="00B72E7C" w:rsidRDefault="006664E2" w:rsidP="009054AB">
            <w:pPr>
              <w:pStyle w:val="a0"/>
              <w:numPr>
                <w:ilvl w:val="0"/>
                <w:numId w:val="23"/>
              </w:numPr>
              <w:ind w:left="346" w:hanging="26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B72E7C" w:rsidRDefault="004321D6" w:rsidP="006664E2">
            <w:pPr>
              <w:pStyle w:val="a0"/>
              <w:numPr>
                <w:ilvl w:val="0"/>
                <w:numId w:val="0"/>
              </w:numPr>
              <w:ind w:left="77"/>
              <w:jc w:val="center"/>
              <w:rPr>
                <w:szCs w:val="26"/>
              </w:rPr>
            </w:pPr>
            <w:r w:rsidRPr="00B72E7C">
              <w:rPr>
                <w:position w:val="-24"/>
                <w:szCs w:val="26"/>
              </w:rPr>
              <w:object w:dxaOrig="2100" w:dyaOrig="560" w14:anchorId="57C380FA">
                <v:shape id="_x0000_i1083" type="#_x0000_t75" style="width:141.7pt;height:38pt" o:ole="">
                  <v:imagedata r:id="rId128" o:title=""/>
                </v:shape>
                <o:OLEObject Type="Embed" ProgID="Equation.3" ShapeID="_x0000_i1083" DrawAspect="Content" ObjectID="_1675149428" r:id="rId129"/>
              </w:object>
            </w:r>
          </w:p>
          <w:p w:rsidR="006664E2" w:rsidRPr="00B72E7C" w:rsidRDefault="006664E2" w:rsidP="009054AB">
            <w:pPr>
              <w:pStyle w:val="a0"/>
              <w:numPr>
                <w:ilvl w:val="0"/>
                <w:numId w:val="23"/>
              </w:numPr>
              <w:ind w:left="346" w:hanging="269"/>
              <w:rPr>
                <w:szCs w:val="26"/>
              </w:rPr>
            </w:pPr>
            <w:r w:rsidRPr="00B72E7C">
              <w:rPr>
                <w:szCs w:val="26"/>
              </w:rPr>
              <w:t>За даними x, значення яких ввести з консолі, обчислити значення функції:</w:t>
            </w:r>
          </w:p>
          <w:p w:rsidR="006664E2" w:rsidRPr="00B72E7C" w:rsidRDefault="00820683" w:rsidP="00820683">
            <w:pPr>
              <w:pStyle w:val="a0"/>
              <w:numPr>
                <w:ilvl w:val="0"/>
                <w:numId w:val="0"/>
              </w:numPr>
              <w:ind w:left="346"/>
              <w:jc w:val="center"/>
              <w:rPr>
                <w:szCs w:val="26"/>
              </w:rPr>
            </w:pPr>
            <w:r w:rsidRPr="00B72E7C">
              <w:object w:dxaOrig="2520" w:dyaOrig="1440">
                <v:shape id="_x0000_i1084" type="#_x0000_t75" style="width:126.7pt;height:1in" o:ole="">
                  <v:imagedata r:id="rId130" o:title=""/>
                </v:shape>
                <o:OLEObject Type="Embed" ProgID="PBrush" ShapeID="_x0000_i1084" DrawAspect="Content" ObjectID="_1675149429" r:id="rId131"/>
              </w:object>
            </w:r>
          </w:p>
          <w:p w:rsidR="006664E2" w:rsidRPr="00B72E7C" w:rsidRDefault="006664E2" w:rsidP="009054AB">
            <w:pPr>
              <w:pStyle w:val="a0"/>
              <w:numPr>
                <w:ilvl w:val="0"/>
                <w:numId w:val="23"/>
              </w:numPr>
              <w:ind w:left="346" w:hanging="269"/>
              <w:rPr>
                <w:szCs w:val="26"/>
              </w:rPr>
            </w:pPr>
            <w:r w:rsidRPr="00B72E7C">
              <w:rPr>
                <w:szCs w:val="26"/>
              </w:rPr>
              <w:t xml:space="preserve">Написати функцію, яка в залежності від назви країни виводить її рейтинг освітньої грамотності за версією PISA (). </w:t>
            </w:r>
          </w:p>
          <w:p w:rsidR="006664E2" w:rsidRPr="00B72E7C" w:rsidRDefault="006664E2" w:rsidP="009054AB">
            <w:pPr>
              <w:pStyle w:val="a0"/>
              <w:numPr>
                <w:ilvl w:val="0"/>
                <w:numId w:val="23"/>
              </w:numPr>
              <w:ind w:left="346" w:hanging="269"/>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6664E2" w:rsidRPr="00B72E7C" w:rsidRDefault="004321D6" w:rsidP="006664E2">
            <w:pPr>
              <w:pStyle w:val="a0"/>
              <w:numPr>
                <w:ilvl w:val="0"/>
                <w:numId w:val="0"/>
              </w:numPr>
              <w:ind w:left="-14"/>
              <w:jc w:val="center"/>
              <w:rPr>
                <w:szCs w:val="26"/>
              </w:rPr>
            </w:pPr>
            <w:r w:rsidRPr="00B72E7C">
              <w:rPr>
                <w:position w:val="-24"/>
                <w:szCs w:val="26"/>
              </w:rPr>
              <w:object w:dxaOrig="3540" w:dyaOrig="620" w14:anchorId="33EAA272">
                <v:shape id="_x0000_i1085" type="#_x0000_t75" style="width:242.5pt;height:42.6pt" o:ole="">
                  <v:imagedata r:id="rId132" o:title=""/>
                </v:shape>
                <o:OLEObject Type="Embed" ProgID="Equation.3" ShapeID="_x0000_i1085" DrawAspect="Content" ObjectID="_1675149430" r:id="rId133"/>
              </w:object>
            </w:r>
          </w:p>
        </w:tc>
      </w:tr>
    </w:tbl>
    <w:p w:rsidR="00C61196" w:rsidRPr="00B72E7C" w:rsidRDefault="00C61196" w:rsidP="00C1052C">
      <w:pPr>
        <w:rPr>
          <w:szCs w:val="28"/>
        </w:rPr>
      </w:pPr>
    </w:p>
    <w:p w:rsidR="0080036A" w:rsidRPr="00B72E7C" w:rsidRDefault="0080036A" w:rsidP="004321D6">
      <w:pPr>
        <w:pStyle w:val="3"/>
      </w:pPr>
      <w:r w:rsidRPr="00B72E7C">
        <w:t>Література</w:t>
      </w:r>
    </w:p>
    <w:p w:rsidR="003106BA" w:rsidRPr="00B72E7C" w:rsidRDefault="003106BA" w:rsidP="003106BA">
      <w:pPr>
        <w:rPr>
          <w:szCs w:val="28"/>
        </w:rPr>
      </w:pPr>
      <w:r w:rsidRPr="00B72E7C">
        <w:rPr>
          <w:szCs w:val="28"/>
        </w:rPr>
        <w:t>1. О.С.Бичков, Є.В.Іванов Об’єктно-орієнтоване програмування мовою C#/</w:t>
      </w:r>
    </w:p>
    <w:p w:rsidR="003106BA" w:rsidRPr="00B72E7C" w:rsidRDefault="003106BA" w:rsidP="003106BA">
      <w:pPr>
        <w:rPr>
          <w:b/>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4321D6" w:rsidRPr="00B72E7C" w:rsidRDefault="004321D6">
      <w:pPr>
        <w:ind w:firstLine="0"/>
        <w:jc w:val="left"/>
        <w:rPr>
          <w:szCs w:val="28"/>
        </w:rPr>
      </w:pPr>
      <w:r w:rsidRPr="00B72E7C">
        <w:rPr>
          <w:szCs w:val="28"/>
        </w:rPr>
        <w:br w:type="page"/>
      </w:r>
    </w:p>
    <w:p w:rsidR="004321D6" w:rsidRPr="00B72E7C" w:rsidRDefault="004321D6" w:rsidP="004321D6">
      <w:pPr>
        <w:pStyle w:val="2"/>
        <w:rPr>
          <w:lang w:val="uk-UA"/>
        </w:rPr>
      </w:pPr>
      <w:r w:rsidRPr="00B72E7C">
        <w:rPr>
          <w:lang w:val="uk-UA"/>
        </w:rPr>
        <w:lastRenderedPageBreak/>
        <w:t>Лабораторна робота № 2</w:t>
      </w:r>
      <w:r w:rsidRPr="00B72E7C">
        <w:rPr>
          <w:lang w:val="uk-UA"/>
        </w:rPr>
        <w:br/>
        <w:t xml:space="preserve">Мова C#. </w:t>
      </w:r>
      <w:r w:rsidR="00B637EF" w:rsidRPr="00B72E7C">
        <w:rPr>
          <w:lang w:val="uk-UA"/>
        </w:rPr>
        <w:t>Масиви, матриці, рядки. Методи класів Console, Convert, Random, Math</w:t>
      </w:r>
    </w:p>
    <w:p w:rsidR="00B637EF" w:rsidRPr="00B72E7C" w:rsidRDefault="00B637EF" w:rsidP="00B637EF">
      <w:pPr>
        <w:pStyle w:val="3"/>
      </w:pPr>
      <w:r w:rsidRPr="00B72E7C">
        <w:t>Мета роботи:</w:t>
      </w:r>
    </w:p>
    <w:p w:rsidR="00B637EF" w:rsidRPr="00B72E7C" w:rsidRDefault="00B637EF" w:rsidP="00B637EF">
      <w:pPr>
        <w:rPr>
          <w:szCs w:val="28"/>
        </w:rPr>
      </w:pPr>
      <w:r w:rsidRPr="00B72E7C">
        <w:rPr>
          <w:szCs w:val="28"/>
        </w:rPr>
        <w:t>1. Робота з масивами в C#</w:t>
      </w:r>
    </w:p>
    <w:p w:rsidR="00B637EF" w:rsidRPr="00B72E7C" w:rsidRDefault="00B637EF" w:rsidP="00B637EF">
      <w:pPr>
        <w:rPr>
          <w:szCs w:val="28"/>
        </w:rPr>
      </w:pPr>
      <w:r w:rsidRPr="00B72E7C">
        <w:rPr>
          <w:szCs w:val="28"/>
        </w:rPr>
        <w:t>2. Оператор foreach</w:t>
      </w:r>
    </w:p>
    <w:p w:rsidR="00B637EF" w:rsidRPr="00B72E7C" w:rsidRDefault="00B637EF" w:rsidP="00B637EF">
      <w:pPr>
        <w:rPr>
          <w:szCs w:val="28"/>
        </w:rPr>
      </w:pPr>
      <w:r w:rsidRPr="00B72E7C">
        <w:rPr>
          <w:szCs w:val="28"/>
        </w:rPr>
        <w:t>3. Генерація випадкових чисел</w:t>
      </w:r>
    </w:p>
    <w:p w:rsidR="00B637EF" w:rsidRPr="00B72E7C" w:rsidRDefault="00B637EF" w:rsidP="00B637EF">
      <w:pPr>
        <w:rPr>
          <w:szCs w:val="28"/>
        </w:rPr>
      </w:pPr>
      <w:r w:rsidRPr="00B72E7C">
        <w:rPr>
          <w:szCs w:val="28"/>
        </w:rPr>
        <w:t>4. Робота з математичними функціями</w:t>
      </w:r>
    </w:p>
    <w:p w:rsidR="00B637EF" w:rsidRPr="00B72E7C" w:rsidRDefault="00B637EF" w:rsidP="00B637EF">
      <w:pPr>
        <w:rPr>
          <w:szCs w:val="28"/>
        </w:rPr>
      </w:pPr>
      <w:r w:rsidRPr="00B72E7C">
        <w:rPr>
          <w:szCs w:val="28"/>
        </w:rPr>
        <w:t>5. Лінійний пошук</w:t>
      </w:r>
    </w:p>
    <w:p w:rsidR="00B637EF" w:rsidRPr="00B72E7C" w:rsidRDefault="00B637EF" w:rsidP="00B637EF">
      <w:pPr>
        <w:rPr>
          <w:szCs w:val="28"/>
        </w:rPr>
      </w:pPr>
      <w:r w:rsidRPr="00B72E7C">
        <w:rPr>
          <w:szCs w:val="28"/>
        </w:rPr>
        <w:t>6. Двійковий пошук</w:t>
      </w:r>
    </w:p>
    <w:p w:rsidR="00B637EF" w:rsidRPr="00B72E7C" w:rsidRDefault="00B637EF" w:rsidP="00B637EF">
      <w:pPr>
        <w:pStyle w:val="3"/>
      </w:pPr>
      <w:r w:rsidRPr="00B72E7C">
        <w:t>Методичні рекомендації до виконання лабораторної роботи</w:t>
      </w:r>
    </w:p>
    <w:p w:rsidR="00B637EF" w:rsidRPr="00B72E7C" w:rsidRDefault="00B637EF" w:rsidP="00B637EF">
      <w:pPr>
        <w:rPr>
          <w:szCs w:val="28"/>
        </w:rPr>
      </w:pPr>
      <w:r w:rsidRPr="00B72E7C">
        <w:rPr>
          <w:szCs w:val="28"/>
        </w:rPr>
        <w:t>1. Прочитайте лекцію.</w:t>
      </w:r>
    </w:p>
    <w:p w:rsidR="00B637EF" w:rsidRPr="00B72E7C" w:rsidRDefault="00B637EF" w:rsidP="00B637EF">
      <w:pPr>
        <w:rPr>
          <w:szCs w:val="28"/>
        </w:rPr>
      </w:pPr>
      <w:r w:rsidRPr="00B72E7C">
        <w:rPr>
          <w:szCs w:val="28"/>
        </w:rPr>
        <w:t>2. Прочитайте цю лабораторну роботу та виконайте наведені в ній приклади (вони всі працездатні)</w:t>
      </w:r>
    </w:p>
    <w:p w:rsidR="00B637EF" w:rsidRPr="00B72E7C" w:rsidRDefault="00B637EF" w:rsidP="00B637EF">
      <w:pPr>
        <w:rPr>
          <w:b/>
          <w:szCs w:val="28"/>
        </w:rPr>
      </w:pPr>
      <w:r w:rsidRPr="00B72E7C">
        <w:rPr>
          <w:szCs w:val="28"/>
        </w:rPr>
        <w:t xml:space="preserve">3. При виконанні завдань зверніть увагу на приклад застосування до масивів циклу </w:t>
      </w:r>
      <w:r w:rsidRPr="00B72E7C">
        <w:rPr>
          <w:b/>
          <w:szCs w:val="28"/>
        </w:rPr>
        <w:t>foreach</w:t>
      </w:r>
    </w:p>
    <w:p w:rsidR="00B637EF" w:rsidRPr="00B72E7C" w:rsidRDefault="00B637EF" w:rsidP="00B637EF">
      <w:pPr>
        <w:rPr>
          <w:szCs w:val="28"/>
        </w:rPr>
      </w:pPr>
      <w:r w:rsidRPr="00B72E7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B72E7C" w:rsidRDefault="00B637EF" w:rsidP="00B637EF">
      <w:pPr>
        <w:rPr>
          <w:szCs w:val="28"/>
        </w:rPr>
      </w:pPr>
      <w:r w:rsidRPr="00B72E7C">
        <w:rPr>
          <w:szCs w:val="28"/>
        </w:rPr>
        <w:t>5. Для поглибленого вивчення цього матеріалу прочитайте [1, 2].</w:t>
      </w:r>
    </w:p>
    <w:p w:rsidR="00B637EF" w:rsidRPr="00B72E7C" w:rsidRDefault="00B637EF" w:rsidP="00B637EF">
      <w:pPr>
        <w:pStyle w:val="3"/>
      </w:pPr>
      <w:r w:rsidRPr="00B72E7C">
        <w:t>Порядок виконання роботи</w:t>
      </w:r>
    </w:p>
    <w:p w:rsidR="00B637EF" w:rsidRPr="00B72E7C" w:rsidRDefault="00B637EF" w:rsidP="00B637EF">
      <w:pPr>
        <w:rPr>
          <w:szCs w:val="28"/>
        </w:rPr>
      </w:pPr>
      <w:r w:rsidRPr="00B72E7C">
        <w:rPr>
          <w:szCs w:val="28"/>
        </w:rPr>
        <w:t>1. Створити директорію Lab2, в якій будуть розміщуватися проекти цієї лабораторної роботи.</w:t>
      </w:r>
    </w:p>
    <w:p w:rsidR="00B637EF" w:rsidRPr="00B72E7C" w:rsidRDefault="00B637EF" w:rsidP="00B637EF">
      <w:pPr>
        <w:rPr>
          <w:szCs w:val="28"/>
        </w:rPr>
      </w:pPr>
      <w:r w:rsidRPr="00B72E7C">
        <w:rPr>
          <w:szCs w:val="28"/>
        </w:rPr>
        <w:t>2. Виконати завдання свого варіанту у вигляді одного консольного проекту</w:t>
      </w:r>
    </w:p>
    <w:p w:rsidR="00B637EF" w:rsidRPr="00B72E7C" w:rsidRDefault="00B637EF" w:rsidP="00B637EF">
      <w:pPr>
        <w:rPr>
          <w:szCs w:val="28"/>
        </w:rPr>
      </w:pPr>
      <w:r w:rsidRPr="00B72E7C">
        <w:rPr>
          <w:szCs w:val="28"/>
        </w:rPr>
        <w:t>3. Зафіксувати результати у Контрольній роботі 1</w:t>
      </w:r>
    </w:p>
    <w:p w:rsidR="00B637EF" w:rsidRPr="00B72E7C" w:rsidRDefault="00B637EF" w:rsidP="00B637EF">
      <w:pPr>
        <w:pStyle w:val="3"/>
      </w:pPr>
      <w:r w:rsidRPr="00B72E7C">
        <w:t>Приклади виконання завдань</w:t>
      </w:r>
    </w:p>
    <w:p w:rsidR="00B637EF" w:rsidRPr="00B72E7C" w:rsidRDefault="00B637EF" w:rsidP="00B637EF">
      <w:pPr>
        <w:pStyle w:val="4"/>
      </w:pPr>
      <w:r w:rsidRPr="00B72E7C">
        <w:t>1. Робота з масивами в C#</w:t>
      </w:r>
    </w:p>
    <w:p w:rsidR="00B637EF" w:rsidRPr="00B72E7C" w:rsidRDefault="00B637EF" w:rsidP="00B637EF">
      <w:r w:rsidRPr="00B72E7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B72E7C" w:rsidRDefault="00B637EF" w:rsidP="00B637EF">
      <w:pPr>
        <w:rPr>
          <w:noProof/>
        </w:rPr>
      </w:pPr>
      <w:r w:rsidRPr="00B72E7C">
        <w:t xml:space="preserve">Тут елементи масиву </w:t>
      </w:r>
      <w:r w:rsidRPr="00B72E7C">
        <w:rPr>
          <w:b/>
        </w:rPr>
        <w:t>а</w:t>
      </w:r>
      <w:r w:rsidRPr="00B72E7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B72E7C">
        <w:rPr>
          <w:noProof/>
          <w:color w:val="2B91AF"/>
        </w:rPr>
        <w:t>Console</w:t>
      </w:r>
      <w:r w:rsidRPr="00B72E7C">
        <w:rPr>
          <w:noProof/>
        </w:rPr>
        <w:t>.Write а не</w:t>
      </w:r>
      <w:r w:rsidRPr="00B72E7C">
        <w:rPr>
          <w:rFonts w:ascii="Courier New" w:hAnsi="Courier New" w:cs="Courier New"/>
          <w:noProof/>
          <w:color w:val="2B91AF"/>
          <w:sz w:val="20"/>
          <w:szCs w:val="20"/>
        </w:rPr>
        <w:t xml:space="preserve"> </w:t>
      </w:r>
      <w:r w:rsidRPr="00B72E7C">
        <w:rPr>
          <w:noProof/>
          <w:color w:val="2B91AF"/>
        </w:rPr>
        <w:t>Console</w:t>
      </w:r>
      <w:r w:rsidRPr="00B72E7C">
        <w:rPr>
          <w:noProof/>
        </w:rPr>
        <w:t xml:space="preserve">.WriteLine, тому всі елементи виводяться в один рядок. Символ табуляциії </w:t>
      </w:r>
      <w:r w:rsidRPr="00B72E7C">
        <w:rPr>
          <w:noProof/>
          <w:color w:val="A31515"/>
        </w:rPr>
        <w:t xml:space="preserve">"\t" </w:t>
      </w:r>
      <w:r w:rsidRPr="00B72E7C">
        <w:rPr>
          <w:noProof/>
        </w:rPr>
        <w:t>в</w:t>
      </w:r>
      <w:r w:rsidRPr="00B72E7C">
        <w:rPr>
          <w:noProof/>
          <w:color w:val="A31515"/>
        </w:rPr>
        <w:t xml:space="preserve"> </w:t>
      </w:r>
      <w:r w:rsidRPr="00B72E7C">
        <w:rPr>
          <w:noProof/>
        </w:rPr>
        <w:t xml:space="preserve">методі </w:t>
      </w:r>
      <w:r w:rsidRPr="00B72E7C">
        <w:rPr>
          <w:noProof/>
          <w:color w:val="2B91AF"/>
        </w:rPr>
        <w:t>Console</w:t>
      </w:r>
      <w:r w:rsidRPr="00B72E7C">
        <w:rPr>
          <w:noProof/>
        </w:rPr>
        <w:t>.Write()  розділяє елементи при вивод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6;</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 { 3, 12, 5, -9, 8, -4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 </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a[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long</w:t>
      </w:r>
      <w:r w:rsidRPr="00335388">
        <w:rPr>
          <w:rFonts w:ascii="Courier New" w:hAnsi="Courier New" w:cs="Courier New"/>
          <w:noProof/>
          <w:sz w:val="20"/>
          <w:szCs w:val="20"/>
          <w:lang w:val="en-US"/>
        </w:rPr>
        <w:t xml:space="preserve"> sum = 0;              </w:t>
      </w:r>
      <w:r w:rsidRPr="00335388">
        <w:rPr>
          <w:rFonts w:ascii="Courier New" w:hAnsi="Courier New" w:cs="Courier New"/>
          <w:noProof/>
          <w:color w:val="008000"/>
          <w:sz w:val="20"/>
          <w:szCs w:val="20"/>
          <w:lang w:val="en-US"/>
        </w:rPr>
        <w:t>// сума від'ємних елементів</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um = 0;               </w:t>
      </w:r>
      <w:r w:rsidRPr="00335388">
        <w:rPr>
          <w:rFonts w:ascii="Courier New" w:hAnsi="Courier New" w:cs="Courier New"/>
          <w:noProof/>
          <w:color w:val="008000"/>
          <w:sz w:val="20"/>
          <w:szCs w:val="20"/>
          <w:lang w:val="en-US"/>
        </w:rPr>
        <w:t>// кількість від'ємних елементів</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lt; 0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um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u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Сума  від'ємних = "</w:t>
      </w:r>
      <w:r w:rsidRPr="00335388">
        <w:rPr>
          <w:rFonts w:ascii="Courier New" w:hAnsi="Courier New" w:cs="Courier New"/>
          <w:noProof/>
          <w:sz w:val="20"/>
          <w:szCs w:val="20"/>
          <w:lang w:val="en-US"/>
        </w:rPr>
        <w:t xml:space="preserve"> + sum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Кількість від'ємних = "</w:t>
      </w:r>
      <w:r w:rsidRPr="00335388">
        <w:rPr>
          <w:rFonts w:ascii="Courier New" w:hAnsi="Courier New" w:cs="Courier New"/>
          <w:noProof/>
          <w:sz w:val="20"/>
          <w:szCs w:val="20"/>
          <w:lang w:val="en-US"/>
        </w:rPr>
        <w:t xml:space="preserve"> + num );</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x = a[0];             </w:t>
      </w:r>
      <w:r w:rsidRPr="00335388">
        <w:rPr>
          <w:rFonts w:ascii="Courier New" w:hAnsi="Courier New" w:cs="Courier New"/>
          <w:noProof/>
          <w:color w:val="008000"/>
          <w:sz w:val="20"/>
          <w:szCs w:val="20"/>
          <w:lang w:val="en-US"/>
        </w:rPr>
        <w:t>// максимальний елемент</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1;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gt; max ) max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Максимальний елемент = "</w:t>
      </w:r>
      <w:r w:rsidRPr="00335388">
        <w:rPr>
          <w:rFonts w:ascii="Courier New" w:hAnsi="Courier New" w:cs="Courier New"/>
          <w:noProof/>
          <w:sz w:val="20"/>
          <w:szCs w:val="20"/>
          <w:lang w:val="en-US"/>
        </w:rPr>
        <w:t xml:space="preserve"> + max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B72E7C" w:rsidRDefault="00B637EF" w:rsidP="00B637EF">
      <w:pPr>
        <w:rPr>
          <w:szCs w:val="28"/>
        </w:rPr>
      </w:pPr>
      <w:r w:rsidRPr="00B72E7C">
        <w:rPr>
          <w:szCs w:val="28"/>
        </w:rPr>
        <w:t xml:space="preserve">Розглянемо ще одну "класичну" задачу – генерація чисел Фібоначчі: послідовності чисел, яка задовольняє умовам </w:t>
      </w:r>
    </w:p>
    <w:p w:rsidR="00B637EF" w:rsidRPr="00B72E7C" w:rsidRDefault="00B637EF" w:rsidP="00B637EF">
      <w:pPr>
        <w:rPr>
          <w:szCs w:val="28"/>
        </w:rPr>
      </w:pPr>
      <w:r w:rsidRPr="00B72E7C">
        <w:rPr>
          <w:szCs w:val="28"/>
        </w:rPr>
        <w:t>F1 = 1;</w:t>
      </w:r>
      <w:r w:rsidRPr="00B72E7C">
        <w:rPr>
          <w:szCs w:val="28"/>
        </w:rPr>
        <w:tab/>
        <w:t>F2 = 1;</w:t>
      </w:r>
      <w:r w:rsidRPr="00B72E7C">
        <w:rPr>
          <w:szCs w:val="28"/>
        </w:rPr>
        <w:tab/>
        <w:t>Fk =  Fk-1 + Fk-2  для k&gt;2.</w:t>
      </w:r>
    </w:p>
    <w:p w:rsidR="00B637EF" w:rsidRPr="00B72E7C" w:rsidRDefault="00B637EF" w:rsidP="00B637EF">
      <w:pPr>
        <w:rPr>
          <w:szCs w:val="28"/>
        </w:rPr>
      </w:pPr>
      <w:r w:rsidRPr="00B72E7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B72E7C" w:rsidRDefault="00B637EF" w:rsidP="00B637EF">
      <w:pPr>
        <w:pStyle w:val="5"/>
      </w:pPr>
      <w:r w:rsidRPr="00B72E7C">
        <w:t>Генерація чисел Фібоначч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кількість чисел послідовності"</w:t>
      </w: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fibonachi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0]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1]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2;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i] = fibonachi[i - 2] + fibonachi[i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fibonachi["</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w:t>
      </w:r>
      <w:r w:rsidRPr="00335388">
        <w:rPr>
          <w:rFonts w:ascii="Courier New" w:hAnsi="Courier New" w:cs="Courier New"/>
          <w:noProof/>
          <w:sz w:val="20"/>
          <w:szCs w:val="20"/>
          <w:lang w:val="en-US"/>
        </w:rPr>
        <w:t xml:space="preserve"> + fibonachi[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B72E7C" w:rsidRDefault="00B637EF" w:rsidP="00B637EF">
      <w:pPr>
        <w:pStyle w:val="5"/>
      </w:pPr>
      <w:r w:rsidRPr="00B72E7C">
        <w:lastRenderedPageBreak/>
        <w:t>Генерація простих чисел. Алгоритм Ератосфена</w:t>
      </w:r>
    </w:p>
    <w:p w:rsidR="00B637EF" w:rsidRPr="00B72E7C" w:rsidRDefault="00B637EF" w:rsidP="00B637EF">
      <w:pPr>
        <w:rPr>
          <w:b/>
          <w:szCs w:val="28"/>
        </w:rPr>
      </w:pPr>
      <w:r w:rsidRPr="00B72E7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B72E7C">
        <w:rPr>
          <w:b/>
          <w:szCs w:val="28"/>
        </w:rPr>
        <w:t>Решето Ератосфена.</w:t>
      </w:r>
    </w:p>
    <w:p w:rsidR="00B637EF" w:rsidRPr="00B72E7C" w:rsidRDefault="00B637EF" w:rsidP="00B637EF">
      <w:pPr>
        <w:rPr>
          <w:b/>
          <w:szCs w:val="28"/>
        </w:rPr>
      </w:pPr>
      <w:r w:rsidRPr="00B72E7C">
        <w:rPr>
          <w:b/>
          <w:szCs w:val="28"/>
        </w:rPr>
        <w:t>Ідея і загальний опис алгоритму.</w:t>
      </w:r>
    </w:p>
    <w:p w:rsidR="00B637EF" w:rsidRPr="00B72E7C" w:rsidRDefault="00B637EF" w:rsidP="00B637EF">
      <w:pPr>
        <w:rPr>
          <w:szCs w:val="28"/>
        </w:rPr>
      </w:pPr>
      <w:r w:rsidRPr="00B72E7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636612">
            <w:pPr>
              <w:spacing w:before="100" w:beforeAutospacing="1" w:after="100" w:afterAutospacing="1"/>
              <w:jc w:val="center"/>
              <w:rPr>
                <w:sz w:val="20"/>
                <w:szCs w:val="20"/>
              </w:rPr>
            </w:pPr>
            <w:r w:rsidRPr="00B72E7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00</w:t>
            </w:r>
          </w:p>
        </w:tc>
      </w:tr>
    </w:tbl>
    <w:p w:rsidR="00636612" w:rsidRPr="00B72E7C" w:rsidRDefault="00636612" w:rsidP="00636612">
      <w:pPr>
        <w:rPr>
          <w:szCs w:val="28"/>
        </w:rPr>
      </w:pPr>
      <w:r w:rsidRPr="00B72E7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B72E7C" w:rsidRDefault="00636612" w:rsidP="00636612">
      <w:pPr>
        <w:rPr>
          <w:szCs w:val="28"/>
        </w:rPr>
      </w:pPr>
      <w:r w:rsidRPr="00B72E7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B72E7C" w:rsidRDefault="00636612" w:rsidP="009054AB">
      <w:pPr>
        <w:numPr>
          <w:ilvl w:val="0"/>
          <w:numId w:val="24"/>
        </w:numPr>
        <w:ind w:left="0" w:firstLine="709"/>
        <w:rPr>
          <w:szCs w:val="28"/>
        </w:rPr>
      </w:pPr>
      <w:r w:rsidRPr="00B72E7C">
        <w:rPr>
          <w:szCs w:val="28"/>
        </w:rPr>
        <w:t>Організувати список з чисел від 2 до N, а також логічний масив розмірністю N;</w:t>
      </w:r>
    </w:p>
    <w:p w:rsidR="00636612" w:rsidRPr="00B72E7C" w:rsidRDefault="00636612" w:rsidP="009054AB">
      <w:pPr>
        <w:numPr>
          <w:ilvl w:val="0"/>
          <w:numId w:val="24"/>
        </w:numPr>
        <w:ind w:left="0" w:firstLine="709"/>
        <w:rPr>
          <w:szCs w:val="28"/>
        </w:rPr>
      </w:pPr>
      <w:r w:rsidRPr="00B72E7C">
        <w:rPr>
          <w:szCs w:val="28"/>
        </w:rPr>
        <w:t>У вільну змінну R записати число 2;</w:t>
      </w:r>
    </w:p>
    <w:p w:rsidR="00636612" w:rsidRPr="00B72E7C" w:rsidRDefault="00636612" w:rsidP="009054AB">
      <w:pPr>
        <w:numPr>
          <w:ilvl w:val="0"/>
          <w:numId w:val="24"/>
        </w:numPr>
        <w:ind w:left="0" w:firstLine="709"/>
        <w:rPr>
          <w:szCs w:val="28"/>
        </w:rPr>
      </w:pPr>
      <w:r w:rsidRPr="00B72E7C">
        <w:rPr>
          <w:szCs w:val="28"/>
        </w:rPr>
        <w:t>Виключити усі числа кратні R, починаючи з R*2;</w:t>
      </w:r>
    </w:p>
    <w:p w:rsidR="00636612" w:rsidRPr="00B72E7C" w:rsidRDefault="00636612" w:rsidP="009054AB">
      <w:pPr>
        <w:numPr>
          <w:ilvl w:val="0"/>
          <w:numId w:val="24"/>
        </w:numPr>
        <w:ind w:left="0" w:firstLine="709"/>
        <w:rPr>
          <w:szCs w:val="28"/>
        </w:rPr>
      </w:pPr>
      <w:r w:rsidRPr="00B72E7C">
        <w:rPr>
          <w:szCs w:val="28"/>
        </w:rPr>
        <w:t>Записати в R наступне за R не закреслене число;</w:t>
      </w:r>
    </w:p>
    <w:p w:rsidR="00C61196" w:rsidRPr="00B72E7C" w:rsidRDefault="00636612" w:rsidP="00636612">
      <w:pPr>
        <w:rPr>
          <w:szCs w:val="28"/>
        </w:rPr>
      </w:pPr>
      <w:r w:rsidRPr="00B72E7C">
        <w:rPr>
          <w:szCs w:val="28"/>
        </w:rPr>
        <w:t>Повторювати дії, описані в двох попередніх кроках.</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impleNumber</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Нахождение простых чисел. Алгоритм "Решето Эратосфена"</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Запишем подряд все числа от 2 до N.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Дальше вычеркнем из этого списка все числа кратные 2,</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 исключая саму двойку, потом вычеркнем все числа кратные 3, </w:t>
      </w:r>
    </w:p>
    <w:p w:rsidR="00E723B2" w:rsidRPr="00335388" w:rsidRDefault="00636612" w:rsidP="00636612">
      <w:pPr>
        <w:autoSpaceDE w:val="0"/>
        <w:autoSpaceDN w:val="0"/>
        <w:adjustRightInd w:val="0"/>
        <w:rPr>
          <w:rFonts w:ascii="Courier New" w:hAnsi="Courier New" w:cs="Courier New"/>
          <w:color w:val="008000"/>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исключая само число 3, число 4 уже вычеркнуто, вычеркиваем числа</w:t>
      </w:r>
    </w:p>
    <w:p w:rsidR="00636612" w:rsidRPr="00335388" w:rsidRDefault="00E723B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8000"/>
          <w:sz w:val="20"/>
          <w:szCs w:val="20"/>
          <w:lang w:val="en-US" w:eastAsia="ru-RU"/>
        </w:rPr>
        <w:t xml:space="preserve">    //</w:t>
      </w:r>
      <w:r w:rsidR="00636612" w:rsidRPr="00335388">
        <w:rPr>
          <w:rFonts w:ascii="Courier New" w:hAnsi="Courier New" w:cs="Courier New"/>
          <w:color w:val="008000"/>
          <w:sz w:val="20"/>
          <w:szCs w:val="20"/>
          <w:lang w:val="en-US" w:eastAsia="ru-RU"/>
        </w:rPr>
        <w:t xml:space="preserve"> кратные 5 и т.д.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Продолжаем этот процесс, пока квадрат очередного числа не превысит N.</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table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100];</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j;</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Отмечаем все числа как просты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table[i]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черкиваем лишне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lastRenderedPageBreak/>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j = 2 * i; j &lt; table.Length; j +=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table[j]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водим найденно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E723B2" w:rsidRPr="00B72E7C" w:rsidRDefault="00E723B2" w:rsidP="00E723B2">
      <w:pPr>
        <w:pStyle w:val="4"/>
      </w:pPr>
      <w:r w:rsidRPr="00B72E7C">
        <w:t>2. Оператор foreach</w:t>
      </w:r>
    </w:p>
    <w:p w:rsidR="00E723B2" w:rsidRPr="00B72E7C" w:rsidRDefault="00E723B2" w:rsidP="00E723B2">
      <w:pPr>
        <w:rPr>
          <w:szCs w:val="28"/>
        </w:rPr>
      </w:pPr>
      <w:r w:rsidRPr="00B72E7C">
        <w:rPr>
          <w:szCs w:val="28"/>
        </w:rPr>
        <w:t xml:space="preserve">Оператор </w:t>
      </w:r>
      <w:r w:rsidRPr="00B72E7C">
        <w:rPr>
          <w:b/>
          <w:szCs w:val="28"/>
        </w:rPr>
        <w:t>foreach</w:t>
      </w:r>
      <w:r w:rsidRPr="00B72E7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B72E7C">
        <w:rPr>
          <w:i/>
          <w:szCs w:val="28"/>
        </w:rPr>
        <w:t>ступінчастий масив</w:t>
      </w:r>
      <w:r w:rsidRPr="00B72E7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оператор foreach і ступінчасті масиви</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а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0]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5] { 24, 50, 18, 3, 16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1]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 { 7, 9,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2]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4] { 6, 15, 3,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s1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а)</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x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mas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rPr>
          <w:szCs w:val="28"/>
          <w:lang w:val="en-US"/>
        </w:rPr>
      </w:pPr>
      <w:r w:rsidRPr="00335388">
        <w:rPr>
          <w:rFonts w:ascii="Courier New" w:hAnsi="Courier New" w:cs="Courier New"/>
          <w:noProof/>
          <w:sz w:val="20"/>
          <w:szCs w:val="20"/>
          <w:lang w:val="en-US"/>
        </w:rPr>
        <w:t>}</w:t>
      </w:r>
    </w:p>
    <w:p w:rsidR="00E723B2" w:rsidRPr="00B72E7C" w:rsidRDefault="00E723B2" w:rsidP="00E723B2">
      <w:pPr>
        <w:pStyle w:val="4"/>
      </w:pPr>
      <w:r w:rsidRPr="00B72E7C">
        <w:t>3. Генерація випадкових чисел</w:t>
      </w:r>
    </w:p>
    <w:p w:rsidR="00E723B2" w:rsidRPr="00B72E7C" w:rsidRDefault="00E723B2" w:rsidP="00E723B2">
      <w:pPr>
        <w:rPr>
          <w:noProof/>
          <w:szCs w:val="28"/>
        </w:rPr>
      </w:pPr>
      <w:r w:rsidRPr="00B72E7C">
        <w:rPr>
          <w:szCs w:val="28"/>
        </w:rPr>
        <w:t xml:space="preserve">Потреба  в генерації випадкових чисел часто виникає в програмуванні. В C# є </w:t>
      </w:r>
      <w:r w:rsidRPr="00B72E7C">
        <w:rPr>
          <w:i/>
          <w:szCs w:val="28"/>
        </w:rPr>
        <w:t>нестатичний</w:t>
      </w:r>
      <w:r w:rsidRPr="00B72E7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B72E7C">
        <w:rPr>
          <w:noProof/>
          <w:szCs w:val="28"/>
        </w:rPr>
        <w:t xml:space="preserve">ValsGenerator  створюється об'єкт  </w:t>
      </w:r>
      <w:r w:rsidRPr="00B72E7C">
        <w:rPr>
          <w:b/>
          <w:noProof/>
          <w:szCs w:val="28"/>
        </w:rPr>
        <w:t>aRand</w:t>
      </w:r>
      <w:r w:rsidRPr="00B72E7C">
        <w:rPr>
          <w:noProof/>
          <w:szCs w:val="28"/>
        </w:rPr>
        <w:t xml:space="preserve">. Далі в циклі викликається  метод </w:t>
      </w:r>
      <w:r w:rsidRPr="00B72E7C">
        <w:rPr>
          <w:b/>
          <w:noProof/>
          <w:szCs w:val="28"/>
        </w:rPr>
        <w:t xml:space="preserve">aRand.Next(100), </w:t>
      </w:r>
      <w:r w:rsidRPr="00B72E7C">
        <w:rPr>
          <w:noProof/>
          <w:szCs w:val="28"/>
        </w:rPr>
        <w:t xml:space="preserve">який при кожному виклику генерує одне випадкове число від 1 до100 і призначає його черговому елементу масиву. </w:t>
      </w:r>
      <w:r w:rsidRPr="00B72E7C">
        <w:rPr>
          <w:b/>
          <w:noProof/>
          <w:szCs w:val="28"/>
        </w:rPr>
        <w:t xml:space="preserve"> </w:t>
      </w:r>
      <w:r w:rsidRPr="00B72E7C">
        <w:rPr>
          <w:noProof/>
          <w:szCs w:val="28"/>
        </w:rPr>
        <w:t xml:space="preserve">Зверніть увагу, що </w:t>
      </w:r>
      <w:r w:rsidRPr="00B72E7C">
        <w:rPr>
          <w:szCs w:val="28"/>
        </w:rPr>
        <w:t xml:space="preserve">метод </w:t>
      </w:r>
      <w:r w:rsidRPr="00B72E7C">
        <w:rPr>
          <w:b/>
          <w:noProof/>
          <w:szCs w:val="28"/>
        </w:rPr>
        <w:t>ValsGenerator</w:t>
      </w:r>
      <w:r w:rsidRPr="00B72E7C">
        <w:rPr>
          <w:noProof/>
          <w:szCs w:val="28"/>
        </w:rPr>
        <w:t xml:space="preserve">  є статичним.</w:t>
      </w:r>
    </w:p>
    <w:p w:rsidR="00E723B2" w:rsidRPr="00B72E7C" w:rsidRDefault="00E723B2" w:rsidP="00E723B2">
      <w:pPr>
        <w:rPr>
          <w:szCs w:val="28"/>
        </w:rPr>
      </w:pPr>
      <w:r w:rsidRPr="00B72E7C">
        <w:rPr>
          <w:szCs w:val="28"/>
        </w:rPr>
        <w:lastRenderedPageBreak/>
        <w:t xml:space="preserve">В методі </w:t>
      </w:r>
      <w:r w:rsidRPr="00B72E7C">
        <w:rPr>
          <w:b/>
          <w:noProof/>
          <w:szCs w:val="28"/>
        </w:rPr>
        <w:t xml:space="preserve">Main </w:t>
      </w:r>
      <w:r w:rsidRPr="00B72E7C">
        <w:rPr>
          <w:noProof/>
          <w:szCs w:val="28"/>
        </w:rPr>
        <w:t xml:space="preserve">створюється масив </w:t>
      </w:r>
      <w:r w:rsidRPr="00B72E7C">
        <w:rPr>
          <w:b/>
          <w:noProof/>
          <w:szCs w:val="28"/>
        </w:rPr>
        <w:t xml:space="preserve">Data, </w:t>
      </w:r>
      <w:r w:rsidRPr="00B72E7C">
        <w:rPr>
          <w:noProof/>
          <w:szCs w:val="28"/>
        </w:rPr>
        <w:t xml:space="preserve">викликається метод </w:t>
      </w:r>
      <w:r w:rsidRPr="00B72E7C">
        <w:rPr>
          <w:b/>
          <w:noProof/>
          <w:szCs w:val="28"/>
        </w:rPr>
        <w:t xml:space="preserve">ValsGenerator </w:t>
      </w:r>
      <w:r w:rsidRPr="00B72E7C">
        <w:rPr>
          <w:noProof/>
          <w:szCs w:val="28"/>
        </w:rPr>
        <w:t xml:space="preserve">для його заповнення, потім викликається метод </w:t>
      </w:r>
      <w:r w:rsidRPr="00B72E7C">
        <w:rPr>
          <w:noProof/>
          <w:color w:val="2B91AF"/>
          <w:szCs w:val="28"/>
        </w:rPr>
        <w:t>Array</w:t>
      </w:r>
      <w:r w:rsidRPr="00B72E7C">
        <w:rPr>
          <w:noProof/>
          <w:szCs w:val="28"/>
        </w:rPr>
        <w:t>.Sort(Data) для його сортування. Після чого елементи масиву виводяться в циклі на консоль.</w:t>
      </w:r>
    </w:p>
    <w:p w:rsidR="00E723B2" w:rsidRPr="00B72E7C" w:rsidRDefault="00E723B2" w:rsidP="00E723B2">
      <w:pPr>
        <w:rPr>
          <w:szCs w:val="28"/>
        </w:rPr>
      </w:pPr>
    </w:p>
    <w:p w:rsidR="00E723B2" w:rsidRPr="00335388" w:rsidRDefault="00E723B2" w:rsidP="00E723B2">
      <w:pPr>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генератор даних</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ValsGenerator(</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Val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Random - клас для генерації випадкових чисел</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 xml:space="preserve"> aRand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повнення масиву</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Vals.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i] = aRand.Next(10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1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Dat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Generator(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Array</w:t>
      </w:r>
      <w:r w:rsidRPr="00335388">
        <w:rPr>
          <w:rFonts w:ascii="Courier New" w:hAnsi="Courier New" w:cs="Courier New"/>
          <w:noProof/>
          <w:sz w:val="20"/>
          <w:szCs w:val="20"/>
          <w:lang w:val="en-US"/>
        </w:rPr>
        <w:t>.Sort(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Друк відсортованих даних"</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Data.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Data["</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 = "</w:t>
      </w:r>
      <w:r w:rsidRPr="00335388">
        <w:rPr>
          <w:rFonts w:ascii="Courier New" w:hAnsi="Courier New" w:cs="Courier New"/>
          <w:noProof/>
          <w:sz w:val="20"/>
          <w:szCs w:val="20"/>
          <w:lang w:val="en-US"/>
        </w:rPr>
        <w:t xml:space="preserve"> + Data[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B72E7C" w:rsidRDefault="00E723B2" w:rsidP="00E723B2">
      <w:pPr>
        <w:autoSpaceDE w:val="0"/>
        <w:autoSpaceDN w:val="0"/>
        <w:adjustRightInd w:val="0"/>
        <w:rPr>
          <w:noProof/>
          <w:szCs w:val="28"/>
        </w:rPr>
      </w:pPr>
      <w:r w:rsidRPr="00B72E7C">
        <w:rPr>
          <w:noProof/>
          <w:szCs w:val="28"/>
        </w:rPr>
        <w:t xml:space="preserve">Зверніть увагу, що при виводі масиву </w:t>
      </w:r>
    </w:p>
    <w:p w:rsidR="00E723B2" w:rsidRPr="00B72E7C" w:rsidRDefault="00E723B2" w:rsidP="00E723B2">
      <w:pPr>
        <w:autoSpaceDE w:val="0"/>
        <w:autoSpaceDN w:val="0"/>
        <w:adjustRightInd w:val="0"/>
        <w:rPr>
          <w:noProof/>
          <w:szCs w:val="28"/>
        </w:rPr>
      </w:pPr>
      <w:r w:rsidRPr="00B72E7C">
        <w:rPr>
          <w:noProof/>
          <w:color w:val="2B91AF"/>
          <w:szCs w:val="28"/>
        </w:rPr>
        <w:t>Console</w:t>
      </w:r>
      <w:r w:rsidRPr="00B72E7C">
        <w:rPr>
          <w:noProof/>
          <w:szCs w:val="28"/>
        </w:rPr>
        <w:t>.WriteLine(</w:t>
      </w:r>
      <w:r w:rsidRPr="00B72E7C">
        <w:rPr>
          <w:noProof/>
          <w:color w:val="A31515"/>
          <w:szCs w:val="28"/>
        </w:rPr>
        <w:t>"Data["</w:t>
      </w:r>
      <w:r w:rsidRPr="00B72E7C">
        <w:rPr>
          <w:noProof/>
          <w:szCs w:val="28"/>
        </w:rPr>
        <w:t xml:space="preserve"> + i + </w:t>
      </w:r>
      <w:r w:rsidRPr="00B72E7C">
        <w:rPr>
          <w:noProof/>
          <w:color w:val="A31515"/>
          <w:szCs w:val="28"/>
        </w:rPr>
        <w:t>"] = "</w:t>
      </w:r>
      <w:r w:rsidRPr="00B72E7C">
        <w:rPr>
          <w:noProof/>
          <w:szCs w:val="28"/>
        </w:rPr>
        <w:t xml:space="preserve"> + Data[i]);</w:t>
      </w:r>
    </w:p>
    <w:p w:rsidR="00E723B2" w:rsidRPr="00B72E7C" w:rsidRDefault="00E723B2" w:rsidP="00E723B2">
      <w:pPr>
        <w:rPr>
          <w:szCs w:val="28"/>
        </w:rPr>
      </w:pPr>
      <w:r w:rsidRPr="00B72E7C">
        <w:rPr>
          <w:szCs w:val="28"/>
        </w:rPr>
        <w:t>виконується неявне приведення з типу int до типу string.</w:t>
      </w:r>
    </w:p>
    <w:p w:rsidR="00E723B2" w:rsidRPr="00B72E7C" w:rsidRDefault="00E723B2" w:rsidP="00E723B2">
      <w:pPr>
        <w:pStyle w:val="4"/>
      </w:pPr>
      <w:r w:rsidRPr="00B72E7C">
        <w:t>4. Робота з математичними функціями</w:t>
      </w:r>
    </w:p>
    <w:p w:rsidR="00E723B2" w:rsidRPr="00B72E7C" w:rsidRDefault="00E723B2" w:rsidP="00E723B2">
      <w:pPr>
        <w:autoSpaceDE w:val="0"/>
        <w:autoSpaceDN w:val="0"/>
        <w:adjustRightInd w:val="0"/>
        <w:rPr>
          <w:szCs w:val="28"/>
        </w:rPr>
      </w:pPr>
      <w:r w:rsidRPr="00B72E7C">
        <w:rPr>
          <w:szCs w:val="28"/>
        </w:rPr>
        <w:t xml:space="preserve">Клас Math містить методи для роботи з математичними функціями. </w:t>
      </w:r>
    </w:p>
    <w:p w:rsidR="00E723B2" w:rsidRPr="00B72E7C" w:rsidRDefault="00E723B2" w:rsidP="00E723B2">
      <w:pPr>
        <w:rPr>
          <w:szCs w:val="28"/>
        </w:rPr>
      </w:pPr>
      <w:r w:rsidRPr="00B72E7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B72E7C" w:rsidRDefault="00E723B2" w:rsidP="00E723B2">
      <w:pPr>
        <w:rPr>
          <w:b/>
          <w:szCs w:val="28"/>
        </w:rPr>
      </w:pPr>
      <w:r w:rsidRPr="00B72E7C">
        <w:rPr>
          <w:b/>
          <w:szCs w:val="28"/>
        </w:rPr>
        <w:t>Постановка задачі</w:t>
      </w:r>
    </w:p>
    <w:p w:rsidR="00E723B2" w:rsidRPr="00B72E7C" w:rsidRDefault="00E723B2" w:rsidP="00E723B2">
      <w:pPr>
        <w:autoSpaceDE w:val="0"/>
        <w:autoSpaceDN w:val="0"/>
        <w:adjustRightInd w:val="0"/>
        <w:rPr>
          <w:szCs w:val="28"/>
        </w:rPr>
      </w:pPr>
      <w:r w:rsidRPr="00B72E7C">
        <w:rPr>
          <w:szCs w:val="28"/>
        </w:rPr>
        <w:t>Знайти дійсні корені рівняння 6x</w:t>
      </w:r>
      <w:r w:rsidRPr="00B72E7C">
        <w:rPr>
          <w:szCs w:val="28"/>
          <w:vertAlign w:val="superscript"/>
        </w:rPr>
        <w:t>4</w:t>
      </w:r>
      <w:r w:rsidRPr="00B72E7C">
        <w:rPr>
          <w:szCs w:val="28"/>
        </w:rPr>
        <w:t>-3x</w:t>
      </w:r>
      <w:r w:rsidRPr="00B72E7C">
        <w:rPr>
          <w:szCs w:val="28"/>
          <w:vertAlign w:val="superscript"/>
        </w:rPr>
        <w:t>3</w:t>
      </w:r>
      <w:r w:rsidRPr="00B72E7C">
        <w:rPr>
          <w:szCs w:val="28"/>
        </w:rPr>
        <w:t>+8x</w:t>
      </w:r>
      <w:r w:rsidRPr="00B72E7C">
        <w:rPr>
          <w:szCs w:val="28"/>
          <w:vertAlign w:val="superscript"/>
        </w:rPr>
        <w:t>2</w:t>
      </w:r>
      <w:r w:rsidRPr="00B72E7C">
        <w:rPr>
          <w:szCs w:val="28"/>
        </w:rPr>
        <w:t>-5=0 за методом бісекції (ділення навпіл) на відрізках [0, 1], [-1, 0].</w:t>
      </w:r>
    </w:p>
    <w:p w:rsidR="00E723B2" w:rsidRPr="00B72E7C" w:rsidRDefault="00E723B2" w:rsidP="00E723B2">
      <w:pPr>
        <w:autoSpaceDE w:val="0"/>
        <w:autoSpaceDN w:val="0"/>
        <w:adjustRightInd w:val="0"/>
        <w:rPr>
          <w:b/>
          <w:szCs w:val="28"/>
        </w:rPr>
      </w:pPr>
      <w:r w:rsidRPr="00B72E7C">
        <w:rPr>
          <w:b/>
          <w:szCs w:val="28"/>
        </w:rPr>
        <w:t>Алгоритм методу:</w:t>
      </w:r>
    </w:p>
    <w:p w:rsidR="00E723B2" w:rsidRPr="00B72E7C" w:rsidRDefault="00E723B2" w:rsidP="00E723B2">
      <w:pPr>
        <w:rPr>
          <w:szCs w:val="28"/>
        </w:rPr>
      </w:pPr>
      <w:r w:rsidRPr="00B72E7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B72E7C">
        <w:rPr>
          <w:szCs w:val="28"/>
        </w:rPr>
        <w:fldChar w:fldCharType="begin"/>
      </w:r>
      <w:r w:rsidRPr="00B72E7C">
        <w:rPr>
          <w:szCs w:val="28"/>
        </w:rPr>
        <w:instrText xml:space="preserve"> INCLUDEPICTURE "http://exponenta.ru/educat/class/courses/vvm/theme_2/images/image10.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0.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0.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0.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0.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0.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0.gif" \* MERGEFORMATINET </w:instrText>
      </w:r>
      <w:r w:rsidR="00903850">
        <w:rPr>
          <w:szCs w:val="28"/>
        </w:rPr>
        <w:fldChar w:fldCharType="separate"/>
      </w:r>
      <w:r w:rsidR="002439BE">
        <w:rPr>
          <w:szCs w:val="28"/>
        </w:rPr>
        <w:fldChar w:fldCharType="begin"/>
      </w:r>
      <w:r w:rsidR="002439BE">
        <w:rPr>
          <w:szCs w:val="28"/>
        </w:rPr>
        <w:instrText xml:space="preserve"> INCLUDEPICTURE  "http://exponenta.ru/educat/class/courses/vvm/theme_2/images/image10.gif" \* MERGEFORMATINET </w:instrText>
      </w:r>
      <w:r w:rsidR="002439BE">
        <w:rPr>
          <w:szCs w:val="28"/>
        </w:rPr>
        <w:fldChar w:fldCharType="separate"/>
      </w:r>
      <w:r w:rsidR="002439BE">
        <w:rPr>
          <w:szCs w:val="28"/>
        </w:rPr>
        <w:pict>
          <v:shape id="_x0000_i1086" type="#_x0000_t75" alt="image10.gif(1087 bytes)" style="width:84.65pt;height:18.45pt">
            <v:imagedata r:id="rId134" r:href="rId135"/>
          </v:shape>
        </w:pict>
      </w:r>
      <w:r w:rsidR="002439BE">
        <w:rPr>
          <w:szCs w:val="28"/>
        </w:rPr>
        <w:fldChar w:fldCharType="end"/>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i/>
          <w:iCs/>
          <w:szCs w:val="28"/>
        </w:rPr>
        <w:t xml:space="preserve">Алгоритм </w:t>
      </w:r>
      <w:r w:rsidRPr="00B72E7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B72E7C">
        <w:rPr>
          <w:i/>
          <w:iCs/>
          <w:szCs w:val="28"/>
        </w:rPr>
        <w:t>к-</w:t>
      </w:r>
      <w:r w:rsidRPr="00B72E7C">
        <w:rPr>
          <w:szCs w:val="28"/>
        </w:rPr>
        <w:t xml:space="preserve">ому кроці знайдено відрізок такий, що </w:t>
      </w:r>
      <w:r w:rsidRPr="00B72E7C">
        <w:rPr>
          <w:szCs w:val="28"/>
        </w:rPr>
        <w:fldChar w:fldCharType="begin"/>
      </w:r>
      <w:r w:rsidRPr="00B72E7C">
        <w:rPr>
          <w:szCs w:val="28"/>
        </w:rPr>
        <w:instrText xml:space="preserve"> INCLUDEPICTURE "http://exponenta.ru/educat/class/courses/vvm/theme_2/images/image12.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2.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2.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2.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2.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2.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2.gif" \* MERGEFORMATINET </w:instrText>
      </w:r>
      <w:r w:rsidR="00903850">
        <w:rPr>
          <w:szCs w:val="28"/>
        </w:rPr>
        <w:fldChar w:fldCharType="separate"/>
      </w:r>
      <w:r w:rsidR="002439BE">
        <w:rPr>
          <w:szCs w:val="28"/>
        </w:rPr>
        <w:fldChar w:fldCharType="begin"/>
      </w:r>
      <w:r w:rsidR="002439BE">
        <w:rPr>
          <w:szCs w:val="28"/>
        </w:rPr>
        <w:instrText xml:space="preserve"> INCLUDEPICTURE  "http://exponenta.ru/educat/class/courses/vvm/theme_2/images/image12.gif" \* MERGEFORMATINET </w:instrText>
      </w:r>
      <w:r w:rsidR="002439BE">
        <w:rPr>
          <w:szCs w:val="28"/>
        </w:rPr>
        <w:fldChar w:fldCharType="separate"/>
      </w:r>
      <w:r w:rsidR="002439BE">
        <w:rPr>
          <w:szCs w:val="28"/>
        </w:rPr>
        <w:pict>
          <v:shape id="_x0000_i1087" type="#_x0000_t75" alt="image12.gif(1260 bytes)" style="width:116.95pt;height:27.05pt">
            <v:imagedata r:id="rId136" r:href="rId137"/>
          </v:shape>
        </w:pict>
      </w:r>
      <w:r w:rsidR="002439BE">
        <w:rPr>
          <w:szCs w:val="28"/>
        </w:rPr>
        <w:fldChar w:fldCharType="end"/>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w:t>
      </w:r>
      <w:r w:rsidRPr="00B72E7C">
        <w:rPr>
          <w:szCs w:val="28"/>
        </w:rPr>
        <w:lastRenderedPageBreak/>
        <w:t xml:space="preserve">Знайдемо середину відрізку </w:t>
      </w:r>
      <w:r w:rsidRPr="00B72E7C">
        <w:rPr>
          <w:szCs w:val="28"/>
        </w:rPr>
        <w:fldChar w:fldCharType="begin"/>
      </w:r>
      <w:r w:rsidRPr="00B72E7C">
        <w:rPr>
          <w:szCs w:val="28"/>
        </w:rPr>
        <w:instrText xml:space="preserve"> INCLUDEPICTURE "http://exponenta.ru/educat/class/courses/vvm/theme_2/images/image13.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3.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3.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3.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3.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3.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3.gif" \* MERGEFORMATINET </w:instrText>
      </w:r>
      <w:r w:rsidR="00903850">
        <w:rPr>
          <w:szCs w:val="28"/>
        </w:rPr>
        <w:fldChar w:fldCharType="separate"/>
      </w:r>
      <w:r w:rsidR="002439BE">
        <w:rPr>
          <w:szCs w:val="28"/>
        </w:rPr>
        <w:fldChar w:fldCharType="begin"/>
      </w:r>
      <w:r w:rsidR="002439BE">
        <w:rPr>
          <w:szCs w:val="28"/>
        </w:rPr>
        <w:instrText xml:space="preserve"> INCLUDEPICTURE  "http://exponenta.ru/educat/class/courses/vvm/theme_2/images/image13.gif" \* MERGEFORMATINET </w:instrText>
      </w:r>
      <w:r w:rsidR="002439BE">
        <w:rPr>
          <w:szCs w:val="28"/>
        </w:rPr>
        <w:fldChar w:fldCharType="separate"/>
      </w:r>
      <w:r w:rsidR="002439BE">
        <w:rPr>
          <w:szCs w:val="28"/>
        </w:rPr>
        <w:pict>
          <v:shape id="_x0000_i1088" type="#_x0000_t75" alt="image13.gif(1160 bytes)" style="width:94.45pt;height:37.45pt">
            <v:imagedata r:id="rId138" r:href="rId139"/>
          </v:shape>
        </w:pict>
      </w:r>
      <w:r w:rsidR="002439BE">
        <w:rPr>
          <w:szCs w:val="28"/>
        </w:rPr>
        <w:fldChar w:fldCharType="end"/>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Якщо, </w:t>
      </w:r>
      <w:r w:rsidRPr="00B72E7C">
        <w:rPr>
          <w:szCs w:val="16"/>
        </w:rPr>
        <w:fldChar w:fldCharType="begin"/>
      </w:r>
      <w:r w:rsidRPr="00B72E7C">
        <w:rPr>
          <w:szCs w:val="16"/>
        </w:rPr>
        <w:instrText xml:space="preserve"> INCLUDEPICTURE "http://exponenta.ru/educat/class/courses/vvm/theme_2/images/image14.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4.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4.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4.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4.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4.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4.gif" \* MERGEFORMATINET </w:instrText>
      </w:r>
      <w:r w:rsidR="00903850">
        <w:rPr>
          <w:szCs w:val="16"/>
        </w:rPr>
        <w:fldChar w:fldCharType="separate"/>
      </w:r>
      <w:r w:rsidR="002439BE">
        <w:rPr>
          <w:szCs w:val="16"/>
        </w:rPr>
        <w:fldChar w:fldCharType="begin"/>
      </w:r>
      <w:r w:rsidR="002439BE">
        <w:rPr>
          <w:szCs w:val="16"/>
        </w:rPr>
        <w:instrText xml:space="preserve"> INCLUDEPICTURE  "http://exponenta.ru/educat/class/courses/vvm/theme_2/images/image14.gif" \* MERGEFORMATINET </w:instrText>
      </w:r>
      <w:r w:rsidR="002439BE">
        <w:rPr>
          <w:szCs w:val="16"/>
        </w:rPr>
        <w:fldChar w:fldCharType="separate"/>
      </w:r>
      <w:r w:rsidR="002439BE">
        <w:rPr>
          <w:szCs w:val="16"/>
        </w:rPr>
        <w:pict>
          <v:shape id="_x0000_i1089" type="#_x0000_t75" alt="image14.gif(1031 bytes)" style="width:63.95pt;height:21.9pt">
            <v:imagedata r:id="rId140" r:href="rId141"/>
          </v:shape>
        </w:pict>
      </w:r>
      <w:r w:rsidR="002439BE">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то </w:t>
      </w:r>
      <w:r w:rsidRPr="00B72E7C">
        <w:rPr>
          <w:szCs w:val="16"/>
        </w:rPr>
        <w:fldChar w:fldCharType="begin"/>
      </w:r>
      <w:r w:rsidRPr="00B72E7C">
        <w:rPr>
          <w:szCs w:val="16"/>
        </w:rPr>
        <w:instrText xml:space="preserve"> INCLUDEPICTURE "http://exponenta.ru/educat/class/courses/vvm/theme_2/images/image15.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5.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5.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5.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5.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5.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5.gif" \* MERGEFORMATINET </w:instrText>
      </w:r>
      <w:r w:rsidR="00903850">
        <w:rPr>
          <w:szCs w:val="16"/>
        </w:rPr>
        <w:fldChar w:fldCharType="separate"/>
      </w:r>
      <w:r w:rsidR="002439BE">
        <w:rPr>
          <w:szCs w:val="16"/>
        </w:rPr>
        <w:fldChar w:fldCharType="begin"/>
      </w:r>
      <w:r w:rsidR="002439BE">
        <w:rPr>
          <w:szCs w:val="16"/>
        </w:rPr>
        <w:instrText xml:space="preserve"> INCLUDEPICTURE  "http://exponenta.ru/educat/class/courses/vvm/theme_2/images/image15.gif" \* MERGEFORMATINET </w:instrText>
      </w:r>
      <w:r w:rsidR="002439BE">
        <w:rPr>
          <w:szCs w:val="16"/>
        </w:rPr>
        <w:fldChar w:fldCharType="separate"/>
      </w:r>
      <w:r w:rsidR="002439BE">
        <w:rPr>
          <w:szCs w:val="16"/>
        </w:rPr>
        <w:pict>
          <v:shape id="_x0000_i1090" type="#_x0000_t75" alt="image15.gif(904 bytes)" style="width:22.45pt;height:19pt">
            <v:imagedata r:id="rId142" r:href="rId143"/>
          </v:shape>
        </w:pict>
      </w:r>
      <w:r w:rsidR="002439BE">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6.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6.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6.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6.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6.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6.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6.gif" \* MERGEFORMATINET </w:instrText>
      </w:r>
      <w:r w:rsidR="00903850">
        <w:rPr>
          <w:szCs w:val="16"/>
        </w:rPr>
        <w:fldChar w:fldCharType="separate"/>
      </w:r>
      <w:r w:rsidR="002439BE">
        <w:rPr>
          <w:szCs w:val="16"/>
        </w:rPr>
        <w:fldChar w:fldCharType="begin"/>
      </w:r>
      <w:r w:rsidR="002439BE">
        <w:rPr>
          <w:szCs w:val="16"/>
        </w:rPr>
        <w:instrText xml:space="preserve"> INCLUDEPICTURE  "http://exponenta.ru/educat/class/courses/vvm/theme_2/images/image16.gif" \* MERGEFORMATINET </w:instrText>
      </w:r>
      <w:r w:rsidR="002439BE">
        <w:rPr>
          <w:szCs w:val="16"/>
        </w:rPr>
        <w:fldChar w:fldCharType="separate"/>
      </w:r>
      <w:r w:rsidR="002439BE">
        <w:rPr>
          <w:szCs w:val="16"/>
        </w:rPr>
        <w:pict>
          <v:shape id="_x0000_i1091" type="#_x0000_t75" alt="image16.gif(1013 bytes)" style="width:67.4pt;height:19pt">
            <v:imagedata r:id="rId144" r:href="rId145"/>
          </v:shape>
        </w:pict>
      </w:r>
      <w:r w:rsidR="002439BE">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1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7.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7.gif" \* MERGEFORMATINET </w:instrText>
      </w:r>
      <w:r w:rsidR="00903850">
        <w:rPr>
          <w:szCs w:val="16"/>
        </w:rPr>
        <w:fldChar w:fldCharType="separate"/>
      </w:r>
      <w:r w:rsidR="002439BE">
        <w:rPr>
          <w:szCs w:val="16"/>
        </w:rPr>
        <w:fldChar w:fldCharType="begin"/>
      </w:r>
      <w:r w:rsidR="002439BE">
        <w:rPr>
          <w:szCs w:val="16"/>
        </w:rPr>
        <w:instrText xml:space="preserve"> INCLUDEPICTURE  "http://exponenta.ru/educat/class/courses/vvm/theme_2/images/image17.gif" \* MERGEFORMATINET </w:instrText>
      </w:r>
      <w:r w:rsidR="002439BE">
        <w:rPr>
          <w:szCs w:val="16"/>
        </w:rPr>
        <w:fldChar w:fldCharType="separate"/>
      </w:r>
      <w:r w:rsidR="002439BE">
        <w:rPr>
          <w:szCs w:val="16"/>
        </w:rPr>
        <w:pict>
          <v:shape id="_x0000_i1092" type="#_x0000_t75" alt="image17.gif(1012 bytes)" style="width:65.65pt;height:19pt">
            <v:imagedata r:id="rId146" r:href="rId147"/>
          </v:shape>
        </w:pict>
      </w:r>
      <w:r w:rsidR="002439BE">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18.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8.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8.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8.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8.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8.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8.gif" \* MERGEFORMATINET </w:instrText>
      </w:r>
      <w:r w:rsidR="00903850">
        <w:rPr>
          <w:szCs w:val="16"/>
        </w:rPr>
        <w:fldChar w:fldCharType="separate"/>
      </w:r>
      <w:r w:rsidR="002439BE">
        <w:rPr>
          <w:szCs w:val="16"/>
        </w:rPr>
        <w:fldChar w:fldCharType="begin"/>
      </w:r>
      <w:r w:rsidR="002439BE">
        <w:rPr>
          <w:szCs w:val="16"/>
        </w:rPr>
        <w:instrText xml:space="preserve"> INCLUDEPICTURE  "http://exponenta.ru/educat/class/courses/vvm/theme_2/images/image18.gif" \* MERGEFORMATINET </w:instrText>
      </w:r>
      <w:r w:rsidR="002439BE">
        <w:rPr>
          <w:szCs w:val="16"/>
        </w:rPr>
        <w:fldChar w:fldCharType="separate"/>
      </w:r>
      <w:r w:rsidR="002439BE">
        <w:rPr>
          <w:szCs w:val="16"/>
        </w:rPr>
        <w:pict>
          <v:shape id="_x0000_i1093" type="#_x0000_t75" alt="image18.gif(1249 bytes)" style="width:116.95pt;height:27.05pt">
            <v:imagedata r:id="rId148" r:href="rId149"/>
          </v:shape>
        </w:pict>
      </w:r>
      <w:r w:rsidR="002439BE">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9.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9.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9.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9.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9.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9.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9.gif" \* MERGEFORMATINET </w:instrText>
      </w:r>
      <w:r w:rsidR="00903850">
        <w:rPr>
          <w:szCs w:val="16"/>
        </w:rPr>
        <w:fldChar w:fldCharType="separate"/>
      </w:r>
      <w:r w:rsidR="002439BE">
        <w:rPr>
          <w:szCs w:val="16"/>
        </w:rPr>
        <w:fldChar w:fldCharType="begin"/>
      </w:r>
      <w:r w:rsidR="002439BE">
        <w:rPr>
          <w:szCs w:val="16"/>
        </w:rPr>
        <w:instrText xml:space="preserve"> INCLUDEPICTURE  "http://exponenta.ru/educat/class/courses/vvm/theme_2/images/image19.gif" \* MERGEFORMATINET </w:instrText>
      </w:r>
      <w:r w:rsidR="002439BE">
        <w:rPr>
          <w:szCs w:val="16"/>
        </w:rPr>
        <w:fldChar w:fldCharType="separate"/>
      </w:r>
      <w:r w:rsidR="002439BE">
        <w:rPr>
          <w:szCs w:val="16"/>
        </w:rPr>
        <w:pict>
          <v:shape id="_x0000_i1094" type="#_x0000_t75" alt="image19.gif(1012 bytes)" style="width:66.8pt;height:19pt">
            <v:imagedata r:id="rId150" r:href="rId151"/>
          </v:shape>
        </w:pict>
      </w:r>
      <w:r w:rsidR="002439BE">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20.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0.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0.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0.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0.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0.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20.gif" \* MERGEFORMATINET </w:instrText>
      </w:r>
      <w:r w:rsidR="00903850">
        <w:rPr>
          <w:szCs w:val="16"/>
        </w:rPr>
        <w:fldChar w:fldCharType="separate"/>
      </w:r>
      <w:r w:rsidR="002439BE">
        <w:rPr>
          <w:szCs w:val="16"/>
        </w:rPr>
        <w:fldChar w:fldCharType="begin"/>
      </w:r>
      <w:r w:rsidR="002439BE">
        <w:rPr>
          <w:szCs w:val="16"/>
        </w:rPr>
        <w:instrText xml:space="preserve"> INCLUDEPICTURE  "http://exponenta.ru/educat/class/courses/vvm/theme_2/images/image20.gif" \* MERGEFORMATINET </w:instrText>
      </w:r>
      <w:r w:rsidR="002439BE">
        <w:rPr>
          <w:szCs w:val="16"/>
        </w:rPr>
        <w:fldChar w:fldCharType="separate"/>
      </w:r>
      <w:r w:rsidR="002439BE">
        <w:rPr>
          <w:szCs w:val="16"/>
        </w:rPr>
        <w:pict>
          <v:shape id="_x0000_i1095" type="#_x0000_t75" alt="image20.gif(1017 bytes)" style="width:65.65pt;height:19pt">
            <v:imagedata r:id="rId152" r:href="rId153"/>
          </v:shape>
        </w:pict>
      </w:r>
      <w:r w:rsidR="002439BE">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21.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1.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1.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1.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1.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1.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21.gif" \* MERGEFORMATINET </w:instrText>
      </w:r>
      <w:r w:rsidR="00903850">
        <w:rPr>
          <w:szCs w:val="16"/>
        </w:rPr>
        <w:fldChar w:fldCharType="separate"/>
      </w:r>
      <w:r w:rsidR="002439BE">
        <w:rPr>
          <w:szCs w:val="16"/>
        </w:rPr>
        <w:fldChar w:fldCharType="begin"/>
      </w:r>
      <w:r w:rsidR="002439BE">
        <w:rPr>
          <w:szCs w:val="16"/>
        </w:rPr>
        <w:instrText xml:space="preserve"> INCLUDEPICTURE  "http://exponenta.ru/educat/class/courses/vvm/theme_2/images/image21.gif" \* MERGEFORMATINET </w:instrText>
      </w:r>
      <w:r w:rsidR="002439BE">
        <w:rPr>
          <w:szCs w:val="16"/>
        </w:rPr>
        <w:fldChar w:fldCharType="separate"/>
      </w:r>
      <w:r w:rsidR="002439BE">
        <w:rPr>
          <w:szCs w:val="16"/>
        </w:rPr>
        <w:pict>
          <v:shape id="_x0000_i1096" type="#_x0000_t75" alt="image21.gif(1256 bytes)" style="width:116.95pt;height:27.05pt">
            <v:imagedata r:id="rId154" r:href="rId155"/>
          </v:shape>
        </w:pict>
      </w:r>
      <w:r w:rsidR="002439BE">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28"/>
        </w:rPr>
      </w:pPr>
      <w:r w:rsidRPr="00B72E7C">
        <w:rPr>
          <w:i/>
          <w:iCs/>
          <w:szCs w:val="28"/>
        </w:rPr>
        <w:t>Критерій закінчення ітераційного процесу</w:t>
      </w:r>
      <w:r w:rsidRPr="00B72E7C">
        <w:rPr>
          <w:szCs w:val="28"/>
        </w:rPr>
        <w:t xml:space="preserve">: якщо довжина відрізку знаходження кореня менше </w:t>
      </w:r>
      <w:r w:rsidRPr="00B72E7C">
        <w:rPr>
          <w:szCs w:val="16"/>
        </w:rPr>
        <w:t>2</w:t>
      </w:r>
      <w:r w:rsidRPr="00B72E7C">
        <w:rPr>
          <w:szCs w:val="16"/>
        </w:rPr>
        <w:fldChar w:fldCharType="begin"/>
      </w:r>
      <w:r w:rsidRPr="00B72E7C">
        <w:rPr>
          <w:szCs w:val="16"/>
        </w:rPr>
        <w:instrText xml:space="preserve"> INCLUDEPICTURE "http://exponenta.ru/educat/class/courses/vvm/theme_2/images/image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7.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7.gif" \* MERGEFORMATINET </w:instrText>
      </w:r>
      <w:r w:rsidR="00903850">
        <w:rPr>
          <w:szCs w:val="16"/>
        </w:rPr>
        <w:fldChar w:fldCharType="separate"/>
      </w:r>
      <w:r w:rsidR="002439BE">
        <w:rPr>
          <w:szCs w:val="16"/>
        </w:rPr>
        <w:fldChar w:fldCharType="begin"/>
      </w:r>
      <w:r w:rsidR="002439BE">
        <w:rPr>
          <w:szCs w:val="16"/>
        </w:rPr>
        <w:instrText xml:space="preserve"> INCLUDEPICTURE  "http://exponenta.ru/educat/class/courses/vvm/theme_2/images/image7.gif" \* MERGEFORMATINET </w:instrText>
      </w:r>
      <w:r w:rsidR="002439BE">
        <w:rPr>
          <w:szCs w:val="16"/>
        </w:rPr>
        <w:fldChar w:fldCharType="separate"/>
      </w:r>
      <w:r w:rsidR="002439BE">
        <w:rPr>
          <w:szCs w:val="16"/>
        </w:rPr>
        <w:pict>
          <v:shape id="_x0000_i1097" type="#_x0000_t75" alt="image7.gif(848 bytes)" style="width:10.35pt;height:12.1pt">
            <v:imagedata r:id="rId156" r:href="rId157"/>
          </v:shape>
        </w:pict>
      </w:r>
      <w:r w:rsidR="002439BE">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то ітерації припиняють і за значення кореня із заданою точністю приймають середину відрізку.</w:t>
      </w:r>
    </w:p>
    <w:p w:rsidR="00E723B2" w:rsidRPr="00B72E7C" w:rsidRDefault="00E723B2" w:rsidP="00E723B2">
      <w:pPr>
        <w:autoSpaceDE w:val="0"/>
        <w:autoSpaceDN w:val="0"/>
        <w:adjustRightInd w:val="0"/>
        <w:rPr>
          <w:szCs w:val="28"/>
        </w:rPr>
      </w:pPr>
      <w:r w:rsidRPr="00B72E7C">
        <w:rPr>
          <w:szCs w:val="28"/>
        </w:rPr>
        <w:t>Код програми може бути таким:</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bicectio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8000"/>
          <w:sz w:val="20"/>
          <w:szCs w:val="20"/>
          <w:lang w:val="en-US"/>
        </w:rPr>
        <w:t>//Знайти корені нелінійного рівняння</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6x4-3x3+8x2-5=0</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1=0.74213</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2=-0.636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f(</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рівняння, для якого шукаємо корен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00277303" w:rsidRPr="00335388">
        <w:rPr>
          <w:rFonts w:ascii="Courier New" w:hAnsi="Courier New" w:cs="Courier New"/>
          <w:noProof/>
          <w:sz w:val="20"/>
          <w:szCs w:val="20"/>
          <w:lang w:val="en-US"/>
        </w:rPr>
        <w:t xml:space="preserve"> y=6*</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4)-3*</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 3)+8*</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2)-</w:t>
      </w:r>
      <w:r w:rsidRPr="00335388">
        <w:rPr>
          <w:rFonts w:ascii="Courier New" w:hAnsi="Courier New" w:cs="Courier New"/>
          <w:noProof/>
          <w:sz w:val="20"/>
          <w:szCs w:val="20"/>
          <w:lang w:val="en-US"/>
        </w:rPr>
        <w:t>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bicect(</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left,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righ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eps = 0.0000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center =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right - left &gt; eps * 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center = (right - left) / 2 + lef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f(center) * f(left) &gt;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left = center;</w:t>
      </w:r>
    </w:p>
    <w:p w:rsidR="00E723B2" w:rsidRPr="00335388" w:rsidRDefault="00E723B2" w:rsidP="00E723B2">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right =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1 = bicect(0, 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2 = bicect(-1,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Метод бісекцій"</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x1={0},x2= {1}"</w:t>
      </w:r>
      <w:r w:rsidRPr="00335388">
        <w:rPr>
          <w:rFonts w:ascii="Courier New" w:hAnsi="Courier New" w:cs="Courier New"/>
          <w:noProof/>
          <w:sz w:val="20"/>
          <w:szCs w:val="20"/>
          <w:lang w:val="en-US"/>
        </w:rPr>
        <w:t>, x1, x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277303" w:rsidRPr="00B72E7C" w:rsidRDefault="00277303" w:rsidP="00277303">
      <w:pPr>
        <w:autoSpaceDE w:val="0"/>
        <w:autoSpaceDN w:val="0"/>
        <w:adjustRightInd w:val="0"/>
        <w:rPr>
          <w:noProof/>
          <w:szCs w:val="28"/>
        </w:rPr>
      </w:pPr>
      <w:r w:rsidRPr="00B72E7C">
        <w:rPr>
          <w:szCs w:val="28"/>
        </w:rPr>
        <w:lastRenderedPageBreak/>
        <w:t xml:space="preserve">В цій програмі є два методи: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f(</w:t>
      </w:r>
      <w:r w:rsidRPr="00B72E7C">
        <w:rPr>
          <w:noProof/>
          <w:color w:val="0000FF"/>
          <w:szCs w:val="28"/>
        </w:rPr>
        <w:t>double</w:t>
      </w:r>
      <w:r w:rsidRPr="00B72E7C">
        <w:rPr>
          <w:noProof/>
          <w:szCs w:val="28"/>
        </w:rPr>
        <w:t xml:space="preserve"> x), в якому визначається рівняння, і </w:t>
      </w:r>
      <w:r w:rsidRPr="00B72E7C">
        <w:rPr>
          <w:szCs w:val="28"/>
        </w:rPr>
        <w:t xml:space="preserve">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Для обчислення ступеня в методі </w:t>
      </w:r>
      <w:r w:rsidRPr="00B72E7C">
        <w:rPr>
          <w:b/>
          <w:noProof/>
          <w:szCs w:val="28"/>
        </w:rPr>
        <w:t>f</w:t>
      </w:r>
      <w:r w:rsidRPr="00B72E7C">
        <w:rPr>
          <w:noProof/>
          <w:szCs w:val="28"/>
        </w:rPr>
        <w:t xml:space="preserve"> використовується метод </w:t>
      </w:r>
      <w:r w:rsidRPr="00B72E7C">
        <w:rPr>
          <w:noProof/>
          <w:color w:val="2B91AF"/>
          <w:szCs w:val="28"/>
        </w:rPr>
        <w:t>Math</w:t>
      </w:r>
      <w:r w:rsidRPr="00B72E7C">
        <w:rPr>
          <w:noProof/>
          <w:szCs w:val="28"/>
        </w:rPr>
        <w:t xml:space="preserve">.Pow( ). </w:t>
      </w:r>
    </w:p>
    <w:p w:rsidR="00277303" w:rsidRPr="00B72E7C" w:rsidRDefault="00277303" w:rsidP="00277303">
      <w:pPr>
        <w:autoSpaceDE w:val="0"/>
        <w:autoSpaceDN w:val="0"/>
        <w:adjustRightInd w:val="0"/>
        <w:rPr>
          <w:szCs w:val="28"/>
        </w:rPr>
      </w:pPr>
      <w:r w:rsidRPr="00B72E7C">
        <w:rPr>
          <w:szCs w:val="28"/>
        </w:rPr>
        <w:t xml:space="preserve">Другий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B72E7C" w:rsidRDefault="00277303" w:rsidP="00277303">
      <w:pPr>
        <w:pStyle w:val="4"/>
      </w:pPr>
      <w:r w:rsidRPr="00B72E7C">
        <w:t>5. Лінійний пошук в масиві</w:t>
      </w:r>
    </w:p>
    <w:p w:rsidR="00277303" w:rsidRPr="00B72E7C" w:rsidRDefault="00277303" w:rsidP="00277303">
      <w:pPr>
        <w:pStyle w:val="a7"/>
        <w:ind w:firstLine="709"/>
        <w:jc w:val="both"/>
        <w:rPr>
          <w:bCs/>
          <w:sz w:val="28"/>
          <w:szCs w:val="28"/>
          <w:lang w:val="uk-UA"/>
        </w:rPr>
      </w:pPr>
      <w:r w:rsidRPr="00B72E7C">
        <w:rPr>
          <w:b/>
          <w:bCs/>
          <w:sz w:val="28"/>
          <w:szCs w:val="28"/>
          <w:lang w:val="uk-UA"/>
        </w:rPr>
        <w:t xml:space="preserve">Лінійний, послідовний пошук </w:t>
      </w:r>
      <w:r w:rsidRPr="00B72E7C">
        <w:rPr>
          <w:bCs/>
          <w:sz w:val="28"/>
          <w:szCs w:val="28"/>
          <w:lang w:val="uk-UA"/>
        </w:rPr>
        <w:t xml:space="preserve">— алгоритм знаходження заданого значення довільної функції на деякому відрізку. </w:t>
      </w:r>
    </w:p>
    <w:p w:rsidR="00277303" w:rsidRPr="00B72E7C" w:rsidRDefault="00277303" w:rsidP="00277303">
      <w:pPr>
        <w:rPr>
          <w:b/>
          <w:szCs w:val="28"/>
        </w:rPr>
      </w:pPr>
      <w:r w:rsidRPr="00B72E7C">
        <w:rPr>
          <w:b/>
          <w:szCs w:val="28"/>
        </w:rPr>
        <w:t>Формальний запис алгоритму:</w:t>
      </w:r>
    </w:p>
    <w:p w:rsidR="00277303" w:rsidRPr="00B72E7C" w:rsidRDefault="00277303" w:rsidP="00277303">
      <w:pPr>
        <w:rPr>
          <w:szCs w:val="28"/>
        </w:rPr>
      </w:pPr>
      <w:r w:rsidRPr="00B72E7C">
        <w:rPr>
          <w:szCs w:val="28"/>
        </w:rPr>
        <w:t xml:space="preserve">1. Визначити елемент, який шукаємо </w:t>
      </w:r>
      <w:r w:rsidRPr="00B72E7C">
        <w:rPr>
          <w:b/>
          <w:i/>
          <w:szCs w:val="28"/>
        </w:rPr>
        <w:t>key;</w:t>
      </w:r>
    </w:p>
    <w:p w:rsidR="00277303" w:rsidRPr="00B72E7C" w:rsidRDefault="00277303" w:rsidP="00277303">
      <w:pPr>
        <w:rPr>
          <w:szCs w:val="28"/>
        </w:rPr>
      </w:pPr>
      <w:r w:rsidRPr="00B72E7C">
        <w:rPr>
          <w:szCs w:val="28"/>
        </w:rPr>
        <w:t xml:space="preserve">2. Встановити границі області пошуку L, R для масиву A [a]; </w:t>
      </w:r>
    </w:p>
    <w:p w:rsidR="00277303" w:rsidRPr="00B72E7C" w:rsidRDefault="00277303" w:rsidP="00277303">
      <w:pPr>
        <w:rPr>
          <w:szCs w:val="28"/>
        </w:rPr>
      </w:pPr>
      <w:r w:rsidRPr="00B72E7C">
        <w:rPr>
          <w:szCs w:val="28"/>
        </w:rPr>
        <w:t>3. Якщо а</w:t>
      </w:r>
      <w:r w:rsidRPr="00B72E7C">
        <w:rPr>
          <w:szCs w:val="28"/>
          <w:vertAlign w:val="subscript"/>
        </w:rPr>
        <w:t xml:space="preserve">i </w:t>
      </w:r>
      <w:r w:rsidRPr="00B72E7C">
        <w:rPr>
          <w:szCs w:val="28"/>
        </w:rPr>
        <w:t>= key – елемент знайдено;</w:t>
      </w:r>
    </w:p>
    <w:p w:rsidR="00277303" w:rsidRPr="00B72E7C" w:rsidRDefault="00277303" w:rsidP="00277303">
      <w:pPr>
        <w:rPr>
          <w:szCs w:val="28"/>
        </w:rPr>
      </w:pPr>
      <w:r w:rsidRPr="00B72E7C">
        <w:rPr>
          <w:szCs w:val="28"/>
        </w:rPr>
        <w:t>4. Інакше – переходимо до наступного елемент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earch</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no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Random - клас для генерації випадкових чисел</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 xml:space="preserve"> aRand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формування масиву, заповнення його випадковими числами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aRand.Next(n);</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якщо цей елемент дорівнює шуканом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mas[i] == key) </w:t>
      </w:r>
      <w:r w:rsidRPr="00335388">
        <w:rPr>
          <w:rFonts w:ascii="Courier New" w:hAnsi="Courier New" w:cs="Courier New"/>
          <w:color w:val="008000"/>
          <w:sz w:val="20"/>
          <w:szCs w:val="20"/>
          <w:lang w:val="en-US" w:eastAsia="ru-RU"/>
        </w:rPr>
        <w:t>//то x призначаємо tru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nom = i;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і виходимо з цикл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B72E7C" w:rsidRDefault="00277303" w:rsidP="00277303">
      <w:pPr>
        <w:pStyle w:val="4"/>
      </w:pPr>
      <w:r w:rsidRPr="00B72E7C">
        <w:t>6. Двійковий (бінарний) пошук</w:t>
      </w:r>
    </w:p>
    <w:p w:rsidR="00277303" w:rsidRPr="00B72E7C" w:rsidRDefault="00277303" w:rsidP="00277303">
      <w:pPr>
        <w:pStyle w:val="a7"/>
        <w:ind w:firstLine="709"/>
        <w:jc w:val="both"/>
        <w:rPr>
          <w:sz w:val="28"/>
          <w:szCs w:val="28"/>
          <w:lang w:val="uk-UA"/>
        </w:rPr>
      </w:pPr>
      <w:r w:rsidRPr="00B72E7C">
        <w:rPr>
          <w:b/>
          <w:bCs/>
          <w:sz w:val="28"/>
          <w:szCs w:val="28"/>
          <w:lang w:val="uk-UA"/>
        </w:rPr>
        <w:t>Двійковий (бінарний) пошук</w:t>
      </w:r>
      <w:r w:rsidRPr="00B72E7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B72E7C" w:rsidRDefault="00277303" w:rsidP="00277303">
      <w:pPr>
        <w:rPr>
          <w:b/>
          <w:szCs w:val="28"/>
        </w:rPr>
      </w:pPr>
      <w:r w:rsidRPr="00B72E7C">
        <w:rPr>
          <w:b/>
          <w:szCs w:val="28"/>
        </w:rPr>
        <w:lastRenderedPageBreak/>
        <w:t>Формальний запис алгоритму:</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Масив ділитися на дві рівні частини, шляхом визначення першого (a), останнього (b) і середнього (c) елементів;</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 xml:space="preserve">Середній елемент порівнюється з шуканим (s): </w:t>
      </w:r>
    </w:p>
    <w:p w:rsidR="00277303" w:rsidRPr="00B72E7C" w:rsidRDefault="00277303" w:rsidP="00277303">
      <w:pPr>
        <w:tabs>
          <w:tab w:val="num" w:pos="993"/>
        </w:tabs>
        <w:rPr>
          <w:szCs w:val="28"/>
        </w:rPr>
      </w:pPr>
      <w:r w:rsidRPr="00B72E7C">
        <w:rPr>
          <w:bCs/>
          <w:szCs w:val="28"/>
        </w:rPr>
        <w:t>якщо</w:t>
      </w:r>
      <w:r w:rsidRPr="00B72E7C">
        <w:rPr>
          <w:b/>
          <w:bCs/>
          <w:szCs w:val="28"/>
        </w:rPr>
        <w:t xml:space="preserve"> s&lt;c.</w:t>
      </w:r>
      <w:r w:rsidRPr="00B72E7C">
        <w:rPr>
          <w:bCs/>
          <w:szCs w:val="28"/>
        </w:rPr>
        <w:t xml:space="preserve"> Останньому елементу призначається значення середнього, тим самим ділянка пошуку зменшується удвічі: b=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gt;c</w:t>
      </w:r>
      <w:r w:rsidRPr="00B72E7C">
        <w:rPr>
          <w:bCs/>
          <w:szCs w:val="28"/>
        </w:rPr>
        <w:t>. Першому елементу призначається значення середнього, і ділянка пошуку зменшується удвічі: a=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c</w:t>
      </w:r>
      <w:r w:rsidRPr="00B72E7C">
        <w:rPr>
          <w:bCs/>
          <w:szCs w:val="28"/>
        </w:rPr>
        <w:t>. Елемент знайдений, і робота алгоритму завершується</w:t>
      </w:r>
      <w:r w:rsidRPr="00B72E7C">
        <w:rPr>
          <w:b/>
          <w:bCs/>
          <w:szCs w:val="28"/>
        </w:rPr>
        <w:t>.</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Якщо для перевірки не залишився жодного елементу, то алгоритм завершується, інакше виконується перехід до пункту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BinarySearch</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begin, end,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формування масиву, заповнення його числами кратними n (10,20,....)</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n *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begin = 0; end = n; </w:t>
      </w:r>
      <w:r w:rsidRPr="00335388">
        <w:rPr>
          <w:rFonts w:ascii="Courier New" w:hAnsi="Courier New" w:cs="Courier New"/>
          <w:color w:val="008000"/>
          <w:sz w:val="20"/>
          <w:szCs w:val="20"/>
          <w:lang w:val="en-US" w:eastAsia="ru-RU"/>
        </w:rPr>
        <w:t>//ліва і права границі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while</w:t>
      </w:r>
      <w:r w:rsidRPr="00335388">
        <w:rPr>
          <w:rFonts w:ascii="Courier New" w:hAnsi="Courier New" w:cs="Courier New"/>
          <w:sz w:val="20"/>
          <w:szCs w:val="20"/>
          <w:lang w:val="en-US" w:eastAsia="ru-RU"/>
        </w:rPr>
        <w:t xml:space="preserve"> (begin &lt; end)</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ласне реалізація алгоритм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c = begin + (end - begin) /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lt; mas[c]) end =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gt; mas[c]) begin = c + 1;</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C00962" w:rsidRPr="00B72E7C" w:rsidRDefault="00C00962">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2</w:t>
      </w:r>
    </w:p>
    <w:p w:rsidR="005C083A" w:rsidRPr="00B72E7C" w:rsidRDefault="005C083A" w:rsidP="005C083A">
      <w:r w:rsidRPr="00B72E7C">
        <w:t xml:space="preserve">Завдання передбачає реалізацію </w:t>
      </w:r>
      <w:r w:rsidR="000A5823" w:rsidRPr="00B72E7C">
        <w:t>9</w:t>
      </w:r>
      <w:r w:rsidRPr="00B72E7C">
        <w:t xml:space="preserve"> функцій. Функції 1 – 5 передбачають роботу з одновимірними масивами, функції 6 – </w:t>
      </w:r>
      <w:r w:rsidR="000A5823" w:rsidRPr="00B72E7C">
        <w:t>7</w:t>
      </w:r>
      <w:r w:rsidRPr="00B72E7C">
        <w:t xml:space="preserve"> передбачають опрацювання матриць, </w:t>
      </w:r>
      <w:r w:rsidR="000A5823" w:rsidRPr="00B72E7C">
        <w:t xml:space="preserve">функція 8 – розв’язання нелінійного рівняння, </w:t>
      </w:r>
      <w:r w:rsidRPr="00B72E7C">
        <w:t xml:space="preserve">функція </w:t>
      </w:r>
      <w:r w:rsidR="000A5823" w:rsidRPr="00B72E7C">
        <w:t>9</w:t>
      </w:r>
      <w:r w:rsidRPr="00B72E7C">
        <w:t xml:space="preserve"> – робота з рядком символів типу string. </w:t>
      </w:r>
    </w:p>
    <w:p w:rsidR="00C00962" w:rsidRPr="00B72E7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B72E7C" w:rsidTr="0071372A">
        <w:trPr>
          <w:jc w:val="center"/>
        </w:trPr>
        <w:tc>
          <w:tcPr>
            <w:tcW w:w="851" w:type="dxa"/>
            <w:vAlign w:val="center"/>
          </w:tcPr>
          <w:p w:rsidR="00277303" w:rsidRPr="00B72E7C" w:rsidRDefault="00277303" w:rsidP="0071372A">
            <w:pPr>
              <w:ind w:firstLine="0"/>
              <w:jc w:val="center"/>
              <w:rPr>
                <w:b/>
                <w:sz w:val="24"/>
                <w:szCs w:val="24"/>
              </w:rPr>
            </w:pPr>
            <w:r w:rsidRPr="00B72E7C">
              <w:rPr>
                <w:b/>
                <w:sz w:val="24"/>
                <w:szCs w:val="24"/>
              </w:rPr>
              <w:t>№ варі-анту</w:t>
            </w:r>
          </w:p>
        </w:tc>
        <w:tc>
          <w:tcPr>
            <w:tcW w:w="8788" w:type="dxa"/>
          </w:tcPr>
          <w:p w:rsidR="00277303" w:rsidRPr="00B72E7C" w:rsidRDefault="00277303" w:rsidP="00B63C2C">
            <w:pPr>
              <w:jc w:val="center"/>
              <w:rPr>
                <w:b/>
                <w:szCs w:val="28"/>
              </w:rPr>
            </w:pPr>
            <w:r w:rsidRPr="00B72E7C">
              <w:rPr>
                <w:b/>
                <w:szCs w:val="28"/>
              </w:rPr>
              <w:t>Зміст завдання</w:t>
            </w:r>
          </w:p>
        </w:tc>
      </w:tr>
      <w:tr w:rsidR="00277303" w:rsidRPr="00B72E7C" w:rsidTr="0071372A">
        <w:trPr>
          <w:jc w:val="center"/>
        </w:trPr>
        <w:tc>
          <w:tcPr>
            <w:tcW w:w="851" w:type="dxa"/>
            <w:vAlign w:val="center"/>
          </w:tcPr>
          <w:p w:rsidR="00277303" w:rsidRPr="00B72E7C" w:rsidRDefault="00277303" w:rsidP="009054AB">
            <w:pPr>
              <w:pStyle w:val="aa"/>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7"/>
              </w:numPr>
              <w:ind w:left="312"/>
            </w:pPr>
            <w:r w:rsidRPr="00B72E7C">
              <w:t xml:space="preserve">Згенерувати елементи одновимірного масиву, задавши їх кількість з консолі. </w:t>
            </w:r>
            <w:r w:rsidR="001C109F" w:rsidRPr="00B72E7C">
              <w:t>Відсортувати згенерований масив за спаданням значень його елементів</w:t>
            </w:r>
            <w:r w:rsidR="000C164D" w:rsidRPr="00B72E7C">
              <w:t xml:space="preserve"> алгоритмом швидкого сортування</w:t>
            </w:r>
            <w:r w:rsidR="001C109F" w:rsidRPr="00B72E7C">
              <w:t xml:space="preserve">. </w:t>
            </w:r>
            <w:r w:rsidRPr="00B72E7C">
              <w:t xml:space="preserve">Вивести </w:t>
            </w:r>
            <w:r w:rsidR="001C109F" w:rsidRPr="00B72E7C">
              <w:t xml:space="preserve">на консоль </w:t>
            </w:r>
            <w:r w:rsidRPr="00B72E7C">
              <w:t xml:space="preserve">масив </w:t>
            </w:r>
            <w:r w:rsidR="001C109F" w:rsidRPr="00B72E7C">
              <w:t>до та після сортування</w:t>
            </w:r>
            <w:r w:rsidRPr="00B72E7C">
              <w:t xml:space="preserve">. </w:t>
            </w:r>
          </w:p>
          <w:p w:rsidR="000C0256" w:rsidRPr="00B72E7C" w:rsidRDefault="000C0256" w:rsidP="009054AB">
            <w:pPr>
              <w:pStyle w:val="a0"/>
              <w:numPr>
                <w:ilvl w:val="0"/>
                <w:numId w:val="27"/>
              </w:numPr>
              <w:ind w:left="312"/>
            </w:pPr>
            <w:r w:rsidRPr="00B72E7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B72E7C" w:rsidRDefault="00466389" w:rsidP="009054AB">
            <w:pPr>
              <w:pStyle w:val="a0"/>
              <w:numPr>
                <w:ilvl w:val="0"/>
                <w:numId w:val="27"/>
              </w:numPr>
              <w:ind w:left="312"/>
            </w:pPr>
            <w:r w:rsidRPr="00B72E7C">
              <w:t xml:space="preserve">Визначити кількість повторень </w:t>
            </w:r>
            <w:r w:rsidR="00F52FAF" w:rsidRPr="00B72E7C">
              <w:t xml:space="preserve">кожного </w:t>
            </w:r>
            <w:r w:rsidRPr="00B72E7C">
              <w:t>елемент</w:t>
            </w:r>
            <w:r w:rsidR="00F52FAF" w:rsidRPr="00B72E7C">
              <w:t>у</w:t>
            </w:r>
            <w:r w:rsidRPr="00B72E7C">
              <w:t xml:space="preserve"> масиву, застосувавши метод лінійного пошуку.</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сиву та їх індекси, застосувавши метод лінійного пошуку.</w:t>
            </w:r>
          </w:p>
          <w:p w:rsidR="00526147" w:rsidRPr="00B72E7C" w:rsidRDefault="00466389" w:rsidP="009054AB">
            <w:pPr>
              <w:pStyle w:val="a0"/>
              <w:numPr>
                <w:ilvl w:val="0"/>
                <w:numId w:val="27"/>
              </w:numPr>
              <w:ind w:left="312"/>
            </w:pPr>
            <w:r w:rsidRPr="00B72E7C">
              <w:t>Вивести на консоль значення елемента, заданого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466389" w:rsidP="009054AB">
            <w:pPr>
              <w:pStyle w:val="a0"/>
              <w:numPr>
                <w:ilvl w:val="0"/>
                <w:numId w:val="27"/>
              </w:numPr>
              <w:ind w:left="312"/>
            </w:pPr>
            <w:r w:rsidRPr="00B72E7C">
              <w:t>Згенерувати елементи матриці, задавши її вимірність з консолі. Вивести матрицю на консоль</w:t>
            </w:r>
            <w:r w:rsidR="00F52FAF" w:rsidRPr="00B72E7C">
              <w:t xml:space="preserve"> у вигляді таблиці</w:t>
            </w:r>
            <w:r w:rsidRPr="00B72E7C">
              <w:t>.</w:t>
            </w:r>
            <w:r w:rsidR="003650D4" w:rsidRPr="00B72E7C">
              <w:t xml:space="preserve"> </w:t>
            </w:r>
            <w:r w:rsidRPr="00B72E7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B72E7C">
              <w:t>номер</w:t>
            </w:r>
            <w:r w:rsidR="00256329" w:rsidRPr="00B72E7C">
              <w:t>и</w:t>
            </w:r>
            <w:r w:rsidR="00C00962" w:rsidRPr="00B72E7C">
              <w:t xml:space="preserve"> рядка </w:t>
            </w:r>
            <w:r w:rsidR="00256329" w:rsidRPr="00B72E7C">
              <w:t>та</w:t>
            </w:r>
            <w:r w:rsidR="00C00962" w:rsidRPr="00B72E7C">
              <w:t xml:space="preserve"> стовпчика матриці та </w:t>
            </w:r>
            <w:r w:rsidRPr="00B72E7C">
              <w:t>обчислені суми.</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триці та їх індекси, застосувавши методи класу Math.</w:t>
            </w:r>
          </w:p>
          <w:p w:rsidR="00466389" w:rsidRPr="00B72E7C" w:rsidRDefault="00466389" w:rsidP="009054AB">
            <w:pPr>
              <w:pStyle w:val="a0"/>
              <w:numPr>
                <w:ilvl w:val="0"/>
                <w:numId w:val="27"/>
              </w:numPr>
              <w:ind w:left="312"/>
            </w:pPr>
            <w:r w:rsidRPr="00B72E7C">
              <w:t>Знайти корені нелінійного рівняння 6x</w:t>
            </w:r>
            <w:r w:rsidRPr="00B72E7C">
              <w:rPr>
                <w:vertAlign w:val="superscript"/>
              </w:rPr>
              <w:t>4</w:t>
            </w:r>
            <w:r w:rsidRPr="00B72E7C">
              <w:sym w:font="Symbol" w:char="F02D"/>
            </w:r>
            <w:r w:rsidRPr="00B72E7C">
              <w:t>3x</w:t>
            </w:r>
            <w:r w:rsidRPr="00B72E7C">
              <w:rPr>
                <w:vertAlign w:val="superscript"/>
              </w:rPr>
              <w:t>3</w:t>
            </w:r>
            <w:r w:rsidRPr="00B72E7C">
              <w:t>+8x</w:t>
            </w:r>
            <w:r w:rsidRPr="00B72E7C">
              <w:rPr>
                <w:vertAlign w:val="superscript"/>
              </w:rPr>
              <w:t>2</w:t>
            </w:r>
            <w:r w:rsidRPr="00B72E7C">
              <w:sym w:font="Symbol" w:char="F02D"/>
            </w:r>
            <w:r w:rsidRPr="00B72E7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B72E7C" w:rsidRDefault="00466389" w:rsidP="009054AB">
            <w:pPr>
              <w:pStyle w:val="a0"/>
              <w:numPr>
                <w:ilvl w:val="0"/>
                <w:numId w:val="27"/>
              </w:numPr>
              <w:ind w:left="312"/>
            </w:pPr>
            <w:r w:rsidRPr="00B72E7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B72E7C">
              <w:t>,</w:t>
            </w:r>
            <w:r w:rsidRPr="00B72E7C">
              <w:t xml:space="preserve"> видалення заданого підрядка. Вивести на консоль рядок після редагування.</w:t>
            </w:r>
          </w:p>
          <w:p w:rsidR="000A5823" w:rsidRPr="00B72E7C" w:rsidRDefault="000A5823" w:rsidP="000A5823">
            <w:pPr>
              <w:pStyle w:val="a0"/>
              <w:numPr>
                <w:ilvl w:val="0"/>
                <w:numId w:val="0"/>
              </w:numPr>
              <w:ind w:left="312"/>
            </w:pPr>
          </w:p>
          <w:p w:rsidR="00B251F0" w:rsidRPr="00B72E7C" w:rsidRDefault="00B251F0" w:rsidP="000A5823">
            <w:pPr>
              <w:pStyle w:val="a0"/>
              <w:numPr>
                <w:ilvl w:val="0"/>
                <w:numId w:val="0"/>
              </w:numPr>
              <w:ind w:left="312"/>
            </w:pPr>
          </w:p>
          <w:p w:rsidR="00277303" w:rsidRPr="00B72E7C" w:rsidRDefault="00277303" w:rsidP="00B63C2C">
            <w:pPr>
              <w:jc w:val="center"/>
              <w:rPr>
                <w:b/>
                <w:sz w:val="24"/>
                <w:szCs w:val="24"/>
              </w:rPr>
            </w:pPr>
          </w:p>
        </w:tc>
      </w:tr>
      <w:tr w:rsidR="00466389" w:rsidRPr="00B72E7C" w:rsidTr="0071372A">
        <w:trPr>
          <w:jc w:val="center"/>
        </w:trPr>
        <w:tc>
          <w:tcPr>
            <w:tcW w:w="851" w:type="dxa"/>
            <w:vAlign w:val="center"/>
          </w:tcPr>
          <w:p w:rsidR="00466389" w:rsidRPr="00B72E7C" w:rsidRDefault="00466389" w:rsidP="009054AB">
            <w:pPr>
              <w:pStyle w:val="aa"/>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8"/>
              </w:numPr>
            </w:pPr>
            <w:r w:rsidRPr="00B72E7C">
              <w:t xml:space="preserve">Згенерувати елементи одновимірного масиву, задавши їх кількість з консолі. </w:t>
            </w:r>
            <w:r w:rsidR="001C109F" w:rsidRPr="00B72E7C">
              <w:t xml:space="preserve">Відсортувати згенерований масив за </w:t>
            </w:r>
            <w:r w:rsidR="00FC7D00" w:rsidRPr="00B72E7C">
              <w:t>зростанням</w:t>
            </w:r>
            <w:r w:rsidR="001C109F" w:rsidRPr="00B72E7C">
              <w:t xml:space="preserve"> значень його елементів</w:t>
            </w:r>
            <w:r w:rsidR="000C164D" w:rsidRPr="00B72E7C">
              <w:t xml:space="preserve"> алгоритмом бульбашкового сортування</w:t>
            </w:r>
            <w:r w:rsidR="001C109F" w:rsidRPr="00B72E7C">
              <w:t xml:space="preserve">. </w:t>
            </w:r>
            <w:r w:rsidRPr="00B72E7C">
              <w:t xml:space="preserve">Вивести масив </w:t>
            </w:r>
            <w:r w:rsidR="001C109F" w:rsidRPr="00B72E7C">
              <w:t xml:space="preserve">до та після сортування </w:t>
            </w:r>
            <w:r w:rsidRPr="00B72E7C">
              <w:t xml:space="preserve">на консоль. </w:t>
            </w:r>
          </w:p>
          <w:p w:rsidR="00466389" w:rsidRPr="00B72E7C" w:rsidRDefault="00935480" w:rsidP="009054AB">
            <w:pPr>
              <w:pStyle w:val="a0"/>
              <w:numPr>
                <w:ilvl w:val="0"/>
                <w:numId w:val="28"/>
              </w:numPr>
            </w:pPr>
            <w:r w:rsidRPr="00B72E7C">
              <w:t xml:space="preserve">Побудувати новий одновимірний </w:t>
            </w:r>
            <w:r w:rsidR="000C0256" w:rsidRPr="00B72E7C">
              <w:t>масив</w:t>
            </w:r>
            <w:r w:rsidR="00844B49" w:rsidRPr="00B72E7C">
              <w:t xml:space="preserve"> </w:t>
            </w:r>
            <w:r w:rsidR="00466389" w:rsidRPr="00B72E7C">
              <w:t>прост</w:t>
            </w:r>
            <w:r w:rsidRPr="00B72E7C">
              <w:t>их</w:t>
            </w:r>
            <w:r w:rsidR="00466389" w:rsidRPr="00B72E7C">
              <w:t xml:space="preserve"> чис</w:t>
            </w:r>
            <w:r w:rsidRPr="00B72E7C">
              <w:t>е</w:t>
            </w:r>
            <w:r w:rsidR="00466389" w:rsidRPr="00B72E7C">
              <w:t>л, використавши алгоритм Ератосфена, та вивести їх на консоль.</w:t>
            </w:r>
          </w:p>
          <w:p w:rsidR="00466389" w:rsidRPr="00B72E7C" w:rsidRDefault="00935480" w:rsidP="009054AB">
            <w:pPr>
              <w:pStyle w:val="a0"/>
              <w:numPr>
                <w:ilvl w:val="0"/>
                <w:numId w:val="28"/>
              </w:numPr>
            </w:pPr>
            <w:r w:rsidRPr="00B72E7C">
              <w:t xml:space="preserve">Об’єднати згенерований раніше масив </w:t>
            </w:r>
            <w:r w:rsidR="000C0256" w:rsidRPr="00B72E7C">
              <w:t xml:space="preserve">Обчислити суму </w:t>
            </w:r>
            <w:r w:rsidR="000C0256" w:rsidRPr="00B72E7C">
              <w:rPr>
                <w:noProof/>
              </w:rPr>
              <w:t>елементів масиву, середнє арифметичне елементів, min і max елементів масиву</w:t>
            </w:r>
            <w:r w:rsidR="00C74FC9" w:rsidRPr="00B72E7C">
              <w:rPr>
                <w:noProof/>
              </w:rPr>
              <w:t>, використавши методі класу Math</w:t>
            </w:r>
            <w:r w:rsidR="00466389" w:rsidRPr="00B72E7C">
              <w:t>.</w:t>
            </w:r>
            <w:r w:rsidR="000C0256" w:rsidRPr="00B72E7C">
              <w:t xml:space="preserve"> </w:t>
            </w:r>
            <w:r w:rsidR="000C0256" w:rsidRPr="00B72E7C">
              <w:rPr>
                <w:noProof/>
              </w:rPr>
              <w:t>Результати вивести на консоль.</w:t>
            </w:r>
          </w:p>
          <w:p w:rsidR="00466389" w:rsidRPr="00B72E7C" w:rsidRDefault="00466389" w:rsidP="009054AB">
            <w:pPr>
              <w:pStyle w:val="a0"/>
              <w:numPr>
                <w:ilvl w:val="0"/>
                <w:numId w:val="28"/>
              </w:numPr>
            </w:pPr>
            <w:r w:rsidRPr="00B72E7C">
              <w:t xml:space="preserve">Вивести на консоль </w:t>
            </w:r>
            <w:r w:rsidR="00544AC4" w:rsidRPr="00B72E7C">
              <w:t>індекси усіх повторень шуканого елемента масиву, застосувавши метод лінійного пошуку. Значення шуканого елемента ввести з консолі</w:t>
            </w:r>
            <w:r w:rsidRPr="00B72E7C">
              <w:t xml:space="preserve"> </w:t>
            </w:r>
          </w:p>
          <w:p w:rsidR="00466389" w:rsidRPr="00B72E7C" w:rsidRDefault="00466389" w:rsidP="009054AB">
            <w:pPr>
              <w:pStyle w:val="a0"/>
              <w:numPr>
                <w:ilvl w:val="0"/>
                <w:numId w:val="28"/>
              </w:numPr>
            </w:pPr>
            <w:r w:rsidRPr="00B72E7C">
              <w:t xml:space="preserve">Вивести на консоль </w:t>
            </w:r>
            <w:r w:rsidR="00526147" w:rsidRPr="00B72E7C">
              <w:t>індекс</w:t>
            </w:r>
            <w:r w:rsidRPr="00B72E7C">
              <w:t xml:space="preserve"> елемента, </w:t>
            </w:r>
            <w:r w:rsidR="00526147" w:rsidRPr="00B72E7C">
              <w:t xml:space="preserve">значення якого </w:t>
            </w:r>
            <w:r w:rsidRPr="00B72E7C">
              <w:t>задан</w:t>
            </w:r>
            <w:r w:rsidR="00526147" w:rsidRPr="00B72E7C">
              <w:t>е</w:t>
            </w:r>
            <w:r w:rsidRPr="00B72E7C">
              <w:t xml:space="preserve">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7157F4" w:rsidP="009054AB">
            <w:pPr>
              <w:pStyle w:val="a0"/>
              <w:numPr>
                <w:ilvl w:val="0"/>
                <w:numId w:val="28"/>
              </w:numPr>
            </w:pPr>
            <w:r w:rsidRPr="00B72E7C">
              <w:t xml:space="preserve">Згенерувати матрицю, i–й рядок якої визначає номер співробітника,  j-й стовпчик якої визначає номер місяця року. </w:t>
            </w:r>
            <w:r w:rsidR="00295D35" w:rsidRPr="00B72E7C">
              <w:t xml:space="preserve">Кількість співробітників задати з консолі. </w:t>
            </w:r>
            <w:r w:rsidRPr="00B72E7C">
              <w:t xml:space="preserve">Значення на перетині i-го рядка та j-го стовпця визначає зарплату i-го співробітника у j-му місяці. </w:t>
            </w:r>
            <w:r w:rsidR="00844B49" w:rsidRPr="00B72E7C">
              <w:t>Вивести матрицю на консоль у вигляді таблиці.</w:t>
            </w:r>
            <w:r w:rsidR="00B96C08" w:rsidRPr="00B72E7C">
              <w:t xml:space="preserve"> Визначити загальний бюджет зарплати за рік, загальну і середню зарплату за місяць, номер якого ввести з консолі.</w:t>
            </w:r>
          </w:p>
          <w:p w:rsidR="00295D35" w:rsidRPr="00B72E7C" w:rsidRDefault="00295D35" w:rsidP="009054AB">
            <w:pPr>
              <w:pStyle w:val="a0"/>
              <w:numPr>
                <w:ilvl w:val="0"/>
                <w:numId w:val="28"/>
              </w:numPr>
            </w:pPr>
            <w:r w:rsidRPr="00B72E7C">
              <w:t>У згенерованій матриці п</w:t>
            </w:r>
            <w:r w:rsidR="00B96C08" w:rsidRPr="00B72E7C">
              <w:t>оміняти місцями рядки, що містять максимальний та мінімальний елементи</w:t>
            </w:r>
            <w:r w:rsidRPr="00B72E7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B72E7C" w:rsidRDefault="00466389" w:rsidP="009054AB">
            <w:pPr>
              <w:pStyle w:val="a0"/>
              <w:numPr>
                <w:ilvl w:val="0"/>
                <w:numId w:val="28"/>
              </w:numPr>
            </w:pPr>
            <w:r w:rsidRPr="00B72E7C">
              <w:t xml:space="preserve">Знайти корені нелінійного рівняння </w:t>
            </w:r>
            <w:r w:rsidR="00B96C08" w:rsidRPr="00B72E7C">
              <w:t>(x</w:t>
            </w:r>
            <w:r w:rsidR="002D3322" w:rsidRPr="00B72E7C">
              <w:t>^</w:t>
            </w:r>
            <w:r w:rsidR="00B96C08" w:rsidRPr="00B72E7C">
              <w:t>2</w:t>
            </w:r>
            <w:r w:rsidR="00B96C08" w:rsidRPr="00B72E7C">
              <w:sym w:font="Symbol" w:char="F02D"/>
            </w:r>
            <w:r w:rsidR="00B96C08" w:rsidRPr="00B72E7C">
              <w:t>6*x)</w:t>
            </w:r>
            <w:r w:rsidR="002D3322" w:rsidRPr="00B72E7C">
              <w:t>^</w:t>
            </w:r>
            <w:r w:rsidR="00B96C08" w:rsidRPr="00B72E7C">
              <w:t>2</w:t>
            </w:r>
            <w:r w:rsidR="00B96C08" w:rsidRPr="00B72E7C">
              <w:sym w:font="Symbol" w:char="F02D"/>
            </w:r>
            <w:r w:rsidR="00B96C08" w:rsidRPr="00B72E7C">
              <w:t>2(x</w:t>
            </w:r>
            <w:r w:rsidR="00B96C08" w:rsidRPr="00B72E7C">
              <w:sym w:font="Symbol" w:char="F02D"/>
            </w:r>
            <w:r w:rsidR="00B96C08" w:rsidRPr="00B72E7C">
              <w:t>3)</w:t>
            </w:r>
            <w:r w:rsidR="002D3322" w:rsidRPr="00B72E7C">
              <w:t>^</w:t>
            </w:r>
            <w:r w:rsidR="00B96C08" w:rsidRPr="00B72E7C">
              <w:t>2=81</w:t>
            </w:r>
            <w:r w:rsidRPr="00B72E7C">
              <w:t xml:space="preserve">, застосувавши метод </w:t>
            </w:r>
            <w:r w:rsidR="00B96C08"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466389" w:rsidP="009054AB">
            <w:pPr>
              <w:pStyle w:val="a0"/>
              <w:numPr>
                <w:ilvl w:val="0"/>
                <w:numId w:val="28"/>
              </w:numPr>
            </w:pPr>
            <w:r w:rsidRPr="00B72E7C">
              <w:t xml:space="preserve">Увести з консолі рядок символів (тип string). Виконати операції редагування рядка, здійснивши </w:t>
            </w:r>
            <w:r w:rsidR="005C083A" w:rsidRPr="00B72E7C">
              <w:t>заміну усіх алфавітних символів на їх ASCII коди</w:t>
            </w:r>
            <w:r w:rsidR="00FF5C65" w:rsidRPr="00B72E7C">
              <w:t xml:space="preserve"> та видаливши усі цифрові символи</w:t>
            </w:r>
            <w:r w:rsidR="005C083A" w:rsidRPr="00B72E7C">
              <w:t>. Вивести рядок після заміни на консоль.</w:t>
            </w:r>
          </w:p>
          <w:p w:rsidR="00466389" w:rsidRPr="00B72E7C" w:rsidRDefault="00466389" w:rsidP="005C083A">
            <w:pPr>
              <w:pStyle w:val="aa"/>
              <w:autoSpaceDE w:val="0"/>
              <w:autoSpaceDN w:val="0"/>
              <w:adjustRightInd w:val="0"/>
              <w:ind w:left="312" w:firstLine="0"/>
              <w:rPr>
                <w:b/>
                <w:sz w:val="24"/>
                <w:szCs w:val="24"/>
              </w:rPr>
            </w:pPr>
          </w:p>
        </w:tc>
      </w:tr>
      <w:tr w:rsidR="005C083A" w:rsidRPr="00B72E7C" w:rsidTr="0071372A">
        <w:trPr>
          <w:jc w:val="center"/>
        </w:trPr>
        <w:tc>
          <w:tcPr>
            <w:tcW w:w="851" w:type="dxa"/>
            <w:vAlign w:val="center"/>
          </w:tcPr>
          <w:p w:rsidR="005C083A" w:rsidRPr="00B72E7C" w:rsidRDefault="005C083A" w:rsidP="009054AB">
            <w:pPr>
              <w:pStyle w:val="aa"/>
              <w:numPr>
                <w:ilvl w:val="0"/>
                <w:numId w:val="26"/>
              </w:numPr>
              <w:ind w:left="357" w:hanging="357"/>
              <w:jc w:val="center"/>
              <w:rPr>
                <w:b/>
                <w:sz w:val="32"/>
                <w:szCs w:val="32"/>
              </w:rPr>
            </w:pPr>
          </w:p>
        </w:tc>
        <w:tc>
          <w:tcPr>
            <w:tcW w:w="8788" w:type="dxa"/>
          </w:tcPr>
          <w:p w:rsidR="005C083A" w:rsidRPr="00B72E7C" w:rsidRDefault="005C083A" w:rsidP="005C083A">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5C083A" w:rsidRPr="00B72E7C" w:rsidRDefault="005C083A" w:rsidP="009054AB">
            <w:pPr>
              <w:pStyle w:val="a0"/>
              <w:numPr>
                <w:ilvl w:val="0"/>
                <w:numId w:val="29"/>
              </w:numPr>
            </w:pPr>
            <w:r w:rsidRPr="00B72E7C">
              <w:lastRenderedPageBreak/>
              <w:t xml:space="preserve">Згенерувати елементи одновимірного масиву, задавши їх кількість </w:t>
            </w:r>
            <w:r w:rsidR="00C86D56" w:rsidRPr="00B72E7C">
              <w:t xml:space="preserve">та діапазон значень </w:t>
            </w:r>
            <w:r w:rsidRPr="00B72E7C">
              <w:t xml:space="preserve">з консолі. Відсортувати згенерований масив за </w:t>
            </w:r>
            <w:r w:rsidR="000C164D" w:rsidRPr="00B72E7C">
              <w:t>зростанням</w:t>
            </w:r>
            <w:r w:rsidRPr="00B72E7C">
              <w:t xml:space="preserve"> значень його елементів</w:t>
            </w:r>
            <w:r w:rsidR="000C164D" w:rsidRPr="00B72E7C">
              <w:t xml:space="preserve"> алгоритмом сортування вибором</w:t>
            </w:r>
            <w:r w:rsidRPr="00B72E7C">
              <w:t xml:space="preserve">. Вивести на консоль масив до та після сортування. </w:t>
            </w:r>
          </w:p>
          <w:p w:rsidR="00B46F33" w:rsidRPr="00B72E7C" w:rsidRDefault="00B46F33" w:rsidP="009054AB">
            <w:pPr>
              <w:pStyle w:val="a0"/>
              <w:numPr>
                <w:ilvl w:val="0"/>
                <w:numId w:val="29"/>
              </w:numPr>
            </w:pPr>
            <w:r w:rsidRPr="00B72E7C">
              <w:t xml:space="preserve">Вивести значення індексів елементів масиву, що не змінилися після </w:t>
            </w:r>
            <w:r w:rsidR="00FF5C65" w:rsidRPr="00B72E7C">
              <w:t xml:space="preserve">його </w:t>
            </w:r>
            <w:r w:rsidRPr="00B72E7C">
              <w:t>сортування</w:t>
            </w:r>
            <w:r w:rsidR="00FF5C65" w:rsidRPr="00B72E7C">
              <w:t>,</w:t>
            </w:r>
            <w:r w:rsidRPr="00B72E7C">
              <w:t xml:space="preserve"> та їх кількість. </w:t>
            </w:r>
          </w:p>
          <w:p w:rsidR="00C93E9D" w:rsidRPr="00B72E7C" w:rsidRDefault="00FF5C65" w:rsidP="009054AB">
            <w:pPr>
              <w:pStyle w:val="a0"/>
              <w:numPr>
                <w:ilvl w:val="0"/>
                <w:numId w:val="29"/>
              </w:numPr>
            </w:pPr>
            <w:r w:rsidRPr="00B72E7C">
              <w:t xml:space="preserve">Створити новий масив натуральних чисел, значеннями якого є </w:t>
            </w:r>
            <w:r w:rsidR="00944386" w:rsidRPr="00B72E7C">
              <w:t>прості числа</w:t>
            </w:r>
            <w:r w:rsidRPr="00B72E7C">
              <w:t xml:space="preserve"> в діапазоні від 1 до N. Значення N задати з консолі. В</w:t>
            </w:r>
            <w:r w:rsidR="00C86D56" w:rsidRPr="00B72E7C">
              <w:t>икориста</w:t>
            </w:r>
            <w:r w:rsidRPr="00B72E7C">
              <w:t xml:space="preserve">ти </w:t>
            </w:r>
            <w:r w:rsidR="00C86D56" w:rsidRPr="00B72E7C">
              <w:t>алгоритм Ератосфена</w:t>
            </w:r>
            <w:r w:rsidRPr="00B72E7C">
              <w:t xml:space="preserve"> для визначення простих чисел</w:t>
            </w:r>
            <w:r w:rsidR="00C86D56" w:rsidRPr="00B72E7C">
              <w:t xml:space="preserve">. Вивести </w:t>
            </w:r>
            <w:r w:rsidR="00C93E9D" w:rsidRPr="00B72E7C">
              <w:t xml:space="preserve">прості числа </w:t>
            </w:r>
            <w:r w:rsidR="00C86D56" w:rsidRPr="00B72E7C">
              <w:t>на консоль.</w:t>
            </w:r>
            <w:r w:rsidR="00C93E9D" w:rsidRPr="00B72E7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B72E7C" w:rsidRDefault="00930D50" w:rsidP="009054AB">
            <w:pPr>
              <w:pStyle w:val="a0"/>
              <w:numPr>
                <w:ilvl w:val="0"/>
                <w:numId w:val="29"/>
              </w:numPr>
            </w:pPr>
            <w:r w:rsidRPr="00B72E7C">
              <w:t>У сформованому масиві в</w:t>
            </w:r>
            <w:r w:rsidR="005A720D" w:rsidRPr="00B72E7C">
              <w:t>изначити кількість парних елементів і елементів з парними індексами</w:t>
            </w:r>
            <w:r w:rsidR="00CC2278" w:rsidRPr="00B72E7C">
              <w:t>, з</w:t>
            </w:r>
            <w:r w:rsidR="005A720D" w:rsidRPr="00B72E7C">
              <w:t>астосува</w:t>
            </w:r>
            <w:r w:rsidR="00CC2278" w:rsidRPr="00B72E7C">
              <w:t>вши</w:t>
            </w:r>
            <w:r w:rsidR="005A720D" w:rsidRPr="00B72E7C">
              <w:t xml:space="preserve"> алгоритм лінійного пошуку.</w:t>
            </w:r>
          </w:p>
          <w:p w:rsidR="00144A93" w:rsidRPr="00B72E7C" w:rsidRDefault="005C083A" w:rsidP="009054AB">
            <w:pPr>
              <w:pStyle w:val="a0"/>
              <w:numPr>
                <w:ilvl w:val="0"/>
                <w:numId w:val="29"/>
              </w:numPr>
            </w:pPr>
            <w:r w:rsidRPr="00B72E7C">
              <w:t xml:space="preserve">Визначити кількість </w:t>
            </w:r>
            <w:r w:rsidR="005178FC" w:rsidRPr="00B72E7C">
              <w:t xml:space="preserve">і значення </w:t>
            </w:r>
            <w:r w:rsidRPr="00B72E7C">
              <w:t xml:space="preserve">елементів масиву, </w:t>
            </w:r>
            <w:r w:rsidR="005178FC" w:rsidRPr="00B72E7C">
              <w:t xml:space="preserve">що </w:t>
            </w:r>
            <w:r w:rsidR="005A720D" w:rsidRPr="00B72E7C">
              <w:t xml:space="preserve">кратні заданому </w:t>
            </w:r>
            <w:r w:rsidR="005178FC" w:rsidRPr="00B72E7C">
              <w:t xml:space="preserve"> з консолі </w:t>
            </w:r>
            <w:r w:rsidR="005A720D" w:rsidRPr="00B72E7C">
              <w:t>числу, з</w:t>
            </w:r>
            <w:r w:rsidRPr="00B72E7C">
              <w:t xml:space="preserve">астосувавши метод </w:t>
            </w:r>
            <w:r w:rsidR="00B46F33" w:rsidRPr="00B72E7C">
              <w:t>бінарного</w:t>
            </w:r>
            <w:r w:rsidRPr="00B72E7C">
              <w:t xml:space="preserve"> пошуку.</w:t>
            </w:r>
            <w:r w:rsidR="005A720D" w:rsidRPr="00B72E7C">
              <w:t xml:space="preserve"> У разі їх відсутності вивести відповідне повідомлення</w:t>
            </w:r>
            <w:r w:rsidR="00144A93" w:rsidRPr="00B72E7C">
              <w:t>. Модифікувати функцію двійкового пошуку у масиві, використавши метод  BinarySearch класу Array</w:t>
            </w:r>
          </w:p>
          <w:p w:rsidR="005C083A" w:rsidRPr="00B72E7C" w:rsidRDefault="005A720D" w:rsidP="009054AB">
            <w:pPr>
              <w:pStyle w:val="a0"/>
              <w:numPr>
                <w:ilvl w:val="0"/>
                <w:numId w:val="29"/>
              </w:numPr>
            </w:pPr>
            <w:r w:rsidRPr="00B72E7C">
              <w:t>З</w:t>
            </w:r>
            <w:r w:rsidR="005C083A" w:rsidRPr="00B72E7C">
              <w:t xml:space="preserve">генерувати елементи матриці, задавши її вимірність </w:t>
            </w:r>
            <w:r w:rsidR="00603D5C" w:rsidRPr="00B72E7C">
              <w:t xml:space="preserve">та діапазон значень </w:t>
            </w:r>
            <w:r w:rsidR="005C083A" w:rsidRPr="00B72E7C">
              <w:t>з консолі.</w:t>
            </w:r>
            <w:r w:rsidR="00603D5C" w:rsidRPr="00B72E7C">
              <w:t xml:space="preserve"> На перетині i-го рядка та j-го стовчика </w:t>
            </w:r>
            <w:r w:rsidR="00944386" w:rsidRPr="00B72E7C">
              <w:t>матриці записан</w:t>
            </w:r>
            <w:r w:rsidR="002D3322" w:rsidRPr="00B72E7C">
              <w:t>ий</w:t>
            </w:r>
            <w:r w:rsidR="00944386" w:rsidRPr="00B72E7C">
              <w:t xml:space="preserve"> </w:t>
            </w:r>
            <w:r w:rsidR="002D3322" w:rsidRPr="00B72E7C">
              <w:t xml:space="preserve">прибуток </w:t>
            </w:r>
            <w:r w:rsidR="00F4299E" w:rsidRPr="00B72E7C">
              <w:t xml:space="preserve">за j-й місяць </w:t>
            </w:r>
            <w:r w:rsidR="002D3322" w:rsidRPr="00B72E7C">
              <w:t>від</w:t>
            </w:r>
            <w:r w:rsidR="00944386" w:rsidRPr="00B72E7C">
              <w:t xml:space="preserve"> i-го </w:t>
            </w:r>
            <w:r w:rsidR="002D3322" w:rsidRPr="00B72E7C">
              <w:t>проекту, який виконується в компанії</w:t>
            </w:r>
            <w:r w:rsidR="00944386" w:rsidRPr="00B72E7C">
              <w:t>.</w:t>
            </w:r>
            <w:r w:rsidR="00603D5C" w:rsidRPr="00B72E7C">
              <w:t xml:space="preserve"> </w:t>
            </w:r>
            <w:r w:rsidR="005C083A" w:rsidRPr="00B72E7C">
              <w:t>Вивести матрицю на консоль.</w:t>
            </w:r>
            <w:r w:rsidR="00944386" w:rsidRPr="00B72E7C">
              <w:t xml:space="preserve"> Визначити </w:t>
            </w:r>
            <w:r w:rsidR="00F4299E" w:rsidRPr="00B72E7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B72E7C">
              <w:t>Вивести результати на консоль.</w:t>
            </w:r>
          </w:p>
          <w:p w:rsidR="005C083A" w:rsidRPr="00B72E7C" w:rsidRDefault="00930D50" w:rsidP="009054AB">
            <w:pPr>
              <w:pStyle w:val="a0"/>
              <w:numPr>
                <w:ilvl w:val="0"/>
                <w:numId w:val="29"/>
              </w:numPr>
            </w:pPr>
            <w:r w:rsidRPr="00B72E7C">
              <w:rPr>
                <w:color w:val="000000"/>
                <w:shd w:val="clear" w:color="auto" w:fill="FFFFFF"/>
              </w:rPr>
              <w:t>У створеній матриці</w:t>
            </w:r>
            <w:r w:rsidRPr="00B72E7C">
              <w:t xml:space="preserve"> в</w:t>
            </w:r>
            <w:r w:rsidR="005C083A" w:rsidRPr="00B72E7C">
              <w:t xml:space="preserve">изначити </w:t>
            </w:r>
            <w:r w:rsidRPr="00B72E7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B72E7C">
              <w:t xml:space="preserve">Вивести на консоль </w:t>
            </w:r>
            <w:r w:rsidRPr="00B72E7C">
              <w:rPr>
                <w:color w:val="000000"/>
                <w:shd w:val="clear" w:color="auto" w:fill="FFFFFF"/>
              </w:rPr>
              <w:t>значення та індекси її сідлових точок або повідомлення про відсутність таких елементів</w:t>
            </w:r>
            <w:r w:rsidR="005C083A" w:rsidRPr="00B72E7C">
              <w:t>.</w:t>
            </w:r>
          </w:p>
          <w:p w:rsidR="005C083A" w:rsidRPr="00B72E7C" w:rsidRDefault="005C083A" w:rsidP="009054AB">
            <w:pPr>
              <w:pStyle w:val="a0"/>
              <w:numPr>
                <w:ilvl w:val="0"/>
                <w:numId w:val="29"/>
              </w:numPr>
            </w:pPr>
            <w:r w:rsidRPr="00B72E7C">
              <w:t xml:space="preserve">Знайти корені нелінійного рівняння </w:t>
            </w:r>
            <w:r w:rsidR="00930D50" w:rsidRPr="00B72E7C">
              <w:t>(x^2+x+1)(x</w:t>
            </w:r>
            <w:r w:rsidR="00F10DD2" w:rsidRPr="00B72E7C">
              <w:t>^</w:t>
            </w:r>
            <w:r w:rsidR="00930D50" w:rsidRPr="00B72E7C">
              <w:t>2+x</w:t>
            </w:r>
            <w:r w:rsidR="00F10DD2" w:rsidRPr="00B72E7C">
              <w:t>+1)</w:t>
            </w:r>
            <w:r w:rsidR="00930D50" w:rsidRPr="00B72E7C">
              <w:sym w:font="Symbol" w:char="F02D"/>
            </w:r>
            <w:r w:rsidR="00930D50" w:rsidRPr="00B72E7C">
              <w:t>12=0,</w:t>
            </w:r>
            <w:r w:rsidRPr="00B72E7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5C083A" w:rsidP="009054AB">
            <w:pPr>
              <w:pStyle w:val="a0"/>
              <w:numPr>
                <w:ilvl w:val="0"/>
                <w:numId w:val="29"/>
              </w:numPr>
              <w:rPr>
                <w:b/>
                <w:sz w:val="24"/>
                <w:szCs w:val="24"/>
              </w:rPr>
            </w:pPr>
            <w:r w:rsidRPr="00B72E7C">
              <w:t xml:space="preserve">Увести з консолі рядок символів (тип string). </w:t>
            </w:r>
            <w:r w:rsidR="00CC2278" w:rsidRPr="00B72E7C">
              <w:t xml:space="preserve">Порахувати кількість слів, що починаються з великої літери. </w:t>
            </w:r>
            <w:r w:rsidR="00F10DD2" w:rsidRPr="00B72E7C">
              <w:t>Вивести текст, складений з останніх букв усіх слів</w:t>
            </w:r>
            <w:r w:rsidR="00AF53F0" w:rsidRPr="00B72E7C">
              <w:t>.</w:t>
            </w:r>
            <w:r w:rsidR="00F10DD2" w:rsidRPr="00B72E7C">
              <w:t xml:space="preserve"> </w:t>
            </w:r>
            <w:r w:rsidR="00AF53F0" w:rsidRPr="00B72E7C">
              <w:t>Результати вивести на консоль.</w:t>
            </w:r>
          </w:p>
        </w:tc>
      </w:tr>
      <w:tr w:rsidR="00AF53F0" w:rsidRPr="00B72E7C" w:rsidTr="0071372A">
        <w:trPr>
          <w:jc w:val="center"/>
        </w:trPr>
        <w:tc>
          <w:tcPr>
            <w:tcW w:w="851" w:type="dxa"/>
            <w:vAlign w:val="center"/>
          </w:tcPr>
          <w:p w:rsidR="00AF53F0" w:rsidRPr="00B72E7C" w:rsidRDefault="00AF53F0" w:rsidP="009054AB">
            <w:pPr>
              <w:pStyle w:val="aa"/>
              <w:numPr>
                <w:ilvl w:val="0"/>
                <w:numId w:val="26"/>
              </w:numPr>
              <w:ind w:left="357" w:hanging="357"/>
              <w:jc w:val="center"/>
              <w:rPr>
                <w:b/>
                <w:sz w:val="32"/>
                <w:szCs w:val="32"/>
              </w:rPr>
            </w:pPr>
          </w:p>
        </w:tc>
        <w:tc>
          <w:tcPr>
            <w:tcW w:w="8788" w:type="dxa"/>
          </w:tcPr>
          <w:p w:rsidR="00AF53F0" w:rsidRPr="00B72E7C" w:rsidRDefault="00AF53F0" w:rsidP="00AF53F0">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F53F0" w:rsidRPr="00B72E7C" w:rsidRDefault="00AF53F0" w:rsidP="009054AB">
            <w:pPr>
              <w:pStyle w:val="a0"/>
              <w:numPr>
                <w:ilvl w:val="0"/>
                <w:numId w:val="30"/>
              </w:numPr>
            </w:pPr>
            <w:r w:rsidRPr="00B72E7C">
              <w:t xml:space="preserve">Згенерувати </w:t>
            </w:r>
            <w:r w:rsidR="00527B1E" w:rsidRPr="00B72E7C">
              <w:t xml:space="preserve">додатні та від’ємні </w:t>
            </w:r>
            <w:r w:rsidR="00CC2278" w:rsidRPr="00B72E7C">
              <w:t xml:space="preserve">значення </w:t>
            </w:r>
            <w:r w:rsidRPr="00B72E7C">
              <w:t>елемент</w:t>
            </w:r>
            <w:r w:rsidR="00CC2278"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w:t>
            </w:r>
            <w:r w:rsidRPr="00B72E7C">
              <w:lastRenderedPageBreak/>
              <w:t xml:space="preserve">сортування </w:t>
            </w:r>
            <w:r w:rsidR="00466AF1" w:rsidRPr="00B72E7C">
              <w:t>включенням</w:t>
            </w:r>
            <w:r w:rsidRPr="00B72E7C">
              <w:t xml:space="preserve">. Вивести на консоль масив до та після сортування. </w:t>
            </w:r>
          </w:p>
          <w:p w:rsidR="008D041C" w:rsidRPr="00B72E7C" w:rsidRDefault="008D041C" w:rsidP="009054AB">
            <w:pPr>
              <w:pStyle w:val="a0"/>
              <w:numPr>
                <w:ilvl w:val="0"/>
                <w:numId w:val="30"/>
              </w:numPr>
            </w:pPr>
            <w:r w:rsidRPr="00B72E7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B72E7C" w:rsidRDefault="00527B1E" w:rsidP="009054AB">
            <w:pPr>
              <w:pStyle w:val="a0"/>
              <w:numPr>
                <w:ilvl w:val="0"/>
                <w:numId w:val="30"/>
              </w:numPr>
            </w:pPr>
            <w:r w:rsidRPr="00B72E7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B72E7C" w:rsidRDefault="00527B1E" w:rsidP="009054AB">
            <w:pPr>
              <w:pStyle w:val="a0"/>
              <w:numPr>
                <w:ilvl w:val="0"/>
                <w:numId w:val="30"/>
              </w:numPr>
            </w:pPr>
            <w:r w:rsidRPr="00B72E7C">
              <w:rPr>
                <w:color w:val="000000"/>
                <w:shd w:val="clear" w:color="auto" w:fill="FFFFFF"/>
              </w:rPr>
              <w:t>Знайти найбільший серед від’ємних та найменший серед додатних елементів масиву</w:t>
            </w:r>
            <w:r w:rsidR="00045806" w:rsidRPr="00B72E7C">
              <w:rPr>
                <w:color w:val="000000"/>
                <w:shd w:val="clear" w:color="auto" w:fill="FFFFFF"/>
              </w:rPr>
              <w:t>,</w:t>
            </w:r>
            <w:r w:rsidR="00045806"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F53F0" w:rsidRPr="00B72E7C" w:rsidRDefault="00AF53F0" w:rsidP="009054AB">
            <w:pPr>
              <w:pStyle w:val="a0"/>
              <w:numPr>
                <w:ilvl w:val="0"/>
                <w:numId w:val="30"/>
              </w:numPr>
            </w:pPr>
            <w:r w:rsidRPr="00B72E7C">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B72E7C">
              <w:t xml:space="preserve">бінарного </w:t>
            </w:r>
            <w:r w:rsidRPr="00B72E7C">
              <w:t>пошуку у масиві, використавши метод  BinarySearch класу Array</w:t>
            </w:r>
          </w:p>
          <w:p w:rsidR="00AF53F0" w:rsidRPr="00B72E7C" w:rsidRDefault="00AF53F0" w:rsidP="009054AB">
            <w:pPr>
              <w:pStyle w:val="a0"/>
              <w:numPr>
                <w:ilvl w:val="0"/>
                <w:numId w:val="30"/>
              </w:numPr>
            </w:pPr>
            <w:r w:rsidRPr="00B72E7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B72E7C">
              <w:t xml:space="preserve">продажу </w:t>
            </w:r>
            <w:r w:rsidRPr="00B72E7C">
              <w:t xml:space="preserve">i-го </w:t>
            </w:r>
            <w:r w:rsidR="007D3D50" w:rsidRPr="00B72E7C">
              <w:t>товару в магазині</w:t>
            </w:r>
            <w:r w:rsidRPr="00B72E7C">
              <w:t xml:space="preserve">. Вивести матрицю на консоль. Визначити загальний прибуток від кожного </w:t>
            </w:r>
            <w:r w:rsidR="007D3D50" w:rsidRPr="00B72E7C">
              <w:t>товару</w:t>
            </w:r>
            <w:r w:rsidRPr="00B72E7C">
              <w:t xml:space="preserve">, загальний </w:t>
            </w:r>
            <w:r w:rsidR="007D3D50" w:rsidRPr="00B72E7C">
              <w:t>прибуток магазину</w:t>
            </w:r>
            <w:r w:rsidRPr="00B72E7C">
              <w:t xml:space="preserve"> від </w:t>
            </w:r>
            <w:r w:rsidR="007D3D50" w:rsidRPr="00B72E7C">
              <w:t xml:space="preserve">продажу </w:t>
            </w:r>
            <w:r w:rsidRPr="00B72E7C">
              <w:t xml:space="preserve">усіх  </w:t>
            </w:r>
            <w:r w:rsidR="007D3D50" w:rsidRPr="00B72E7C">
              <w:t>товарів</w:t>
            </w:r>
            <w:r w:rsidRPr="00B72E7C">
              <w:t xml:space="preserve"> за усі місяці, індекс </w:t>
            </w:r>
            <w:r w:rsidR="0047759B" w:rsidRPr="00B72E7C">
              <w:t>товару, який приносить п</w:t>
            </w:r>
            <w:r w:rsidRPr="00B72E7C">
              <w:t>рибуто</w:t>
            </w:r>
            <w:r w:rsidR="0047759B" w:rsidRPr="00B72E7C">
              <w:t>к</w:t>
            </w:r>
            <w:r w:rsidRPr="00B72E7C">
              <w:t>. Вивести результати на консоль.</w:t>
            </w:r>
          </w:p>
          <w:p w:rsidR="00AF53F0" w:rsidRPr="00B72E7C" w:rsidRDefault="00AF53F0" w:rsidP="009054AB">
            <w:pPr>
              <w:pStyle w:val="a0"/>
              <w:numPr>
                <w:ilvl w:val="0"/>
                <w:numId w:val="30"/>
              </w:numPr>
            </w:pPr>
            <w:r w:rsidRPr="00B72E7C">
              <w:t>Вивести на консоль значення мінімального та максимального елементів матриці та їх індекси, застосувавши методи класу Math.</w:t>
            </w:r>
          </w:p>
          <w:p w:rsidR="00AF53F0" w:rsidRPr="00B72E7C" w:rsidRDefault="00AF53F0" w:rsidP="009054AB">
            <w:pPr>
              <w:pStyle w:val="a0"/>
              <w:numPr>
                <w:ilvl w:val="0"/>
                <w:numId w:val="30"/>
              </w:numPr>
            </w:pPr>
            <w:r w:rsidRPr="00B72E7C">
              <w:t xml:space="preserve">Знайти корені нелінійного рівняння </w:t>
            </w:r>
            <w:r w:rsidR="007D3D50" w:rsidRPr="00B72E7C">
              <w:t>(x^2</w:t>
            </w:r>
            <w:r w:rsidR="007D3D50" w:rsidRPr="00B72E7C">
              <w:sym w:font="Symbol" w:char="F02D"/>
            </w:r>
            <w:r w:rsidR="007D3D50" w:rsidRPr="00B72E7C">
              <w:t>5*x+7)^2</w:t>
            </w:r>
            <w:r w:rsidR="007D3D50" w:rsidRPr="00B72E7C">
              <w:sym w:font="Symbol" w:char="F02D"/>
            </w:r>
            <w:r w:rsidR="007D3D50" w:rsidRPr="00B72E7C">
              <w:t>(x</w:t>
            </w:r>
            <w:r w:rsidR="007D3D50" w:rsidRPr="00B72E7C">
              <w:sym w:font="Symbol" w:char="F02D"/>
            </w:r>
            <w:r w:rsidR="007D3D50" w:rsidRPr="00B72E7C">
              <w:t>2)(x</w:t>
            </w:r>
            <w:r w:rsidR="007D3D50" w:rsidRPr="00B72E7C">
              <w:sym w:font="Symbol" w:char="F02D"/>
            </w:r>
            <w:r w:rsidR="007D3D50" w:rsidRPr="00B72E7C">
              <w:t>3)=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B72E7C" w:rsidRDefault="00AF53F0" w:rsidP="009054AB">
            <w:pPr>
              <w:pStyle w:val="a0"/>
              <w:numPr>
                <w:ilvl w:val="0"/>
                <w:numId w:val="30"/>
              </w:numPr>
              <w:rPr>
                <w:b/>
                <w:sz w:val="24"/>
                <w:szCs w:val="24"/>
              </w:rPr>
            </w:pPr>
            <w:r w:rsidRPr="00B72E7C">
              <w:t>Увести з консолі рядок символів (тип string)</w:t>
            </w:r>
            <w:r w:rsidR="004F121A" w:rsidRPr="00B72E7C">
              <w:t>, що містить круглі, квадратні та фігурні дужки</w:t>
            </w:r>
            <w:r w:rsidRPr="00B72E7C">
              <w:t xml:space="preserve">. Визначити </w:t>
            </w:r>
            <w:r w:rsidR="004F121A" w:rsidRPr="00B72E7C">
              <w:t xml:space="preserve">чи є послідовність дужок правильною, тобто кількість дужок, що відкривається, дорівнює кількості дужок, що закрива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A3785B" w:rsidRPr="00B72E7C" w:rsidRDefault="00A3785B" w:rsidP="00A3785B">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3785B" w:rsidRPr="00B72E7C" w:rsidRDefault="00A3785B" w:rsidP="009054AB">
            <w:pPr>
              <w:pStyle w:val="a0"/>
              <w:numPr>
                <w:ilvl w:val="0"/>
                <w:numId w:val="31"/>
              </w:numPr>
            </w:pPr>
            <w:r w:rsidRPr="00B72E7C">
              <w:t xml:space="preserve">Згенерувати </w:t>
            </w:r>
            <w:r w:rsidR="00CC2278" w:rsidRPr="00B72E7C">
              <w:t xml:space="preserve">цілочислові </w:t>
            </w:r>
            <w:r w:rsidRPr="00B72E7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B72E7C">
              <w:t>Шелла</w:t>
            </w:r>
            <w:r w:rsidRPr="00B72E7C">
              <w:t xml:space="preserve">. Вивести на консоль масив до та після сортування. </w:t>
            </w:r>
          </w:p>
          <w:p w:rsidR="00F22363" w:rsidRPr="00B72E7C" w:rsidRDefault="00F22363" w:rsidP="009054AB">
            <w:pPr>
              <w:pStyle w:val="a0"/>
              <w:numPr>
                <w:ilvl w:val="0"/>
                <w:numId w:val="31"/>
              </w:numPr>
            </w:pPr>
            <w:r w:rsidRPr="00B72E7C">
              <w:t>У згенерованому масиві визначити прості числа із заданого з консолі діапазону</w:t>
            </w:r>
            <w:r w:rsidR="0082611D" w:rsidRPr="00B72E7C">
              <w:t xml:space="preserve"> </w:t>
            </w:r>
            <w:r w:rsidR="00CC2278" w:rsidRPr="00B72E7C">
              <w:t xml:space="preserve">додатних цілих </w:t>
            </w:r>
            <w:r w:rsidR="0082611D" w:rsidRPr="00B72E7C">
              <w:t>значень</w:t>
            </w:r>
            <w:r w:rsidRPr="00B72E7C">
              <w:t>, використавши алгоритм Ератосфена, та вивести їх на консоль.</w:t>
            </w:r>
            <w:r w:rsidR="00592FC2" w:rsidRPr="00B72E7C">
              <w:t xml:space="preserve"> Якщо в згенерованому масиві відсутні прості числа, то вивести на консоль відповідне повідомлення</w:t>
            </w:r>
          </w:p>
          <w:p w:rsidR="00A3785B" w:rsidRPr="00B72E7C" w:rsidRDefault="00A3785B" w:rsidP="009054AB">
            <w:pPr>
              <w:pStyle w:val="a0"/>
              <w:numPr>
                <w:ilvl w:val="0"/>
                <w:numId w:val="31"/>
              </w:numPr>
            </w:pPr>
            <w:r w:rsidRPr="00B72E7C">
              <w:rPr>
                <w:color w:val="000000"/>
                <w:shd w:val="clear" w:color="auto" w:fill="FFFFFF"/>
              </w:rPr>
              <w:lastRenderedPageBreak/>
              <w:t xml:space="preserve">Переставити елементи масиву так, щоб </w:t>
            </w:r>
            <w:r w:rsidR="00780BE4" w:rsidRPr="00B72E7C">
              <w:rPr>
                <w:color w:val="000000"/>
                <w:shd w:val="clear" w:color="auto" w:fill="FFFFFF"/>
              </w:rPr>
              <w:t xml:space="preserve">їх значення </w:t>
            </w:r>
            <w:r w:rsidR="002D7DAB" w:rsidRPr="00B72E7C">
              <w:rPr>
                <w:color w:val="000000"/>
                <w:shd w:val="clear" w:color="auto" w:fill="FFFFFF"/>
              </w:rPr>
              <w:t>чергувалися</w:t>
            </w:r>
            <w:r w:rsidR="00592FC2" w:rsidRPr="00B72E7C">
              <w:rPr>
                <w:color w:val="000000"/>
                <w:shd w:val="clear" w:color="auto" w:fill="FFFFFF"/>
              </w:rPr>
              <w:t xml:space="preserve"> </w:t>
            </w:r>
            <w:r w:rsidR="003B3DFD" w:rsidRPr="00B72E7C">
              <w:rPr>
                <w:color w:val="000000"/>
                <w:shd w:val="clear" w:color="auto" w:fill="FFFFFF"/>
              </w:rPr>
              <w:t>в порядку</w:t>
            </w:r>
            <w:r w:rsidR="00592FC2" w:rsidRPr="00B72E7C">
              <w:rPr>
                <w:color w:val="000000"/>
                <w:shd w:val="clear" w:color="auto" w:fill="FFFFFF"/>
              </w:rPr>
              <w:t>: від’ємний, додатний, нульовий</w:t>
            </w:r>
            <w:r w:rsidR="003B3DFD" w:rsidRPr="00B72E7C">
              <w:rPr>
                <w:color w:val="000000"/>
                <w:shd w:val="clear" w:color="auto" w:fill="FFFFFF"/>
              </w:rPr>
              <w:t>, від’ємний, додатний, нульовий</w:t>
            </w:r>
            <w:r w:rsidR="00780BE4" w:rsidRPr="00B72E7C">
              <w:rPr>
                <w:color w:val="000000"/>
                <w:shd w:val="clear" w:color="auto" w:fill="FFFFFF"/>
              </w:rPr>
              <w:t xml:space="preserve"> і т.д</w:t>
            </w:r>
            <w:r w:rsidR="003B3DFD" w:rsidRPr="00B72E7C">
              <w:rPr>
                <w:color w:val="000000"/>
                <w:shd w:val="clear" w:color="auto" w:fill="FFFFFF"/>
              </w:rPr>
              <w:t xml:space="preserve">, </w:t>
            </w:r>
            <w:r w:rsidRPr="00B72E7C">
              <w:rPr>
                <w:color w:val="000000"/>
                <w:shd w:val="clear" w:color="auto" w:fill="FFFFFF"/>
              </w:rPr>
              <w:t>Надрукувати масив після переставлення елементів.</w:t>
            </w:r>
          </w:p>
          <w:p w:rsidR="00A3785B" w:rsidRPr="00B72E7C" w:rsidRDefault="00A3785B" w:rsidP="009054AB">
            <w:pPr>
              <w:pStyle w:val="a0"/>
              <w:numPr>
                <w:ilvl w:val="0"/>
                <w:numId w:val="31"/>
              </w:numPr>
            </w:pPr>
            <w:r w:rsidRPr="00B72E7C">
              <w:rPr>
                <w:color w:val="000000"/>
                <w:shd w:val="clear" w:color="auto" w:fill="FFFFFF"/>
              </w:rPr>
              <w:t>Знайти найбільший серед від’ємних та найменший серед додатних елементів масиву,</w:t>
            </w:r>
            <w:r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3785B" w:rsidRPr="00B72E7C" w:rsidRDefault="00A3785B" w:rsidP="009054AB">
            <w:pPr>
              <w:pStyle w:val="a0"/>
              <w:numPr>
                <w:ilvl w:val="0"/>
                <w:numId w:val="31"/>
              </w:numPr>
            </w:pPr>
            <w:r w:rsidRPr="00B72E7C">
              <w:t xml:space="preserve">Визначити кількість і значення елементів масиву, що </w:t>
            </w:r>
            <w:r w:rsidR="00780BE4" w:rsidRPr="00B72E7C">
              <w:t>належать заданому</w:t>
            </w:r>
            <w:r w:rsidRPr="00B72E7C">
              <w:t xml:space="preserve"> з консолі </w:t>
            </w:r>
            <w:r w:rsidR="00780BE4" w:rsidRPr="00B72E7C">
              <w:t>діапазону</w:t>
            </w:r>
            <w:r w:rsidRPr="00B72E7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B72E7C" w:rsidRDefault="00A3785B" w:rsidP="009054AB">
            <w:pPr>
              <w:pStyle w:val="a0"/>
              <w:numPr>
                <w:ilvl w:val="0"/>
                <w:numId w:val="31"/>
              </w:numPr>
            </w:pPr>
            <w:r w:rsidRPr="00B72E7C">
              <w:t xml:space="preserve">Згенерувати елементи матриці, задавши її вимірність та діапазон значень з консолі. На перетині i-го рядка та j-го </w:t>
            </w:r>
            <w:r w:rsidR="00780BE4" w:rsidRPr="00B72E7C">
              <w:t>стовпчика</w:t>
            </w:r>
            <w:r w:rsidRPr="00B72E7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загальний прибуток магазину від продажу усіх  товарів за усі місяці, індекс товару, який приносить прибуток. Вивести результати на консоль.</w:t>
            </w:r>
          </w:p>
          <w:p w:rsidR="00A3785B" w:rsidRPr="00B72E7C" w:rsidRDefault="00A3785B" w:rsidP="009054AB">
            <w:pPr>
              <w:pStyle w:val="a0"/>
              <w:numPr>
                <w:ilvl w:val="0"/>
                <w:numId w:val="31"/>
              </w:numPr>
            </w:pPr>
            <w:r w:rsidRPr="00B72E7C">
              <w:rPr>
                <w:color w:val="000000"/>
                <w:shd w:val="clear" w:color="auto" w:fill="FFFFFF"/>
              </w:rPr>
              <w:t>У створеній матриці</w:t>
            </w:r>
            <w:r w:rsidRPr="00B72E7C">
              <w:t xml:space="preserve"> визначити </w:t>
            </w:r>
            <w:r w:rsidR="00780BE4" w:rsidRPr="00B72E7C">
              <w:t xml:space="preserve">та вивести на консоль значення та </w:t>
            </w:r>
            <w:r w:rsidRPr="00B72E7C">
              <w:rPr>
                <w:color w:val="000000"/>
                <w:shd w:val="clear" w:color="auto" w:fill="FFFFFF"/>
              </w:rPr>
              <w:t xml:space="preserve">індекси </w:t>
            </w:r>
            <w:r w:rsidR="00780BE4" w:rsidRPr="00B72E7C">
              <w:rPr>
                <w:color w:val="000000"/>
                <w:shd w:val="clear" w:color="auto" w:fill="FFFFFF"/>
              </w:rPr>
              <w:t>мінімального елемента. Видалити рядок та стовпчик з мінімальним елементом матриці.</w:t>
            </w:r>
            <w:r w:rsidRPr="00B72E7C">
              <w:rPr>
                <w:color w:val="000000"/>
                <w:shd w:val="clear" w:color="auto" w:fill="FFFFFF"/>
              </w:rPr>
              <w:t xml:space="preserve"> </w:t>
            </w:r>
            <w:r w:rsidRPr="00B72E7C">
              <w:t xml:space="preserve">Вивести на консоль </w:t>
            </w:r>
            <w:r w:rsidR="00780BE4" w:rsidRPr="00B72E7C">
              <w:rPr>
                <w:color w:val="000000"/>
                <w:shd w:val="clear" w:color="auto" w:fill="FFFFFF"/>
              </w:rPr>
              <w:t>отриману піс</w:t>
            </w:r>
            <w:r w:rsidR="00DB6BA3" w:rsidRPr="00B72E7C">
              <w:rPr>
                <w:color w:val="000000"/>
                <w:shd w:val="clear" w:color="auto" w:fill="FFFFFF"/>
              </w:rPr>
              <w:t>ля перетворення матрицю</w:t>
            </w:r>
            <w:r w:rsidRPr="00B72E7C">
              <w:t>.</w:t>
            </w:r>
          </w:p>
          <w:p w:rsidR="00A3785B" w:rsidRPr="00B72E7C" w:rsidRDefault="00A3785B" w:rsidP="009054AB">
            <w:pPr>
              <w:pStyle w:val="a0"/>
              <w:numPr>
                <w:ilvl w:val="0"/>
                <w:numId w:val="31"/>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A3785B" w:rsidP="009054AB">
            <w:pPr>
              <w:pStyle w:val="a0"/>
              <w:numPr>
                <w:ilvl w:val="0"/>
                <w:numId w:val="31"/>
              </w:numPr>
              <w:rPr>
                <w:b/>
                <w:sz w:val="24"/>
                <w:szCs w:val="24"/>
              </w:rPr>
            </w:pPr>
            <w:r w:rsidRPr="00B72E7C">
              <w:t>Увести з консолі рядок символів (тип string), що містить круглі, квадратні та фігурні дужки. Визначити</w:t>
            </w:r>
            <w:r w:rsidR="00DB6BA3" w:rsidRPr="00B72E7C">
              <w:t>,</w:t>
            </w:r>
            <w:r w:rsidRPr="00B72E7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2"/>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B72E7C" w:rsidRDefault="0082611D" w:rsidP="009054AB">
            <w:pPr>
              <w:pStyle w:val="a0"/>
              <w:numPr>
                <w:ilvl w:val="0"/>
                <w:numId w:val="32"/>
              </w:numPr>
            </w:pPr>
            <w:r w:rsidRPr="00B72E7C">
              <w:t xml:space="preserve">Перевірити, чи </w:t>
            </w:r>
            <w:r w:rsidR="00894E76" w:rsidRPr="00B72E7C">
              <w:t>елементи</w:t>
            </w:r>
            <w:r w:rsidRPr="00B72E7C">
              <w:t xml:space="preserve"> згенерованого масиву, які мають непарні індекси</w:t>
            </w:r>
            <w:r w:rsidR="00894E76" w:rsidRPr="00B72E7C">
              <w:t>, є</w:t>
            </w:r>
            <w:r w:rsidRPr="00B72E7C">
              <w:t xml:space="preserve"> прост</w:t>
            </w:r>
            <w:r w:rsidR="00894E76" w:rsidRPr="00B72E7C">
              <w:t>ими</w:t>
            </w:r>
            <w:r w:rsidRPr="00B72E7C">
              <w:t xml:space="preserve"> числа</w:t>
            </w:r>
            <w:r w:rsidR="00894E76" w:rsidRPr="00B72E7C">
              <w:t>ми. Для визначення простих чисел</w:t>
            </w:r>
            <w:r w:rsidRPr="00B72E7C">
              <w:t xml:space="preserve"> використа</w:t>
            </w:r>
            <w:r w:rsidR="00894E76" w:rsidRPr="00B72E7C">
              <w:t>ти</w:t>
            </w:r>
            <w:r w:rsidRPr="00B72E7C">
              <w:t xml:space="preserve"> алгоритм Ератосфена, Якщо такі числа знайдені, вивести їх на консоль, інакше вивести відповідне повідомлення</w:t>
            </w:r>
            <w:r w:rsidR="00894E76" w:rsidRPr="00B72E7C">
              <w:t>.</w:t>
            </w:r>
          </w:p>
          <w:p w:rsidR="002D7DAB" w:rsidRPr="00B72E7C" w:rsidRDefault="002D7DAB" w:rsidP="009054AB">
            <w:pPr>
              <w:pStyle w:val="a0"/>
              <w:numPr>
                <w:ilvl w:val="0"/>
                <w:numId w:val="32"/>
              </w:numPr>
            </w:pPr>
            <w:r w:rsidRPr="00B72E7C">
              <w:t xml:space="preserve">Переставити елементи </w:t>
            </w:r>
            <w:r w:rsidR="00817C6D" w:rsidRPr="00B72E7C">
              <w:t xml:space="preserve">масиву </w:t>
            </w:r>
            <w:r w:rsidRPr="00B72E7C">
              <w:t xml:space="preserve">так, щоб </w:t>
            </w:r>
            <w:r w:rsidR="00BB249F" w:rsidRPr="00B72E7C">
              <w:t xml:space="preserve">парні і непарні елементи чергувалися. Перед </w:t>
            </w:r>
            <w:r w:rsidR="000A6AB1" w:rsidRPr="00B72E7C">
              <w:t xml:space="preserve">кожним </w:t>
            </w:r>
            <w:r w:rsidR="00BB249F" w:rsidRPr="00B72E7C">
              <w:t>простим числом встав</w:t>
            </w:r>
            <w:r w:rsidR="000A6AB1" w:rsidRPr="00B72E7C">
              <w:t>ити</w:t>
            </w:r>
            <w:r w:rsidR="00BB249F" w:rsidRPr="00B72E7C">
              <w:t xml:space="preserve"> нульове значення. </w:t>
            </w:r>
            <w:r w:rsidRPr="00B72E7C">
              <w:t>Вивести на консоль масив після переставлення елементів.</w:t>
            </w:r>
          </w:p>
          <w:p w:rsidR="00D56B03" w:rsidRPr="00B72E7C" w:rsidRDefault="0057558A" w:rsidP="009054AB">
            <w:pPr>
              <w:pStyle w:val="a0"/>
              <w:numPr>
                <w:ilvl w:val="0"/>
                <w:numId w:val="32"/>
              </w:numPr>
            </w:pPr>
            <w:r w:rsidRPr="00B72E7C">
              <w:lastRenderedPageBreak/>
              <w:t xml:space="preserve">Знайти </w:t>
            </w:r>
            <w:r w:rsidR="00F824FD" w:rsidRPr="00B72E7C">
              <w:t>у відсортованому</w:t>
            </w:r>
            <w:r w:rsidRPr="00B72E7C">
              <w:t xml:space="preserve"> масиві елементи, значення яких є трикутними числами, що визначаються за формулою </w:t>
            </w:r>
            <w:r w:rsidR="00F824FD" w:rsidRPr="00B72E7C">
              <w:rPr>
                <w:position w:val="-10"/>
              </w:rPr>
              <w:object w:dxaOrig="1440" w:dyaOrig="300">
                <v:shape id="_x0000_i1098" type="#_x0000_t75" style="width:103.7pt;height:18.45pt" o:ole="">
                  <v:imagedata r:id="rId158" o:title=""/>
                </v:shape>
                <o:OLEObject Type="Embed" ProgID="Equation.3" ShapeID="_x0000_i1098" DrawAspect="Content" ObjectID="_1675149431" r:id="rId159"/>
              </w:object>
            </w:r>
            <w:r w:rsidR="00F824FD" w:rsidRPr="00B72E7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B72E7C" w:rsidRDefault="00CC7430" w:rsidP="009054AB">
            <w:pPr>
              <w:pStyle w:val="a0"/>
              <w:numPr>
                <w:ilvl w:val="0"/>
                <w:numId w:val="32"/>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B72E7C" w:rsidRDefault="00CC7430" w:rsidP="009054AB">
            <w:pPr>
              <w:pStyle w:val="a0"/>
              <w:numPr>
                <w:ilvl w:val="0"/>
                <w:numId w:val="32"/>
              </w:numPr>
            </w:pPr>
            <w:r w:rsidRPr="00B72E7C">
              <w:t>Згенерувати елементи матриці, задавши її вимірність та діапазон значень елементів з консолі</w:t>
            </w:r>
            <w:r w:rsidR="002D75FA" w:rsidRPr="00B72E7C">
              <w:t>, включаючи нульове значення</w:t>
            </w:r>
            <w:r w:rsidRPr="00B72E7C">
              <w:t>. На перетині i-го рядка та j-го стовпчика матриці записана кількість вакцинованих людей проти Covid-19 в</w:t>
            </w:r>
            <w:r w:rsidRPr="00B72E7C">
              <w:rPr>
                <w:i/>
              </w:rPr>
              <w:t xml:space="preserve"> i</w:t>
            </w:r>
            <w:r w:rsidRPr="00B72E7C">
              <w:t xml:space="preserve">-й країні в </w:t>
            </w:r>
            <w:r w:rsidRPr="00B72E7C">
              <w:rPr>
                <w:i/>
              </w:rPr>
              <w:t>j</w:t>
            </w:r>
            <w:r w:rsidRPr="00B72E7C">
              <w:t xml:space="preserve">-му місяці. Якщо значення дорівнює нулю, це означає, що в </w:t>
            </w:r>
            <w:r w:rsidRPr="00B72E7C">
              <w:rPr>
                <w:i/>
              </w:rPr>
              <w:t>i</w:t>
            </w:r>
            <w:r w:rsidRPr="00B72E7C">
              <w:t xml:space="preserve">-й країні в </w:t>
            </w:r>
            <w:r w:rsidRPr="00B72E7C">
              <w:rPr>
                <w:i/>
              </w:rPr>
              <w:t>j</w:t>
            </w:r>
            <w:r w:rsidRPr="00B72E7C">
              <w:t>-му місяці людей не ва</w:t>
            </w:r>
            <w:r w:rsidR="002D75FA" w:rsidRPr="00B72E7C">
              <w:t>к</w:t>
            </w:r>
            <w:r w:rsidRPr="00B72E7C">
              <w:t>цинували</w:t>
            </w:r>
            <w:r w:rsidR="002D75FA" w:rsidRPr="00B72E7C">
              <w:t>.</w:t>
            </w:r>
            <w:r w:rsidRPr="00B72E7C">
              <w:t xml:space="preserve"> Вивести матрицю на консоль. Визначити загальну кількість </w:t>
            </w:r>
            <w:r w:rsidR="002D75FA" w:rsidRPr="00B72E7C">
              <w:t>людей</w:t>
            </w:r>
            <w:r w:rsidRPr="00B72E7C">
              <w:t xml:space="preserve">, що </w:t>
            </w:r>
            <w:r w:rsidR="002D75FA" w:rsidRPr="00B72E7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B72E7C" w:rsidRDefault="002D75FA" w:rsidP="009054AB">
            <w:pPr>
              <w:pStyle w:val="a0"/>
              <w:numPr>
                <w:ilvl w:val="0"/>
                <w:numId w:val="32"/>
              </w:numPr>
            </w:pPr>
            <w:r w:rsidRPr="00B72E7C">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B72E7C">
              <w:t>. Перетворену матрицю вивести на консоль.</w:t>
            </w:r>
          </w:p>
          <w:p w:rsidR="00905926" w:rsidRPr="00B72E7C" w:rsidRDefault="00905926" w:rsidP="009054AB">
            <w:pPr>
              <w:pStyle w:val="a0"/>
              <w:numPr>
                <w:ilvl w:val="0"/>
                <w:numId w:val="32"/>
              </w:numPr>
            </w:pPr>
            <w:r w:rsidRPr="00B72E7C">
              <w:t>Знайти корені нелінійного рівняння 2x^4</w:t>
            </w:r>
            <w:r w:rsidRPr="00B72E7C">
              <w:sym w:font="Symbol" w:char="F02D"/>
            </w:r>
            <w:r w:rsidRPr="00B72E7C">
              <w:t>x^3</w:t>
            </w:r>
            <w:r w:rsidRPr="00B72E7C">
              <w:sym w:font="Symbol" w:char="F02D"/>
            </w:r>
            <w:r w:rsidRPr="00B72E7C">
              <w:t>9x^2+13x</w:t>
            </w:r>
            <w:r w:rsidRPr="00B72E7C">
              <w:sym w:font="Symbol" w:char="F02D"/>
            </w:r>
            <w:r w:rsidRPr="00B72E7C">
              <w:t>5=0, застосувавши метод бісекції.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2"/>
              </w:numPr>
              <w:rPr>
                <w:b/>
                <w:sz w:val="24"/>
                <w:szCs w:val="24"/>
              </w:rPr>
            </w:pPr>
            <w:r w:rsidRPr="00B72E7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3"/>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B72E7C">
              <w:t xml:space="preserve"> та після сортування</w:t>
            </w:r>
            <w:r w:rsidRPr="00B72E7C">
              <w:t xml:space="preserve">. </w:t>
            </w:r>
          </w:p>
          <w:p w:rsidR="0082611D" w:rsidRPr="00B72E7C" w:rsidRDefault="0082611D" w:rsidP="009054AB">
            <w:pPr>
              <w:pStyle w:val="a0"/>
              <w:numPr>
                <w:ilvl w:val="0"/>
                <w:numId w:val="33"/>
              </w:numPr>
            </w:pPr>
            <w:r w:rsidRPr="00B72E7C">
              <w:t>Перевірити, чи елемент</w:t>
            </w:r>
            <w:r w:rsidR="00894E76" w:rsidRPr="00B72E7C">
              <w:t>и</w:t>
            </w:r>
            <w:r w:rsidRPr="00B72E7C">
              <w:t xml:space="preserve"> згенерованого масиву</w:t>
            </w:r>
            <w:r w:rsidR="00894E76" w:rsidRPr="00B72E7C">
              <w:t xml:space="preserve"> з </w:t>
            </w:r>
            <w:r w:rsidRPr="00B72E7C">
              <w:t>парн</w:t>
            </w:r>
            <w:r w:rsidR="00894E76" w:rsidRPr="00B72E7C">
              <w:t>ими</w:t>
            </w:r>
            <w:r w:rsidRPr="00B72E7C">
              <w:t xml:space="preserve"> індекс</w:t>
            </w:r>
            <w:r w:rsidR="00894E76" w:rsidRPr="00B72E7C">
              <w:t>ами є</w:t>
            </w:r>
            <w:r w:rsidRPr="00B72E7C">
              <w:t xml:space="preserve"> прост</w:t>
            </w:r>
            <w:r w:rsidR="00894E76" w:rsidRPr="00B72E7C">
              <w:t>ими</w:t>
            </w:r>
            <w:r w:rsidRPr="00B72E7C">
              <w:t xml:space="preserve"> числа</w:t>
            </w:r>
            <w:r w:rsidR="00894E76" w:rsidRPr="00B72E7C">
              <w:t xml:space="preserve">ми. </w:t>
            </w:r>
            <w:r w:rsidR="00E72A48" w:rsidRPr="00B72E7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B72E7C">
              <w:t xml:space="preserve"> </w:t>
            </w:r>
          </w:p>
          <w:p w:rsidR="002D7DAB" w:rsidRPr="00B72E7C" w:rsidRDefault="002D7DAB" w:rsidP="009054AB">
            <w:pPr>
              <w:pStyle w:val="a0"/>
              <w:numPr>
                <w:ilvl w:val="0"/>
                <w:numId w:val="33"/>
              </w:numPr>
            </w:pPr>
            <w:r w:rsidRPr="00B72E7C">
              <w:t>Переставити елементи м</w:t>
            </w:r>
            <w:r w:rsidR="00817C6D" w:rsidRPr="00B72E7C">
              <w:t>асиву</w:t>
            </w:r>
            <w:r w:rsidRPr="00B72E7C">
              <w:t xml:space="preserve"> так, щоб спочатку розташовувалися прості числа, потім складені</w:t>
            </w:r>
            <w:r w:rsidR="002076CF" w:rsidRPr="00B72E7C">
              <w:t>, кратні 3, потім складені кратні 2 і 3, потім усі інші. Вив</w:t>
            </w:r>
            <w:r w:rsidRPr="00B72E7C">
              <w:t>ести на консоль масив після переставлення елементів.</w:t>
            </w:r>
          </w:p>
          <w:p w:rsidR="00DB6BA3" w:rsidRPr="00B72E7C" w:rsidRDefault="00DB6BA3" w:rsidP="009054AB">
            <w:pPr>
              <w:pStyle w:val="a0"/>
              <w:numPr>
                <w:ilvl w:val="0"/>
                <w:numId w:val="33"/>
              </w:numPr>
            </w:pPr>
            <w:r w:rsidRPr="00B72E7C">
              <w:lastRenderedPageBreak/>
              <w:t xml:space="preserve">Знайти елементи масиву, що </w:t>
            </w:r>
            <w:r w:rsidR="0057558A" w:rsidRPr="00B72E7C">
              <w:t>є квадратами цілих чисел, застосувавши алгоритм лінійного пошук. Вивести знайдені значення та їх індекси на консоль.</w:t>
            </w:r>
          </w:p>
          <w:p w:rsidR="005A70CE" w:rsidRPr="00B72E7C" w:rsidRDefault="005A70CE" w:rsidP="009054AB">
            <w:pPr>
              <w:pStyle w:val="a0"/>
              <w:numPr>
                <w:ilvl w:val="0"/>
                <w:numId w:val="33"/>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B72E7C" w:rsidRDefault="00AF7D34" w:rsidP="009054AB">
            <w:pPr>
              <w:pStyle w:val="a0"/>
              <w:numPr>
                <w:ilvl w:val="0"/>
                <w:numId w:val="33"/>
              </w:numPr>
            </w:pPr>
            <w:r w:rsidRPr="00B72E7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B72E7C">
              <w:t>а кількість студентів, що проходять практику в</w:t>
            </w:r>
            <w:r w:rsidRPr="00B72E7C">
              <w:t xml:space="preserve"> j-</w:t>
            </w:r>
            <w:r w:rsidR="002952A4" w:rsidRPr="00B72E7C">
              <w:t>му</w:t>
            </w:r>
            <w:r w:rsidRPr="00B72E7C">
              <w:t xml:space="preserve"> місяц</w:t>
            </w:r>
            <w:r w:rsidR="002952A4" w:rsidRPr="00B72E7C">
              <w:t>і</w:t>
            </w:r>
            <w:r w:rsidRPr="00B72E7C">
              <w:t xml:space="preserve"> в i-</w:t>
            </w:r>
            <w:r w:rsidR="002952A4" w:rsidRPr="00B72E7C">
              <w:t>й</w:t>
            </w:r>
            <w:r w:rsidRPr="00B72E7C">
              <w:t xml:space="preserve"> </w:t>
            </w:r>
            <w:r w:rsidR="002952A4" w:rsidRPr="00B72E7C">
              <w:t>компанії</w:t>
            </w:r>
            <w:r w:rsidRPr="00B72E7C">
              <w:t>. Вивести матрицю на консоль. Визначити загальн</w:t>
            </w:r>
            <w:r w:rsidR="002952A4" w:rsidRPr="00B72E7C">
              <w:t>у</w:t>
            </w:r>
            <w:r w:rsidRPr="00B72E7C">
              <w:t xml:space="preserve"> </w:t>
            </w:r>
            <w:r w:rsidR="002952A4" w:rsidRPr="00B72E7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B72E7C">
              <w:t>задана з консолі кількість студентів, компанію, в якій практикувалась найбільша кількість студентів.</w:t>
            </w:r>
            <w:r w:rsidR="00BE2DFA" w:rsidRPr="00B72E7C">
              <w:t xml:space="preserve"> Результати вивести на консоль.</w:t>
            </w:r>
          </w:p>
          <w:p w:rsidR="00D50822" w:rsidRPr="00B72E7C" w:rsidRDefault="00BE2DFA" w:rsidP="009054AB">
            <w:pPr>
              <w:pStyle w:val="a0"/>
              <w:numPr>
                <w:ilvl w:val="0"/>
                <w:numId w:val="33"/>
              </w:numPr>
            </w:pPr>
            <w:r w:rsidRPr="00B72E7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B72E7C">
              <w:t>відповідно до спадання сум елементів по рядках. Вивести перетворену матрицю на консоль</w:t>
            </w:r>
            <w:r w:rsidR="00CC7430" w:rsidRPr="00B72E7C">
              <w:t>.</w:t>
            </w:r>
          </w:p>
          <w:p w:rsidR="00CC7430" w:rsidRPr="00B72E7C" w:rsidRDefault="00CC7430" w:rsidP="009054AB">
            <w:pPr>
              <w:pStyle w:val="a0"/>
              <w:numPr>
                <w:ilvl w:val="0"/>
                <w:numId w:val="33"/>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3"/>
              </w:numPr>
              <w:rPr>
                <w:b/>
                <w:sz w:val="24"/>
                <w:szCs w:val="24"/>
              </w:rPr>
            </w:pPr>
            <w:r w:rsidRPr="00B72E7C">
              <w:t>Увести з клавіатури рядок алфавітних, цифрових і символів знаків арифметичних дій.</w:t>
            </w:r>
            <w:r w:rsidR="00BE2DFA" w:rsidRPr="00B72E7C">
              <w:t xml:space="preserve"> </w:t>
            </w:r>
            <w:r w:rsidR="00F32D0B" w:rsidRPr="00B72E7C">
              <w:t>З</w:t>
            </w:r>
            <w:r w:rsidRPr="00B72E7C">
              <w:t xml:space="preserve"> рядка видалити всі алфавітні символи. </w:t>
            </w:r>
            <w:r w:rsidR="00F32D0B" w:rsidRPr="00B72E7C">
              <w:t>П</w:t>
            </w:r>
            <w:r w:rsidRPr="00B72E7C">
              <w:t>еревести цифрові символи у числові типи та вивести числа на екран.</w:t>
            </w:r>
            <w:r w:rsidR="00F32D0B" w:rsidRPr="00B72E7C">
              <w:t xml:space="preserve"> Над отриманими числами виконати арифметичні дії відповідно до заданих в рядку операцій.</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B72E7C" w:rsidRDefault="00E72A48" w:rsidP="009054AB">
            <w:pPr>
              <w:pStyle w:val="a0"/>
              <w:numPr>
                <w:ilvl w:val="0"/>
                <w:numId w:val="34"/>
              </w:numPr>
            </w:pPr>
            <w:r w:rsidRPr="00B72E7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B72E7C" w:rsidRDefault="002076CF" w:rsidP="009054AB">
            <w:pPr>
              <w:pStyle w:val="a0"/>
              <w:numPr>
                <w:ilvl w:val="0"/>
                <w:numId w:val="34"/>
              </w:numPr>
            </w:pPr>
            <w:r w:rsidRPr="00B72E7C">
              <w:t xml:space="preserve">Переставити елементи масиву так, щоб спочатку розташовувалися прості числа, потім </w:t>
            </w:r>
            <w:r w:rsidR="00911FA4" w:rsidRPr="00B72E7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B72E7C" w:rsidRDefault="00F824FD" w:rsidP="009054AB">
            <w:pPr>
              <w:pStyle w:val="a0"/>
              <w:numPr>
                <w:ilvl w:val="0"/>
                <w:numId w:val="34"/>
              </w:numPr>
            </w:pPr>
            <w:r w:rsidRPr="00B72E7C">
              <w:t xml:space="preserve">Знайти в масиві та вивести на консоль елементи та їх індекси, які є </w:t>
            </w:r>
            <w:r w:rsidR="009301C0" w:rsidRPr="00B72E7C">
              <w:t xml:space="preserve">п’ятикутними числами, застосувавши алгоритм лінійного пошуку. </w:t>
            </w:r>
            <w:r w:rsidR="009301C0" w:rsidRPr="00B72E7C">
              <w:lastRenderedPageBreak/>
              <w:t xml:space="preserve">Формула для обчислення </w:t>
            </w:r>
            <w:r w:rsidR="009301C0" w:rsidRPr="00B72E7C">
              <w:rPr>
                <w:i/>
                <w:iCs/>
              </w:rPr>
              <w:t>n</w:t>
            </w:r>
            <w:r w:rsidR="009301C0" w:rsidRPr="00B72E7C">
              <w:t xml:space="preserve">-го п’ятикутного числа </w:t>
            </w:r>
            <w:r w:rsidR="009301C0" w:rsidRPr="00B72E7C">
              <w:rPr>
                <w:position w:val="-10"/>
              </w:rPr>
              <w:object w:dxaOrig="1840" w:dyaOrig="300">
                <v:shape id="_x0000_i1099" type="#_x0000_t75" style="width:122.1pt;height:19.6pt" o:ole="">
                  <v:imagedata r:id="rId160" o:title=""/>
                </v:shape>
                <o:OLEObject Type="Embed" ProgID="Equation.3" ShapeID="_x0000_i1099" DrawAspect="Content" ObjectID="_1675149432" r:id="rId161"/>
              </w:object>
            </w:r>
            <w:r w:rsidR="003152F7" w:rsidRPr="00B72E7C">
              <w:t xml:space="preserve"> (1, 5, 12, 22,…).</w:t>
            </w:r>
          </w:p>
          <w:p w:rsidR="005A70CE" w:rsidRPr="00B72E7C" w:rsidRDefault="005A70CE" w:rsidP="009054AB">
            <w:pPr>
              <w:pStyle w:val="a0"/>
              <w:numPr>
                <w:ilvl w:val="0"/>
                <w:numId w:val="34"/>
              </w:numPr>
            </w:pPr>
            <w:r w:rsidRPr="00B72E7C">
              <w:t xml:space="preserve">Визначити </w:t>
            </w:r>
            <w:r w:rsidR="00AF7D34" w:rsidRPr="00B72E7C">
              <w:t>усі входження в масив заданого з консолі елемента</w:t>
            </w:r>
            <w:r w:rsidRPr="00B72E7C">
              <w:t xml:space="preserve">, застосувавши метод бінарного пошуку. У разі їх відсутності вивести відповідне повідомлення. </w:t>
            </w:r>
            <w:r w:rsidR="00AF7D34" w:rsidRPr="00B72E7C">
              <w:t xml:space="preserve">Вивести на консоль індекси шуканого елемента. </w:t>
            </w:r>
            <w:r w:rsidRPr="00B72E7C">
              <w:t>Модифікувати функцію бінарного пошуку у масиві, використавши метод  BinarySearch класу Array</w:t>
            </w:r>
          </w:p>
          <w:p w:rsidR="00447759" w:rsidRPr="00B72E7C" w:rsidRDefault="00D50822" w:rsidP="009054AB">
            <w:pPr>
              <w:pStyle w:val="a0"/>
              <w:numPr>
                <w:ilvl w:val="0"/>
                <w:numId w:val="34"/>
              </w:numPr>
            </w:pPr>
            <w:r w:rsidRPr="00B72E7C">
              <w:t>Згенерувати елементи матриці, задавши її вимірність з консолі. Матриця означує дисципліни та компетентності, які вони формують</w:t>
            </w:r>
            <w:r w:rsidR="00447759" w:rsidRPr="00B72E7C">
              <w:t>, і містить значення 0 або 1</w:t>
            </w:r>
            <w:r w:rsidRPr="00B72E7C">
              <w:t>. На перетині i</w:t>
            </w:r>
            <w:r w:rsidRPr="00B72E7C">
              <w:noBreakHyphen/>
              <w:t xml:space="preserve">го рядка та j-го стовпчика матриці записаний </w:t>
            </w:r>
            <w:r w:rsidR="00447759" w:rsidRPr="00B72E7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B72E7C" w:rsidRDefault="008C7AF1" w:rsidP="009054AB">
            <w:pPr>
              <w:pStyle w:val="a0"/>
              <w:numPr>
                <w:ilvl w:val="0"/>
                <w:numId w:val="34"/>
              </w:numPr>
            </w:pPr>
            <w:r w:rsidRPr="00B72E7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B72E7C" w:rsidRDefault="00905926" w:rsidP="009054AB">
            <w:pPr>
              <w:pStyle w:val="a0"/>
              <w:numPr>
                <w:ilvl w:val="0"/>
                <w:numId w:val="34"/>
              </w:numPr>
            </w:pPr>
            <w:r w:rsidRPr="00B72E7C">
              <w:t>Знайти корені нелінійного рівняння x^3+6x+4x^2+3=0, застосувавши метод Ньютона.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F32D0B" w:rsidP="009054AB">
            <w:pPr>
              <w:pStyle w:val="a0"/>
              <w:numPr>
                <w:ilvl w:val="0"/>
                <w:numId w:val="34"/>
              </w:numPr>
              <w:rPr>
                <w:b/>
                <w:sz w:val="24"/>
                <w:szCs w:val="24"/>
              </w:rPr>
            </w:pPr>
            <w:r w:rsidRPr="00B72E7C">
              <w:t xml:space="preserve">Увести з клавіатури рядок символів, включаючи розділові символи (пробіли, коми та крапки) та круглі дужки. Знайти слова, які мають парну довжину, та підрахувати їх кількість. Видалити символи, що розміщені в круглих дужках.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B72E7C" w:rsidRDefault="0087131D" w:rsidP="009054AB">
            <w:pPr>
              <w:pStyle w:val="a0"/>
              <w:numPr>
                <w:ilvl w:val="0"/>
                <w:numId w:val="36"/>
              </w:numPr>
            </w:pPr>
            <w:r w:rsidRPr="00B72E7C">
              <w:t xml:space="preserve">Знайти в </w:t>
            </w:r>
            <w:r w:rsidR="00E72A48" w:rsidRPr="00B72E7C">
              <w:t>згенеровано</w:t>
            </w:r>
            <w:r w:rsidRPr="00B72E7C">
              <w:t>му</w:t>
            </w:r>
            <w:r w:rsidR="00E72A48" w:rsidRPr="00B72E7C">
              <w:t xml:space="preserve"> масив</w:t>
            </w:r>
            <w:r w:rsidRPr="00B72E7C">
              <w:t>і</w:t>
            </w:r>
            <w:r w:rsidR="00E72A48" w:rsidRPr="00B72E7C">
              <w:t xml:space="preserve"> прост</w:t>
            </w:r>
            <w:r w:rsidRPr="00B72E7C">
              <w:t>і</w:t>
            </w:r>
            <w:r w:rsidR="00E72A48" w:rsidRPr="00B72E7C">
              <w:t xml:space="preserve"> числа</w:t>
            </w:r>
            <w:r w:rsidRPr="00B72E7C">
              <w:t>, застосувавши рещето Сундарама</w:t>
            </w:r>
            <w:r w:rsidR="00295CD3" w:rsidRPr="00B72E7C">
              <w:t>. Якщо такі числа знайдені, вивести їх на консоль, інакше вивести відповідне повідомлення</w:t>
            </w:r>
            <w:r w:rsidR="009301C0" w:rsidRPr="00B72E7C">
              <w:t xml:space="preserve">. Посилання на алгоритм решета Сундарама: </w:t>
            </w:r>
            <w:hyperlink r:id="rId162" w:history="1">
              <w:r w:rsidR="00073A23" w:rsidRPr="00B72E7C">
                <w:rPr>
                  <w:rStyle w:val="af"/>
                  <w:color w:val="auto"/>
                  <w:sz w:val="20"/>
                  <w:szCs w:val="20"/>
                  <w:u w:val="none"/>
                </w:rPr>
                <w:t>https://ru.wikipedia.org/wiki/%D0%A0%D0%B5%D1%88%D0%B5%D1%82%D0%BE_%D0%A1%D1%83%D0%BD%D0%B4%D0%B0%D1%80%D0%B0%D0%BC%D0%B0</w:t>
              </w:r>
            </w:hyperlink>
          </w:p>
          <w:p w:rsidR="00073A23" w:rsidRPr="00B72E7C" w:rsidRDefault="00205662" w:rsidP="009054AB">
            <w:pPr>
              <w:pStyle w:val="a0"/>
              <w:numPr>
                <w:ilvl w:val="0"/>
                <w:numId w:val="36"/>
              </w:numPr>
            </w:pPr>
            <w:r w:rsidRPr="00B72E7C">
              <w:t xml:space="preserve">Переставити елементи масиву так, щоб </w:t>
            </w:r>
            <w:r w:rsidR="00E0029D" w:rsidRPr="00B72E7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B72E7C" w:rsidRDefault="009301C0" w:rsidP="009054AB">
            <w:pPr>
              <w:pStyle w:val="a0"/>
              <w:numPr>
                <w:ilvl w:val="0"/>
                <w:numId w:val="36"/>
              </w:numPr>
            </w:pPr>
            <w:r w:rsidRPr="00B72E7C">
              <w:lastRenderedPageBreak/>
              <w:t xml:space="preserve">Знайти в масиві та вивести на консоль елементи та їх індекси, які є </w:t>
            </w:r>
            <w:r w:rsidR="005A70CE" w:rsidRPr="00B72E7C">
              <w:t>пірамідальними</w:t>
            </w:r>
            <w:r w:rsidRPr="00B72E7C">
              <w:t xml:space="preserve"> числами, застосувавши алгоритм лінійного пошуку. Формула для обчислення n-го </w:t>
            </w:r>
            <w:r w:rsidR="005A70CE" w:rsidRPr="00B72E7C">
              <w:t>пірамідального</w:t>
            </w:r>
            <w:r w:rsidRPr="00B72E7C">
              <w:t xml:space="preserve"> числа</w:t>
            </w:r>
            <w:r w:rsidR="003152F7" w:rsidRPr="00B72E7C">
              <w:t xml:space="preserve"> (1, </w:t>
            </w:r>
            <w:r w:rsidR="005A70CE" w:rsidRPr="00B72E7C">
              <w:t>4</w:t>
            </w:r>
            <w:r w:rsidR="003152F7" w:rsidRPr="00B72E7C">
              <w:t xml:space="preserve">, </w:t>
            </w:r>
            <w:r w:rsidR="005A70CE" w:rsidRPr="00B72E7C">
              <w:t>10</w:t>
            </w:r>
            <w:r w:rsidR="003152F7" w:rsidRPr="00B72E7C">
              <w:t xml:space="preserve">, </w:t>
            </w:r>
            <w:r w:rsidR="005A70CE" w:rsidRPr="00B72E7C">
              <w:t>35</w:t>
            </w:r>
            <w:r w:rsidR="003152F7" w:rsidRPr="00B72E7C">
              <w:t xml:space="preserve">,…): </w:t>
            </w:r>
            <w:r w:rsidR="005A70CE" w:rsidRPr="00B72E7C">
              <w:object w:dxaOrig="2260" w:dyaOrig="300">
                <v:shape id="_x0000_i1100" type="#_x0000_t75" style="width:145.75pt;height:19pt" o:ole="">
                  <v:imagedata r:id="rId163" o:title=""/>
                </v:shape>
                <o:OLEObject Type="Embed" ProgID="Equation.3" ShapeID="_x0000_i1100" DrawAspect="Content" ObjectID="_1675149433" r:id="rId164"/>
              </w:object>
            </w:r>
            <w:r w:rsidR="005A70CE" w:rsidRPr="00B72E7C">
              <w:t>.</w:t>
            </w:r>
          </w:p>
          <w:p w:rsidR="00AF7D34" w:rsidRPr="00B72E7C" w:rsidRDefault="00AF7D34" w:rsidP="009054AB">
            <w:pPr>
              <w:pStyle w:val="a0"/>
              <w:numPr>
                <w:ilvl w:val="0"/>
                <w:numId w:val="3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B72E7C" w:rsidRDefault="004E3B8B" w:rsidP="009054AB">
            <w:pPr>
              <w:pStyle w:val="a0"/>
              <w:numPr>
                <w:ilvl w:val="0"/>
                <w:numId w:val="36"/>
              </w:numPr>
            </w:pPr>
            <w:r w:rsidRPr="00B72E7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B72E7C">
              <w:t xml:space="preserve">дорівнює </w:t>
            </w:r>
            <w:r w:rsidRPr="00B72E7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B72E7C">
              <w:t xml:space="preserve"> в кожному навчальному році. Результати вивести на консоль.</w:t>
            </w:r>
          </w:p>
          <w:p w:rsidR="004E3B8B" w:rsidRPr="00B72E7C" w:rsidRDefault="008C7AF1" w:rsidP="009054AB">
            <w:pPr>
              <w:pStyle w:val="a0"/>
              <w:numPr>
                <w:ilvl w:val="0"/>
                <w:numId w:val="36"/>
              </w:numPr>
            </w:pPr>
            <w:r w:rsidRPr="00B72E7C">
              <w:t xml:space="preserve">В згенерованій матриці знайти рядок або стовпчик з найбільшою кількістю нульових елементів, видалити </w:t>
            </w:r>
            <w:r w:rsidR="00C96473" w:rsidRPr="00B72E7C">
              <w:t>відповідний рядок або стовпчик. Вивести на консоль перетворену матрицю.</w:t>
            </w:r>
          </w:p>
          <w:p w:rsidR="00AF7D34" w:rsidRPr="00B72E7C" w:rsidRDefault="000277CA" w:rsidP="009054AB">
            <w:pPr>
              <w:pStyle w:val="a0"/>
              <w:numPr>
                <w:ilvl w:val="0"/>
                <w:numId w:val="36"/>
              </w:numPr>
            </w:pPr>
            <w:r w:rsidRPr="00B72E7C">
              <w:t>Знайти корені нелінійного рівняння (x</w:t>
            </w:r>
            <w:r w:rsidRPr="00B72E7C">
              <w:sym w:font="Symbol" w:char="F02D"/>
            </w:r>
            <w:r w:rsidRPr="00B72E7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B72E7C">
              <w:t>.</w:t>
            </w:r>
          </w:p>
          <w:p w:rsidR="00A3785B" w:rsidRPr="00B72E7C" w:rsidRDefault="00C53CEC" w:rsidP="009054AB">
            <w:pPr>
              <w:pStyle w:val="a0"/>
              <w:numPr>
                <w:ilvl w:val="0"/>
                <w:numId w:val="36"/>
              </w:numPr>
              <w:rPr>
                <w:b/>
                <w:sz w:val="24"/>
                <w:szCs w:val="24"/>
              </w:rPr>
            </w:pPr>
            <w:r w:rsidRPr="00B72E7C">
              <w:t xml:space="preserve">Увести з консолі рядок символів, включаючи розділові (пробіли, коми та крапки). Визначити в рядку та вивести на консоль слова і підрахувати їх кількість. Слова – це лексеми, як не містять всередині розділових символів. Кожне друге слово розбити на склади.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2363" w:rsidRPr="00B72E7C" w:rsidRDefault="00F22363" w:rsidP="009054AB">
            <w:pPr>
              <w:pStyle w:val="a0"/>
              <w:numPr>
                <w:ilvl w:val="0"/>
                <w:numId w:val="3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B72E7C" w:rsidRDefault="00295CD3" w:rsidP="009054AB">
            <w:pPr>
              <w:pStyle w:val="a0"/>
              <w:numPr>
                <w:ilvl w:val="0"/>
                <w:numId w:val="35"/>
              </w:numPr>
            </w:pPr>
            <w:r w:rsidRPr="00B72E7C">
              <w:t xml:space="preserve">Згенерувати другий масив простих чисел від 1 до n, задавши значення n з консолі. </w:t>
            </w:r>
            <w:r w:rsidR="00073A23" w:rsidRPr="00B72E7C">
              <w:t>Для отримання простих чисел використати решето Сундарама</w:t>
            </w:r>
            <w:r w:rsidR="008D041C" w:rsidRPr="00B72E7C">
              <w:t>.</w:t>
            </w:r>
            <w:r w:rsidR="00073A23" w:rsidRPr="00B72E7C">
              <w:t xml:space="preserve"> </w:t>
            </w:r>
            <w:r w:rsidR="008D041C" w:rsidRPr="00B72E7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B72E7C">
              <w:t xml:space="preserve"> Посилання на </w:t>
            </w:r>
            <w:r w:rsidR="008D041C" w:rsidRPr="00B72E7C">
              <w:t xml:space="preserve"> </w:t>
            </w:r>
            <w:r w:rsidR="00073A23" w:rsidRPr="00B72E7C">
              <w:t>(</w:t>
            </w:r>
            <w:hyperlink r:id="rId165" w:history="1">
              <w:r w:rsidR="00073A23" w:rsidRPr="00B72E7C">
                <w:rPr>
                  <w:rStyle w:val="af"/>
                  <w:sz w:val="18"/>
                  <w:szCs w:val="18"/>
                </w:rPr>
                <w:t>https://ru.wikipedia.org/wiki/%D0%A0%D0%B5%D1%88%D0%B5%D1%82%D0%BE_%D0%A1%D1%83%D0%BD%D0%B4%D0%B0%D1%80%D0%B0%D0%BC%D0%B0</w:t>
              </w:r>
            </w:hyperlink>
            <w:r w:rsidR="00073A23" w:rsidRPr="00B72E7C">
              <w:t xml:space="preserve">). </w:t>
            </w:r>
          </w:p>
          <w:p w:rsidR="00D56B03" w:rsidRPr="00B72E7C" w:rsidRDefault="00E0029D" w:rsidP="009054AB">
            <w:pPr>
              <w:pStyle w:val="a0"/>
              <w:numPr>
                <w:ilvl w:val="0"/>
                <w:numId w:val="35"/>
              </w:numPr>
            </w:pPr>
            <w:r w:rsidRPr="00B72E7C">
              <w:lastRenderedPageBreak/>
              <w:t xml:space="preserve">Переставити елементи відсортованого масиву так, щоб </w:t>
            </w:r>
            <w:r w:rsidR="00D56B03" w:rsidRPr="00B72E7C">
              <w:t xml:space="preserve">елементи з парними та непарними індексами помінялися місцями. Вивести на консоль масив після перестановки елементів. </w:t>
            </w:r>
          </w:p>
          <w:p w:rsidR="003152F7" w:rsidRPr="00B72E7C" w:rsidRDefault="003152F7"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B72E7C">
              <w:t xml:space="preserve">Шестикутні числа складають послідовність (1, 6, 15, 28,…). </w:t>
            </w:r>
            <w:r w:rsidRPr="00B72E7C">
              <w:t xml:space="preserve">Формула для обчислення </w:t>
            </w:r>
            <w:r w:rsidRPr="00B72E7C">
              <w:rPr>
                <w:i/>
                <w:iCs/>
              </w:rPr>
              <w:t>n</w:t>
            </w:r>
            <w:r w:rsidRPr="00B72E7C">
              <w:t>-го шестикутного числа</w:t>
            </w:r>
            <w:r w:rsidR="005A70CE" w:rsidRPr="00B72E7C">
              <w:t>:</w:t>
            </w:r>
            <w:r w:rsidRPr="00B72E7C">
              <w:t xml:space="preserve"> </w:t>
            </w:r>
            <w:r w:rsidRPr="00B72E7C">
              <w:rPr>
                <w:position w:val="-10"/>
              </w:rPr>
              <w:object w:dxaOrig="1240" w:dyaOrig="340">
                <v:shape id="_x0000_i1101" type="#_x0000_t75" style="width:80.05pt;height:21.9pt" o:ole="">
                  <v:imagedata r:id="rId166" o:title=""/>
                </v:shape>
                <o:OLEObject Type="Embed" ProgID="Equation.3" ShapeID="_x0000_i1101" DrawAspect="Content" ObjectID="_1675149434" r:id="rId167"/>
              </w:object>
            </w:r>
          </w:p>
          <w:p w:rsidR="00AF7D34" w:rsidRPr="00B72E7C" w:rsidRDefault="00AF7D34"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B72E7C">
              <w:rPr>
                <w:i/>
                <w:iCs/>
              </w:rPr>
              <w:t>n</w:t>
            </w:r>
            <w:r w:rsidRPr="00B72E7C">
              <w:t xml:space="preserve">-го шестикутного числа: </w:t>
            </w:r>
            <w:r w:rsidRPr="00B72E7C">
              <w:rPr>
                <w:position w:val="-10"/>
              </w:rPr>
              <w:object w:dxaOrig="1240" w:dyaOrig="340">
                <v:shape id="_x0000_i1102" type="#_x0000_t75" style="width:80.05pt;height:21.9pt" o:ole="">
                  <v:imagedata r:id="rId166" o:title=""/>
                </v:shape>
                <o:OLEObject Type="Embed" ProgID="Equation.3" ShapeID="_x0000_i1102" DrawAspect="Content" ObjectID="_1675149435" r:id="rId168"/>
              </w:object>
            </w:r>
            <w:r w:rsidRPr="00B72E7C">
              <w:t>. Модифікувати функцію бінарного пошуку у масиві, використавши метод BinarySearch() класу Array</w:t>
            </w:r>
          </w:p>
          <w:p w:rsidR="00A15050" w:rsidRPr="00B72E7C" w:rsidRDefault="00A15050" w:rsidP="009054AB">
            <w:pPr>
              <w:pStyle w:val="a0"/>
              <w:numPr>
                <w:ilvl w:val="0"/>
                <w:numId w:val="3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працюють </w:t>
            </w:r>
            <w:r w:rsidR="00A213DA">
              <w:t xml:space="preserve">в </w:t>
            </w:r>
            <w:r w:rsidRPr="00B72E7C">
              <w:rPr>
                <w:i/>
              </w:rPr>
              <w:t>i</w:t>
            </w:r>
            <w:r w:rsidRPr="00B72E7C">
              <w:t xml:space="preserve">-ій компанії в </w:t>
            </w:r>
            <w:r w:rsidRPr="00B72E7C">
              <w:rPr>
                <w:i/>
              </w:rPr>
              <w:t>j</w:t>
            </w:r>
            <w:r w:rsidRPr="00B72E7C">
              <w:t xml:space="preserve">-му навчальному році. Якщо значення елемента матриці нулю, це означає, що в </w:t>
            </w:r>
            <w:r w:rsidRPr="00B72E7C">
              <w:rPr>
                <w:i/>
              </w:rPr>
              <w:t>i-</w:t>
            </w:r>
            <w:r w:rsidRPr="00B72E7C">
              <w:t>ій компанії не працює жодного студента в</w:t>
            </w:r>
            <w:r w:rsidRPr="00B72E7C">
              <w:rPr>
                <w:i/>
              </w:rPr>
              <w:t xml:space="preserve"> j</w:t>
            </w:r>
            <w:r w:rsidRPr="00B72E7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B72E7C">
              <w:t>за усі роки в кожній компанії</w:t>
            </w:r>
            <w:r w:rsidR="00C96473" w:rsidRPr="00B72E7C">
              <w:t xml:space="preserve"> та</w:t>
            </w:r>
            <w:r w:rsidR="00BE2DFA" w:rsidRPr="00B72E7C">
              <w:t xml:space="preserve"> компанії, в яких не працює жодного студента.</w:t>
            </w:r>
          </w:p>
          <w:p w:rsidR="003152F7" w:rsidRPr="00B72E7C" w:rsidRDefault="00C96473" w:rsidP="009054AB">
            <w:pPr>
              <w:pStyle w:val="a0"/>
              <w:numPr>
                <w:ilvl w:val="0"/>
                <w:numId w:val="35"/>
              </w:numPr>
            </w:pPr>
            <w:r w:rsidRPr="00B72E7C">
              <w:t xml:space="preserve">Із згенерованої матриці видалити компанії, в яких не працює жодного студента, </w:t>
            </w:r>
            <w:r w:rsidR="00CC7430" w:rsidRPr="00B72E7C">
              <w:t>відсортувати рядки матриці за зростанням, здійснити пошук в матриці введеного з консолі значення. Результати вивести на консоль.</w:t>
            </w:r>
          </w:p>
          <w:p w:rsidR="000277CA" w:rsidRPr="00B72E7C" w:rsidRDefault="000277CA" w:rsidP="009054AB">
            <w:pPr>
              <w:pStyle w:val="a0"/>
              <w:numPr>
                <w:ilvl w:val="0"/>
                <w:numId w:val="35"/>
              </w:numPr>
            </w:pPr>
            <w:r w:rsidRPr="00B72E7C">
              <w:t xml:space="preserve">Знайти корені нелінійного рівняння </w:t>
            </w:r>
            <w:r w:rsidR="006C2BC8" w:rsidRPr="00B72E7C">
              <w:t>x</w:t>
            </w:r>
            <w:r w:rsidR="006C2BC8" w:rsidRPr="00B72E7C">
              <w:rPr>
                <w:vertAlign w:val="superscript"/>
              </w:rPr>
              <w:t>4</w:t>
            </w:r>
            <w:r w:rsidR="006C2BC8" w:rsidRPr="00B72E7C">
              <w:sym w:font="Symbol" w:char="F02D"/>
            </w:r>
            <w:r w:rsidR="006C2BC8" w:rsidRPr="00B72E7C">
              <w:t>13x</w:t>
            </w:r>
            <w:r w:rsidR="006C2BC8" w:rsidRPr="00B72E7C">
              <w:rPr>
                <w:vertAlign w:val="superscript"/>
              </w:rPr>
              <w:t>2</w:t>
            </w:r>
            <w:r w:rsidR="006C2BC8" w:rsidRPr="00B72E7C">
              <w:t>+3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B72E7C">
              <w:t>.</w:t>
            </w:r>
          </w:p>
          <w:p w:rsidR="00A3785B" w:rsidRPr="00B72E7C" w:rsidRDefault="00F26C2D" w:rsidP="009054AB">
            <w:pPr>
              <w:pStyle w:val="a0"/>
              <w:numPr>
                <w:ilvl w:val="0"/>
                <w:numId w:val="35"/>
              </w:numPr>
              <w:rPr>
                <w:b/>
                <w:sz w:val="24"/>
                <w:szCs w:val="24"/>
              </w:rPr>
            </w:pPr>
            <w:r w:rsidRPr="00B72E7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7"/>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B72E7C" w:rsidRDefault="002F2F4F" w:rsidP="009054AB">
            <w:pPr>
              <w:pStyle w:val="a0"/>
              <w:numPr>
                <w:ilvl w:val="0"/>
                <w:numId w:val="37"/>
              </w:numPr>
            </w:pPr>
            <w:r w:rsidRPr="00B72E7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B72E7C" w:rsidRDefault="0091734C" w:rsidP="009054AB">
            <w:pPr>
              <w:pStyle w:val="a0"/>
              <w:numPr>
                <w:ilvl w:val="0"/>
                <w:numId w:val="37"/>
              </w:numPr>
            </w:pPr>
            <w:r w:rsidRPr="00B72E7C">
              <w:t xml:space="preserve">В масиві знайти мінімальний та максимальні елементи. Поміняти  їх місцями. Вивести на консоль масив після перестановки. </w:t>
            </w:r>
          </w:p>
          <w:p w:rsidR="00657787" w:rsidRPr="00B72E7C" w:rsidRDefault="00657787" w:rsidP="009054AB">
            <w:pPr>
              <w:pStyle w:val="a0"/>
              <w:numPr>
                <w:ilvl w:val="0"/>
                <w:numId w:val="37"/>
              </w:numPr>
            </w:pPr>
            <w:r w:rsidRPr="00B72E7C">
              <w:lastRenderedPageBreak/>
              <w:t xml:space="preserve">Знайти в масиві та вивести на консоль елементи та їх індекси, які є </w:t>
            </w:r>
            <w:r w:rsidR="00DA0DCD" w:rsidRPr="00B72E7C">
              <w:t>семи</w:t>
            </w:r>
            <w:r w:rsidRPr="00B72E7C">
              <w:t xml:space="preserve">кутними числами, застосувавши алгоритм лінійного пошуку. </w:t>
            </w:r>
            <w:r w:rsidR="00DA0DCD" w:rsidRPr="00B72E7C">
              <w:t>Семи</w:t>
            </w:r>
            <w:r w:rsidRPr="00B72E7C">
              <w:t xml:space="preserve">кутні числа складають послідовність (1, </w:t>
            </w:r>
            <w:r w:rsidR="00DA0DCD" w:rsidRPr="00B72E7C">
              <w:t>7</w:t>
            </w:r>
            <w:r w:rsidRPr="00B72E7C">
              <w:t>, 1</w:t>
            </w:r>
            <w:r w:rsidR="00DA0DCD" w:rsidRPr="00B72E7C">
              <w:t>8</w:t>
            </w:r>
            <w:r w:rsidRPr="00B72E7C">
              <w:t xml:space="preserve">, </w:t>
            </w:r>
            <w:r w:rsidR="00DA0DCD" w:rsidRPr="00B72E7C">
              <w:t>34</w:t>
            </w:r>
            <w:r w:rsidRPr="00B72E7C">
              <w:t xml:space="preserve">,…). Формула для обчислення </w:t>
            </w:r>
            <w:r w:rsidRPr="00B72E7C">
              <w:rPr>
                <w:i/>
                <w:iCs/>
              </w:rPr>
              <w:t>n</w:t>
            </w:r>
            <w:r w:rsidRPr="00B72E7C">
              <w:t xml:space="preserve">-го </w:t>
            </w:r>
            <w:r w:rsidR="00DA0DCD" w:rsidRPr="00B72E7C">
              <w:t>семи</w:t>
            </w:r>
            <w:r w:rsidRPr="00B72E7C">
              <w:t xml:space="preserve">кутного числа: </w:t>
            </w:r>
            <w:r w:rsidR="00DA0DCD" w:rsidRPr="00B72E7C">
              <w:rPr>
                <w:position w:val="-20"/>
              </w:rPr>
              <w:object w:dxaOrig="1420" w:dyaOrig="520">
                <v:shape id="_x0000_i1103" type="#_x0000_t75" style="width:91.6pt;height:33.4pt" o:ole="">
                  <v:imagedata r:id="rId169" o:title=""/>
                </v:shape>
                <o:OLEObject Type="Embed" ProgID="Equation.3" ShapeID="_x0000_i1103" DrawAspect="Content" ObjectID="_1675149436" r:id="rId170"/>
              </w:object>
            </w:r>
          </w:p>
          <w:p w:rsidR="004F1F71" w:rsidRPr="00B72E7C" w:rsidRDefault="004F1F71" w:rsidP="009054AB">
            <w:pPr>
              <w:pStyle w:val="a0"/>
              <w:numPr>
                <w:ilvl w:val="0"/>
                <w:numId w:val="37"/>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B72E7C" w:rsidRDefault="00673337" w:rsidP="009054AB">
            <w:pPr>
              <w:pStyle w:val="a0"/>
              <w:numPr>
                <w:ilvl w:val="0"/>
                <w:numId w:val="37"/>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вибрані до складу студради </w:t>
            </w:r>
            <w:r w:rsidRPr="00B72E7C">
              <w:rPr>
                <w:i/>
              </w:rPr>
              <w:t>i</w:t>
            </w:r>
            <w:r w:rsidRPr="00B72E7C">
              <w:t xml:space="preserve">-го факультету в </w:t>
            </w:r>
            <w:r w:rsidRPr="00B72E7C">
              <w:rPr>
                <w:i/>
              </w:rPr>
              <w:t>j</w:t>
            </w:r>
            <w:r w:rsidRPr="00B72E7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B72E7C">
              <w:t>сум</w:t>
            </w:r>
            <w:r w:rsidR="0045569E" w:rsidRPr="00B72E7C">
              <w:t>арну кількість студентів в студ</w:t>
            </w:r>
            <w:r w:rsidR="009A2AD0" w:rsidRPr="00B72E7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B72E7C" w:rsidRDefault="0045569E" w:rsidP="009054AB">
            <w:pPr>
              <w:pStyle w:val="a0"/>
              <w:numPr>
                <w:ilvl w:val="0"/>
                <w:numId w:val="37"/>
              </w:numPr>
            </w:pPr>
            <w:r w:rsidRPr="00B72E7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7"/>
              </w:numPr>
            </w:pPr>
            <w:r w:rsidRPr="00B72E7C">
              <w:t xml:space="preserve">Знайти корені нелінійного рівняння </w:t>
            </w:r>
            <w:r w:rsidR="002F2F4F" w:rsidRPr="00B72E7C">
              <w:rPr>
                <w:position w:val="-6"/>
              </w:rPr>
              <w:object w:dxaOrig="1420" w:dyaOrig="240">
                <v:shape id="_x0000_i1104" type="#_x0000_t75" style="width:101.4pt;height:17.3pt" o:ole="">
                  <v:imagedata r:id="rId171" o:title=""/>
                </v:shape>
                <o:OLEObject Type="Embed" ProgID="Equation.3" ShapeID="_x0000_i1104" DrawAspect="Content" ObjectID="_1675149437" r:id="rId172"/>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37"/>
              </w:numPr>
              <w:rPr>
                <w:b/>
                <w:sz w:val="24"/>
                <w:szCs w:val="24"/>
              </w:rPr>
            </w:pPr>
            <w:r w:rsidRPr="00B72E7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1"/>
              </w:numPr>
              <w:ind w:left="312"/>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B72E7C" w:rsidRDefault="002F2F4F" w:rsidP="009054AB">
            <w:pPr>
              <w:pStyle w:val="a0"/>
              <w:numPr>
                <w:ilvl w:val="0"/>
                <w:numId w:val="41"/>
              </w:numPr>
              <w:ind w:left="312"/>
            </w:pPr>
            <w:r w:rsidRPr="00B72E7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Сундарама: </w:t>
            </w:r>
            <w:hyperlink r:id="rId173" w:history="1">
              <w:r w:rsidRPr="00B72E7C">
                <w:rPr>
                  <w:rStyle w:val="af"/>
                  <w:color w:val="auto"/>
                  <w:sz w:val="20"/>
                  <w:szCs w:val="20"/>
                  <w:u w:val="none"/>
                </w:rPr>
                <w:t>https://ru.wikipedia.org/wiki/%D0%A0%D0%B5%D1%88%D0%B5%D1%82%D0%BE_%D0%A1%D1%83%D0%BD%D0%B4%D0%B0%D1%80%D0%B0%D0%BC%D0%B0</w:t>
              </w:r>
            </w:hyperlink>
          </w:p>
          <w:p w:rsidR="00673337" w:rsidRPr="00B72E7C" w:rsidRDefault="0091734C" w:rsidP="009054AB">
            <w:pPr>
              <w:pStyle w:val="a0"/>
              <w:numPr>
                <w:ilvl w:val="0"/>
                <w:numId w:val="41"/>
              </w:numPr>
              <w:ind w:left="312"/>
            </w:pPr>
            <w:r w:rsidRPr="00B72E7C">
              <w:lastRenderedPageBreak/>
              <w:t xml:space="preserve">В масиві знайти мінімальний та максимальні елементи. Елементи, що розташовані між мінімальним та максимальним записати </w:t>
            </w:r>
            <w:r w:rsidR="001C6177" w:rsidRPr="00B72E7C">
              <w:t>в інвертованому порядку. Вивести результати на консоль.</w:t>
            </w:r>
          </w:p>
          <w:p w:rsidR="00DA0DCD" w:rsidRPr="00B72E7C" w:rsidRDefault="00DA0DCD" w:rsidP="009054AB">
            <w:pPr>
              <w:pStyle w:val="a0"/>
              <w:numPr>
                <w:ilvl w:val="0"/>
                <w:numId w:val="41"/>
              </w:numPr>
              <w:ind w:left="312"/>
            </w:pPr>
            <w:r w:rsidRPr="00B72E7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B72E7C">
              <w:rPr>
                <w:i/>
                <w:iCs/>
              </w:rPr>
              <w:t>n</w:t>
            </w:r>
            <w:r w:rsidRPr="00B72E7C">
              <w:t xml:space="preserve">-го восьмикутного числа: </w:t>
            </w:r>
            <w:r w:rsidRPr="00B72E7C">
              <w:rPr>
                <w:position w:val="-20"/>
              </w:rPr>
              <w:object w:dxaOrig="1440" w:dyaOrig="520">
                <v:shape id="_x0000_i1105" type="#_x0000_t75" style="width:92.75pt;height:33.4pt" o:ole="">
                  <v:imagedata r:id="rId174" o:title=""/>
                </v:shape>
                <o:OLEObject Type="Embed" ProgID="Equation.3" ShapeID="_x0000_i1105" DrawAspect="Content" ObjectID="_1675149438" r:id="rId175"/>
              </w:object>
            </w:r>
          </w:p>
          <w:p w:rsidR="004F1F71" w:rsidRPr="00B72E7C" w:rsidRDefault="004F1F71" w:rsidP="009054AB">
            <w:pPr>
              <w:pStyle w:val="a0"/>
              <w:numPr>
                <w:ilvl w:val="0"/>
                <w:numId w:val="41"/>
              </w:numPr>
              <w:ind w:left="312"/>
            </w:pPr>
            <w:r w:rsidRPr="00B72E7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B72E7C" w:rsidRDefault="009A2AD0" w:rsidP="009054AB">
            <w:pPr>
              <w:pStyle w:val="a0"/>
              <w:numPr>
                <w:ilvl w:val="0"/>
                <w:numId w:val="41"/>
              </w:numPr>
              <w:ind w:left="312"/>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го стовпчика матриці записана кількість заяв абітурієнтів, які подали</w:t>
            </w:r>
            <w:r w:rsidR="00CA71E2" w:rsidRPr="00B72E7C">
              <w:t xml:space="preserve"> </w:t>
            </w:r>
            <w:r w:rsidR="0045569E" w:rsidRPr="00B72E7C">
              <w:t xml:space="preserve">заяви </w:t>
            </w:r>
            <w:r w:rsidR="00CA71E2" w:rsidRPr="00B72E7C">
              <w:t>до вступу на</w:t>
            </w:r>
            <w:r w:rsidRPr="00B72E7C">
              <w:t xml:space="preserve"> </w:t>
            </w:r>
            <w:r w:rsidRPr="00B72E7C">
              <w:rPr>
                <w:i/>
              </w:rPr>
              <w:t>i</w:t>
            </w:r>
            <w:r w:rsidRPr="00B72E7C">
              <w:t>-</w:t>
            </w:r>
            <w:r w:rsidR="00CA71E2" w:rsidRPr="00B72E7C">
              <w:t>й</w:t>
            </w:r>
            <w:r w:rsidRPr="00B72E7C">
              <w:t xml:space="preserve"> факультет </w:t>
            </w:r>
            <w:r w:rsidR="00CA71E2" w:rsidRPr="00B72E7C">
              <w:t>та</w:t>
            </w:r>
            <w:r w:rsidRPr="00B72E7C">
              <w:t xml:space="preserve"> </w:t>
            </w:r>
            <w:r w:rsidRPr="00B72E7C">
              <w:rPr>
                <w:i/>
              </w:rPr>
              <w:t>j</w:t>
            </w:r>
            <w:r w:rsidRPr="00B72E7C">
              <w:t>-</w:t>
            </w:r>
            <w:r w:rsidR="00CA71E2" w:rsidRPr="00B72E7C">
              <w:t>т</w:t>
            </w:r>
            <w:r w:rsidRPr="00B72E7C">
              <w:t xml:space="preserve">у </w:t>
            </w:r>
            <w:r w:rsidR="00CA71E2" w:rsidRPr="00B72E7C">
              <w:t>спеціальність</w:t>
            </w:r>
            <w:r w:rsidRPr="00B72E7C">
              <w:t xml:space="preserve">. Вивести матрицю на консоль. Визначити факультет і </w:t>
            </w:r>
            <w:r w:rsidR="00CA71E2" w:rsidRPr="00B72E7C">
              <w:t>спеціальність</w:t>
            </w:r>
            <w:r w:rsidRPr="00B72E7C">
              <w:t xml:space="preserve">, </w:t>
            </w:r>
            <w:r w:rsidR="00CA71E2" w:rsidRPr="00B72E7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B72E7C">
              <w:t>. Результати вивести на консоль.</w:t>
            </w:r>
          </w:p>
          <w:p w:rsidR="0045569E" w:rsidRPr="00B72E7C" w:rsidRDefault="0045569E" w:rsidP="009054AB">
            <w:pPr>
              <w:pStyle w:val="a0"/>
              <w:numPr>
                <w:ilvl w:val="0"/>
                <w:numId w:val="41"/>
              </w:numPr>
              <w:ind w:left="312"/>
            </w:pPr>
            <w:r w:rsidRPr="00B72E7C">
              <w:t xml:space="preserve">Із згенерованої матриці видалити факультети, на яких </w:t>
            </w:r>
            <w:r w:rsidR="0016529F" w:rsidRPr="00B72E7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B72E7C">
              <w:t>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41"/>
              </w:numPr>
              <w:ind w:left="312"/>
            </w:pPr>
            <w:r w:rsidRPr="00B72E7C">
              <w:t xml:space="preserve">Знайти корені нелінійного рівняння </w:t>
            </w:r>
            <w:r w:rsidR="00303845" w:rsidRPr="00B72E7C">
              <w:rPr>
                <w:position w:val="-6"/>
              </w:rPr>
              <w:object w:dxaOrig="1480" w:dyaOrig="300">
                <v:shape id="_x0000_i1106" type="#_x0000_t75" style="width:94.45pt;height:19pt" o:ole="">
                  <v:imagedata r:id="rId176" o:title=""/>
                </v:shape>
                <o:OLEObject Type="Embed" ProgID="Equation.3" ShapeID="_x0000_i1106" DrawAspect="Content" ObjectID="_1675149439" r:id="rId177"/>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41"/>
              </w:numPr>
              <w:ind w:left="312"/>
              <w:rPr>
                <w:b/>
                <w:sz w:val="24"/>
                <w:szCs w:val="24"/>
              </w:rPr>
            </w:pPr>
            <w:r w:rsidRPr="00B72E7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8"/>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B72E7C" w:rsidRDefault="002F2F4F" w:rsidP="009054AB">
            <w:pPr>
              <w:pStyle w:val="a0"/>
              <w:numPr>
                <w:ilvl w:val="0"/>
                <w:numId w:val="38"/>
              </w:numPr>
            </w:pPr>
            <w:r w:rsidRPr="00B72E7C">
              <w:t xml:space="preserve">Знайти прості числа в заданому з консолі діапазоні, використавши решето Ератосфена. Записати прості числа в одновимірний масив. Об’єднати </w:t>
            </w:r>
            <w:r w:rsidRPr="00B72E7C">
              <w:lastRenderedPageBreak/>
              <w:t xml:space="preserve">масив простих чисел із згенерованим </w:t>
            </w:r>
            <w:r w:rsidR="000F6423" w:rsidRPr="00B72E7C">
              <w:t>раніше, виключи</w:t>
            </w:r>
            <w:r w:rsidRPr="00B72E7C">
              <w:t>вши по</w:t>
            </w:r>
            <w:r w:rsidR="000F6423" w:rsidRPr="00B72E7C">
              <w:t>в</w:t>
            </w:r>
            <w:r w:rsidRPr="00B72E7C">
              <w:t>торення елементів і зберігаючи їх упорядкованість.</w:t>
            </w:r>
            <w:r w:rsidR="00657787" w:rsidRPr="00B72E7C">
              <w:t xml:space="preserve"> Вивести масив на консоль.</w:t>
            </w:r>
          </w:p>
          <w:p w:rsidR="00673337" w:rsidRPr="00B72E7C" w:rsidRDefault="001C6177" w:rsidP="009054AB">
            <w:pPr>
              <w:pStyle w:val="a0"/>
              <w:numPr>
                <w:ilvl w:val="0"/>
                <w:numId w:val="38"/>
              </w:numPr>
            </w:pPr>
            <w:r w:rsidRPr="00B72E7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B72E7C" w:rsidRDefault="00DA0DCD" w:rsidP="009054AB">
            <w:pPr>
              <w:pStyle w:val="a0"/>
              <w:numPr>
                <w:ilvl w:val="0"/>
                <w:numId w:val="38"/>
              </w:numPr>
            </w:pPr>
            <w:r w:rsidRPr="00B72E7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B72E7C">
              <w:rPr>
                <w:i/>
                <w:iCs/>
              </w:rPr>
              <w:t>n</w:t>
            </w:r>
            <w:r w:rsidRPr="00B72E7C">
              <w:t xml:space="preserve">-го семикутного числа: </w:t>
            </w:r>
            <w:r w:rsidR="00DC1D02" w:rsidRPr="00B72E7C">
              <w:rPr>
                <w:position w:val="-20"/>
              </w:rPr>
              <w:object w:dxaOrig="1440" w:dyaOrig="520">
                <v:shape id="_x0000_i1107" type="#_x0000_t75" style="width:92.75pt;height:33.4pt" o:ole="">
                  <v:imagedata r:id="rId178" o:title=""/>
                </v:shape>
                <o:OLEObject Type="Embed" ProgID="Equation.3" ShapeID="_x0000_i1107" DrawAspect="Content" ObjectID="_1675149440" r:id="rId179"/>
              </w:object>
            </w:r>
          </w:p>
          <w:p w:rsidR="004F1F71" w:rsidRPr="00B72E7C" w:rsidRDefault="004F1F71" w:rsidP="009054AB">
            <w:pPr>
              <w:pStyle w:val="a0"/>
              <w:numPr>
                <w:ilvl w:val="0"/>
                <w:numId w:val="38"/>
              </w:numPr>
            </w:pPr>
            <w:r w:rsidRPr="00B72E7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B72E7C" w:rsidRDefault="00CA71E2" w:rsidP="009054AB">
            <w:pPr>
              <w:pStyle w:val="a0"/>
              <w:numPr>
                <w:ilvl w:val="0"/>
                <w:numId w:val="38"/>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085A" w:rsidRPr="00B72E7C">
              <w:t xml:space="preserve">опадів, що випали в </w:t>
            </w:r>
            <w:r w:rsidR="0007085A" w:rsidRPr="00B72E7C">
              <w:rPr>
                <w:i/>
              </w:rPr>
              <w:t>i</w:t>
            </w:r>
            <w:r w:rsidR="0007085A" w:rsidRPr="00B72E7C">
              <w:t xml:space="preserve">-му місяці </w:t>
            </w:r>
            <w:r w:rsidR="0007085A" w:rsidRPr="00B72E7C">
              <w:rPr>
                <w:i/>
              </w:rPr>
              <w:t>j</w:t>
            </w:r>
            <w:r w:rsidR="0007085A" w:rsidRPr="00B72E7C">
              <w:t xml:space="preserve">-то року. </w:t>
            </w:r>
            <w:r w:rsidRPr="00B72E7C">
              <w:t xml:space="preserve">Вивести матрицю на консоль. Визначити </w:t>
            </w:r>
            <w:r w:rsidR="0007085A" w:rsidRPr="00B72E7C">
              <w:t>рік та місяць</w:t>
            </w:r>
            <w:r w:rsidRPr="00B72E7C">
              <w:t xml:space="preserve">, </w:t>
            </w:r>
            <w:r w:rsidR="0007085A" w:rsidRPr="00B72E7C">
              <w:t>в</w:t>
            </w:r>
            <w:r w:rsidRPr="00B72E7C">
              <w:t xml:space="preserve"> як</w:t>
            </w:r>
            <w:r w:rsidR="0007085A" w:rsidRPr="00B72E7C">
              <w:t>ом</w:t>
            </w:r>
            <w:r w:rsidRPr="00B72E7C">
              <w:t xml:space="preserve">у </w:t>
            </w:r>
            <w:r w:rsidR="0007085A" w:rsidRPr="00B72E7C">
              <w:t xml:space="preserve">випала найбільша кількість опадів, </w:t>
            </w:r>
            <w:r w:rsidRPr="00B72E7C">
              <w:t xml:space="preserve">сумарну кількість </w:t>
            </w:r>
            <w:r w:rsidR="0007085A" w:rsidRPr="00B72E7C">
              <w:t>опадів, що випали у зимовий період за усі роки</w:t>
            </w:r>
            <w:r w:rsidRPr="00B72E7C">
              <w:t xml:space="preserve">, кількість </w:t>
            </w:r>
            <w:r w:rsidR="004170C8" w:rsidRPr="00B72E7C">
              <w:t>опадів, що випала в заданий з консолі рік.</w:t>
            </w:r>
            <w:r w:rsidRPr="00B72E7C">
              <w:t xml:space="preserve"> Результати вивести на консоль.</w:t>
            </w:r>
          </w:p>
          <w:p w:rsidR="0016529F" w:rsidRPr="00B72E7C" w:rsidRDefault="0016529F" w:rsidP="009054AB">
            <w:pPr>
              <w:pStyle w:val="a0"/>
              <w:numPr>
                <w:ilvl w:val="0"/>
                <w:numId w:val="38"/>
              </w:numPr>
            </w:pPr>
            <w:r w:rsidRPr="00B72E7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8"/>
              </w:numPr>
            </w:pPr>
            <w:r w:rsidRPr="00B72E7C">
              <w:t xml:space="preserve">Знайти корені нелінійного рівняння </w:t>
            </w:r>
            <w:r w:rsidR="00303845" w:rsidRPr="00B72E7C">
              <w:rPr>
                <w:position w:val="-6"/>
              </w:rPr>
              <w:object w:dxaOrig="1540" w:dyaOrig="300">
                <v:shape id="_x0000_i1108" type="#_x0000_t75" style="width:103.1pt;height:20.15pt" o:ole="">
                  <v:imagedata r:id="rId180" o:title=""/>
                </v:shape>
                <o:OLEObject Type="Embed" ProgID="Equation.3" ShapeID="_x0000_i1108" DrawAspect="Content" ObjectID="_1675149441" r:id="rId181"/>
              </w:object>
            </w:r>
            <w:r w:rsidRPr="00B72E7C">
              <w:t xml:space="preserve">, застосувавши метод </w:t>
            </w:r>
            <w:r w:rsidR="00303845"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widowControl w:val="0"/>
              <w:numPr>
                <w:ilvl w:val="0"/>
                <w:numId w:val="38"/>
              </w:numPr>
              <w:autoSpaceDE w:val="0"/>
              <w:autoSpaceDN w:val="0"/>
              <w:adjustRightInd w:val="0"/>
              <w:rPr>
                <w:b/>
                <w:sz w:val="24"/>
                <w:szCs w:val="24"/>
              </w:rPr>
            </w:pPr>
            <w:r w:rsidRPr="00B72E7C">
              <w:t xml:space="preserve">Увести </w:t>
            </w:r>
            <w:r w:rsidR="002403F0" w:rsidRPr="00B72E7C">
              <w:t xml:space="preserve">з консолі </w:t>
            </w:r>
            <w:r w:rsidRPr="00B72E7C">
              <w:t>рядок символів,</w:t>
            </w:r>
            <w:r w:rsidR="002403F0" w:rsidRPr="00B72E7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9"/>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B72E7C" w:rsidRDefault="000F6423" w:rsidP="009054AB">
            <w:pPr>
              <w:pStyle w:val="a0"/>
              <w:numPr>
                <w:ilvl w:val="0"/>
                <w:numId w:val="39"/>
              </w:numPr>
            </w:pPr>
            <w:r w:rsidRPr="00B72E7C">
              <w:t xml:space="preserve">Знайти прості числа, задавши верхню границю чисел і використавши решета Сундарама. Посилання на опис алгоритму  </w:t>
            </w:r>
            <w:hyperlink r:id="rId182" w:history="1">
              <w:r w:rsidRPr="00B72E7C">
                <w:rPr>
                  <w:rStyle w:val="af"/>
                  <w:color w:val="auto"/>
                  <w:sz w:val="20"/>
                  <w:szCs w:val="20"/>
                  <w:u w:val="none"/>
                </w:rPr>
                <w:t>https://ru.wikipedia.org/wiki/%D0%A0%D0%B5%D1%88%D0%B5%D1%82%D0%BE_%D0%A1%D1%83%D0%BD%D0%B4%D0%B0%D1%80%D0%B0%D0%BC%D0%B0</w:t>
              </w:r>
            </w:hyperlink>
            <w:r w:rsidR="0071372A" w:rsidRPr="00B72E7C">
              <w:rPr>
                <w:sz w:val="20"/>
                <w:szCs w:val="20"/>
              </w:rPr>
              <w:br/>
            </w:r>
            <w:r w:rsidRPr="00B72E7C">
              <w:rPr>
                <w:sz w:val="20"/>
                <w:szCs w:val="20"/>
              </w:rPr>
              <w:t xml:space="preserve"> </w:t>
            </w:r>
            <w:r w:rsidRPr="00B72E7C">
              <w:t>Записати</w:t>
            </w:r>
            <w:r w:rsidRPr="00B72E7C">
              <w:rPr>
                <w:sz w:val="20"/>
                <w:szCs w:val="20"/>
              </w:rPr>
              <w:t xml:space="preserve"> </w:t>
            </w:r>
            <w:r w:rsidRPr="00B72E7C">
              <w:t>знайдені прос</w:t>
            </w:r>
            <w:r w:rsidR="00657787" w:rsidRPr="00B72E7C">
              <w:t>ті числа у одновимірний масив та вивести його на консоль.</w:t>
            </w:r>
          </w:p>
          <w:p w:rsidR="001C6177" w:rsidRPr="00B72E7C" w:rsidRDefault="001C6177" w:rsidP="009054AB">
            <w:pPr>
              <w:pStyle w:val="a0"/>
              <w:numPr>
                <w:ilvl w:val="0"/>
                <w:numId w:val="39"/>
              </w:numPr>
            </w:pPr>
            <w:r w:rsidRPr="00B72E7C">
              <w:lastRenderedPageBreak/>
              <w:t xml:space="preserve"> У створеному раніше масиві перший і останній, максимальний і мінімальний елементи місцями. Результати вивести на консоль.</w:t>
            </w:r>
          </w:p>
          <w:p w:rsidR="00DC1D02" w:rsidRPr="00B72E7C" w:rsidRDefault="00DC1D02" w:rsidP="009054AB">
            <w:pPr>
              <w:pStyle w:val="a0"/>
              <w:numPr>
                <w:ilvl w:val="0"/>
                <w:numId w:val="39"/>
              </w:numPr>
            </w:pPr>
            <w:r w:rsidRPr="00B72E7C">
              <w:t>Знайти в масиві та вивести на консоль елементи та їх індекси, які є центрованими k</w:t>
            </w:r>
            <w:r w:rsidRPr="00B72E7C">
              <w:noBreakHyphen/>
              <w:t xml:space="preserve">кутними числами, застосувавши алгоритм лінійного пошуку. Формула для обчислення </w:t>
            </w:r>
            <w:r w:rsidRPr="00B72E7C">
              <w:rPr>
                <w:i/>
                <w:iCs/>
              </w:rPr>
              <w:t>n</w:t>
            </w:r>
            <w:r w:rsidRPr="00B72E7C">
              <w:t>-го центрованого k</w:t>
            </w:r>
            <w:r w:rsidRPr="00B72E7C">
              <w:noBreakHyphen/>
              <w:t xml:space="preserve">кутного числа: </w:t>
            </w:r>
            <w:r w:rsidR="004F1F71" w:rsidRPr="00B72E7C">
              <w:rPr>
                <w:position w:val="-20"/>
              </w:rPr>
              <w:object w:dxaOrig="1460" w:dyaOrig="580">
                <v:shape id="_x0000_i1109" type="#_x0000_t75" style="width:94.45pt;height:37.45pt" o:ole="">
                  <v:imagedata r:id="rId183" o:title=""/>
                </v:shape>
                <o:OLEObject Type="Embed" ProgID="Equation.3" ShapeID="_x0000_i1109" DrawAspect="Content" ObjectID="_1675149442" r:id="rId184"/>
              </w:object>
            </w:r>
            <w:r w:rsidRPr="00B72E7C">
              <w:t>. Значення k увести з консолі.</w:t>
            </w:r>
          </w:p>
          <w:p w:rsidR="004F1F71" w:rsidRPr="00B72E7C" w:rsidRDefault="004F1F71" w:rsidP="009054AB">
            <w:pPr>
              <w:pStyle w:val="a0"/>
              <w:numPr>
                <w:ilvl w:val="0"/>
                <w:numId w:val="39"/>
              </w:numPr>
            </w:pPr>
            <w:r w:rsidRPr="00B72E7C">
              <w:t>Визначити усі входження в масив центрованих k</w:t>
            </w:r>
            <w:r w:rsidRPr="00B72E7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B72E7C">
              <w:t>.</w:t>
            </w:r>
          </w:p>
          <w:p w:rsidR="004170C8" w:rsidRPr="00B72E7C" w:rsidRDefault="004170C8" w:rsidP="009054AB">
            <w:pPr>
              <w:pStyle w:val="a0"/>
              <w:numPr>
                <w:ilvl w:val="0"/>
                <w:numId w:val="39"/>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оцінка </w:t>
            </w:r>
            <w:r w:rsidRPr="00B72E7C">
              <w:rPr>
                <w:i/>
              </w:rPr>
              <w:t>i</w:t>
            </w:r>
            <w:r w:rsidRPr="00B72E7C">
              <w:t xml:space="preserve">-го студента по </w:t>
            </w:r>
            <w:r w:rsidRPr="00B72E7C">
              <w:rPr>
                <w:i/>
              </w:rPr>
              <w:t>j</w:t>
            </w:r>
            <w:r w:rsidRPr="00B72E7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B72E7C">
              <w:t xml:space="preserve">дисципліну, середній бал якої найбільший. </w:t>
            </w:r>
            <w:r w:rsidRPr="00B72E7C">
              <w:t>Результати вивести на консоль.</w:t>
            </w:r>
          </w:p>
          <w:p w:rsidR="0016529F" w:rsidRPr="00B72E7C" w:rsidRDefault="0016529F" w:rsidP="009054AB">
            <w:pPr>
              <w:pStyle w:val="a0"/>
              <w:numPr>
                <w:ilvl w:val="0"/>
                <w:numId w:val="39"/>
              </w:numPr>
            </w:pPr>
            <w:r w:rsidRPr="00B72E7C">
              <w:t xml:space="preserve">Із згенерованої матриці видалити дисципліну, </w:t>
            </w:r>
            <w:r w:rsidR="00025FA5" w:rsidRPr="00B72E7C">
              <w:t xml:space="preserve">середній бал якої найменший по всіх студентах. </w:t>
            </w:r>
            <w:r w:rsidRPr="00B72E7C">
              <w:t>Переставити стовпці матриці в порядку спадання с</w:t>
            </w:r>
            <w:r w:rsidR="00025FA5" w:rsidRPr="00B72E7C">
              <w:t xml:space="preserve">ереднього балу за дисциплінами. </w:t>
            </w:r>
            <w:r w:rsidRPr="00B72E7C">
              <w:t>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9"/>
              </w:numPr>
            </w:pPr>
            <w:r w:rsidRPr="00B72E7C">
              <w:t xml:space="preserve">Знайти корені нелінійного рівняння </w:t>
            </w:r>
            <w:r w:rsidR="00303845" w:rsidRPr="00B72E7C">
              <w:t>x^3</w:t>
            </w:r>
            <w:r w:rsidR="00303845" w:rsidRPr="00B72E7C">
              <w:sym w:font="Symbol" w:char="F02D"/>
            </w:r>
            <w:r w:rsidR="00303845" w:rsidRPr="00B72E7C">
              <w:t>4x+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39"/>
              </w:numPr>
              <w:autoSpaceDE w:val="0"/>
              <w:autoSpaceDN w:val="0"/>
              <w:adjustRightInd w:val="0"/>
              <w:ind w:left="312" w:hanging="312"/>
              <w:rPr>
                <w:b/>
                <w:sz w:val="24"/>
                <w:szCs w:val="24"/>
              </w:rPr>
            </w:pPr>
            <w:r w:rsidRPr="00B72E7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0"/>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B72E7C" w:rsidRDefault="0071372A" w:rsidP="009054AB">
            <w:pPr>
              <w:pStyle w:val="a0"/>
              <w:numPr>
                <w:ilvl w:val="0"/>
                <w:numId w:val="40"/>
              </w:numPr>
            </w:pPr>
            <w:r w:rsidRPr="00B72E7C">
              <w:t>У</w:t>
            </w:r>
            <w:r w:rsidR="00657787"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B72E7C">
              <w:t>.</w:t>
            </w:r>
          </w:p>
          <w:p w:rsidR="00673337" w:rsidRPr="00B72E7C" w:rsidRDefault="001C6177" w:rsidP="009054AB">
            <w:pPr>
              <w:pStyle w:val="a0"/>
              <w:numPr>
                <w:ilvl w:val="0"/>
                <w:numId w:val="40"/>
              </w:numPr>
            </w:pPr>
            <w:r w:rsidRPr="00B72E7C">
              <w:t xml:space="preserve">У створеному масиві переставити елементи так, щоб </w:t>
            </w:r>
            <w:r w:rsidR="00226A45" w:rsidRPr="00B72E7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B72E7C" w:rsidRDefault="004F1F71" w:rsidP="009054AB">
            <w:pPr>
              <w:pStyle w:val="a0"/>
              <w:numPr>
                <w:ilvl w:val="0"/>
                <w:numId w:val="40"/>
              </w:numPr>
            </w:pPr>
            <w:r w:rsidRPr="00B72E7C">
              <w:lastRenderedPageBreak/>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B72E7C">
              <w:rPr>
                <w:i/>
                <w:iCs/>
              </w:rPr>
              <w:t>n</w:t>
            </w:r>
            <w:r w:rsidRPr="00B72E7C">
              <w:t xml:space="preserve">-го центрованого квадратного числа: </w:t>
            </w:r>
            <w:r w:rsidRPr="00B72E7C">
              <w:rPr>
                <w:position w:val="-10"/>
              </w:rPr>
              <w:object w:dxaOrig="1420" w:dyaOrig="340">
                <v:shape id="_x0000_i1110" type="#_x0000_t75" style="width:91.6pt;height:21.9pt" o:ole="">
                  <v:imagedata r:id="rId185" o:title=""/>
                </v:shape>
                <o:OLEObject Type="Embed" ProgID="Equation.3" ShapeID="_x0000_i1110" DrawAspect="Content" ObjectID="_1675149443" r:id="rId186"/>
              </w:object>
            </w:r>
            <w:r w:rsidRPr="00B72E7C">
              <w:t>.</w:t>
            </w:r>
          </w:p>
          <w:p w:rsidR="00D335D4" w:rsidRPr="00B72E7C" w:rsidRDefault="00D335D4" w:rsidP="009054AB">
            <w:pPr>
              <w:pStyle w:val="a0"/>
              <w:numPr>
                <w:ilvl w:val="0"/>
                <w:numId w:val="40"/>
              </w:numPr>
            </w:pPr>
            <w:r w:rsidRPr="00B72E7C">
              <w:t>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673337" w:rsidRPr="00B72E7C">
              <w:t>.</w:t>
            </w:r>
          </w:p>
          <w:p w:rsidR="00A2043D" w:rsidRPr="00B72E7C" w:rsidRDefault="00A2043D" w:rsidP="009054AB">
            <w:pPr>
              <w:pStyle w:val="a0"/>
              <w:numPr>
                <w:ilvl w:val="0"/>
                <w:numId w:val="40"/>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підручників, які </w:t>
            </w:r>
            <w:r w:rsidRPr="00B72E7C">
              <w:rPr>
                <w:i/>
              </w:rPr>
              <w:t>i</w:t>
            </w:r>
            <w:r w:rsidRPr="00B72E7C">
              <w:t xml:space="preserve">-й студент прочитав по </w:t>
            </w:r>
            <w:r w:rsidRPr="00B72E7C">
              <w:rPr>
                <w:i/>
              </w:rPr>
              <w:t>j</w:t>
            </w:r>
            <w:r w:rsidRPr="00B72E7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B72E7C">
              <w:t>ників, які прочитали усі студенти по всіх дисциплінах.</w:t>
            </w:r>
            <w:r w:rsidRPr="00B72E7C">
              <w:t xml:space="preserve"> Результати вивести на консоль.</w:t>
            </w:r>
          </w:p>
          <w:p w:rsidR="00025FA5" w:rsidRPr="00B72E7C" w:rsidRDefault="00025FA5" w:rsidP="009054AB">
            <w:pPr>
              <w:pStyle w:val="a0"/>
              <w:numPr>
                <w:ilvl w:val="0"/>
                <w:numId w:val="40"/>
              </w:numPr>
            </w:pPr>
            <w:r w:rsidRPr="00B72E7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B72E7C" w:rsidRDefault="008B40C7" w:rsidP="009054AB">
            <w:pPr>
              <w:pStyle w:val="a0"/>
              <w:numPr>
                <w:ilvl w:val="0"/>
                <w:numId w:val="40"/>
              </w:numPr>
            </w:pPr>
            <w:r w:rsidRPr="00B72E7C">
              <w:t xml:space="preserve">Знайти корені нелінійного рівняння </w:t>
            </w:r>
            <w:r w:rsidR="002F2F4F" w:rsidRPr="00B72E7C">
              <w:rPr>
                <w:position w:val="-10"/>
              </w:rPr>
              <w:object w:dxaOrig="1480" w:dyaOrig="340">
                <v:shape id="_x0000_i1111" type="#_x0000_t75" style="width:91.6pt;height:21.3pt" o:ole="">
                  <v:imagedata r:id="rId187" o:title=""/>
                </v:shape>
                <o:OLEObject Type="Embed" ProgID="Equation.3" ShapeID="_x0000_i1111" DrawAspect="Content" ObjectID="_1675149444" r:id="rId188"/>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40"/>
              </w:numPr>
              <w:autoSpaceDE w:val="0"/>
              <w:autoSpaceDN w:val="0"/>
              <w:adjustRightInd w:val="0"/>
              <w:rPr>
                <w:b/>
                <w:sz w:val="24"/>
                <w:szCs w:val="24"/>
              </w:rPr>
            </w:pPr>
            <w:r w:rsidRPr="00B72E7C">
              <w:t>Увести з консолі рядок символів</w:t>
            </w:r>
            <w:r w:rsidR="009F5BF9" w:rsidRPr="00B72E7C">
              <w:t xml:space="preserve">. Підрахувати кількість повторів кожного символу, видалити символи, що повторю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2"/>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B72E7C" w:rsidRDefault="0071372A" w:rsidP="009054AB">
            <w:pPr>
              <w:pStyle w:val="a0"/>
              <w:numPr>
                <w:ilvl w:val="0"/>
                <w:numId w:val="42"/>
              </w:numPr>
            </w:pPr>
            <w:r w:rsidRPr="00B72E7C">
              <w:t>У</w:t>
            </w:r>
            <w:r w:rsidR="008C4108" w:rsidRPr="00B72E7C">
              <w:t xml:space="preserve"> згенерованому масиві визначити прості числа, застосувавши решето </w:t>
            </w:r>
            <w:r w:rsidR="00D30ACE" w:rsidRPr="00B72E7C">
              <w:t xml:space="preserve">Сундарама. Посилання на опис алгоритму  </w:t>
            </w:r>
            <w:hyperlink r:id="rId189" w:history="1">
              <w:r w:rsidR="00D30ACE" w:rsidRPr="00B72E7C">
                <w:rPr>
                  <w:rStyle w:val="af"/>
                  <w:color w:val="auto"/>
                  <w:sz w:val="20"/>
                  <w:szCs w:val="20"/>
                  <w:u w:val="none"/>
                </w:rPr>
                <w:t>https://ru.wikipedia.org/wiki/%D0%A0%D0%B5%D1%88%D0%B5%D1%82%D0%BE_%D0%A1%D1%83%D0%BD%D0%B4%D0%B0%D1%80%D0%B0%D0%BC%D0%B0</w:t>
              </w:r>
            </w:hyperlink>
            <w:r w:rsidR="00D30ACE" w:rsidRPr="00B72E7C">
              <w:rPr>
                <w:sz w:val="20"/>
                <w:szCs w:val="20"/>
              </w:rPr>
              <w:t xml:space="preserve">. </w:t>
            </w:r>
            <w:r w:rsidRPr="00B72E7C">
              <w:rPr>
                <w:sz w:val="20"/>
                <w:szCs w:val="20"/>
              </w:rPr>
              <w:br/>
            </w:r>
            <w:r w:rsidR="00D30ACE" w:rsidRPr="00B72E7C">
              <w:t>Вивести прості числа на консоль</w:t>
            </w:r>
            <w:r w:rsidR="008C4108" w:rsidRPr="00B72E7C">
              <w:t>. Якщо прості числа не знайдені, вивести відповідне повідомлення.</w:t>
            </w:r>
          </w:p>
          <w:p w:rsidR="00A14EB4" w:rsidRPr="00B72E7C" w:rsidRDefault="00A14EB4" w:rsidP="009054AB">
            <w:pPr>
              <w:pStyle w:val="a0"/>
              <w:numPr>
                <w:ilvl w:val="0"/>
                <w:numId w:val="42"/>
              </w:numPr>
            </w:pPr>
            <w:r w:rsidRPr="00B72E7C">
              <w:t xml:space="preserve">У створеному масиві </w:t>
            </w:r>
            <w:r w:rsidR="004C5227" w:rsidRPr="00B72E7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w:t>
            </w:r>
            <w:r w:rsidR="004C5227" w:rsidRPr="00B72E7C">
              <w:lastRenderedPageBreak/>
              <w:t xml:space="preserve">місцями знайдені елементи. Використати методи класу Math. </w:t>
            </w:r>
            <w:r w:rsidRPr="00B72E7C">
              <w:t>Результати перетворення масиву вивести на консоль.</w:t>
            </w:r>
          </w:p>
          <w:p w:rsidR="0026079D" w:rsidRPr="00B72E7C" w:rsidRDefault="00A14EB4" w:rsidP="009054AB">
            <w:pPr>
              <w:pStyle w:val="a0"/>
              <w:numPr>
                <w:ilvl w:val="0"/>
                <w:numId w:val="42"/>
              </w:numPr>
            </w:pPr>
            <w:r w:rsidRPr="00B72E7C">
              <w:t xml:space="preserve">Знайти </w:t>
            </w:r>
            <w:r w:rsidR="0026079D" w:rsidRPr="00B72E7C">
              <w:t xml:space="preserve">у створеному </w:t>
            </w:r>
            <w:r w:rsidRPr="00B72E7C">
              <w:t xml:space="preserve">масиві та вивести на консоль елементи та їх індекси, які є </w:t>
            </w:r>
            <w:r w:rsidR="0026079D" w:rsidRPr="00B72E7C">
              <w:t>числами Фібоначчі, що визначаються за формулою F</w:t>
            </w:r>
            <w:r w:rsidR="0026079D" w:rsidRPr="00B72E7C">
              <w:rPr>
                <w:vertAlign w:val="subscript"/>
              </w:rPr>
              <w:t>1</w:t>
            </w:r>
            <w:r w:rsidR="0026079D" w:rsidRPr="00B72E7C">
              <w:t xml:space="preserve"> = 1; F</w:t>
            </w:r>
            <w:r w:rsidR="0026079D" w:rsidRPr="00B72E7C">
              <w:rPr>
                <w:vertAlign w:val="subscript"/>
              </w:rPr>
              <w:t>2</w:t>
            </w:r>
            <w:r w:rsidR="0026079D" w:rsidRPr="00B72E7C">
              <w:t xml:space="preserve"> = 1;     F</w:t>
            </w:r>
            <w:r w:rsidR="0026079D" w:rsidRPr="00B72E7C">
              <w:rPr>
                <w:vertAlign w:val="subscript"/>
              </w:rPr>
              <w:t>k</w:t>
            </w:r>
            <w:r w:rsidR="0026079D" w:rsidRPr="00B72E7C">
              <w:t> </w:t>
            </w:r>
            <w:r w:rsidR="008C761E" w:rsidRPr="00B72E7C">
              <w:t xml:space="preserve">= </w:t>
            </w:r>
            <w:r w:rsidR="0026079D" w:rsidRPr="00B72E7C">
              <w:t>F</w:t>
            </w:r>
            <w:r w:rsidR="0026079D" w:rsidRPr="00B72E7C">
              <w:rPr>
                <w:vertAlign w:val="subscript"/>
              </w:rPr>
              <w:t xml:space="preserve">k-1 </w:t>
            </w:r>
            <w:r w:rsidR="0026079D" w:rsidRPr="00B72E7C">
              <w:t>+ F</w:t>
            </w:r>
            <w:r w:rsidR="0026079D" w:rsidRPr="00B72E7C">
              <w:rPr>
                <w:vertAlign w:val="subscript"/>
              </w:rPr>
              <w:t xml:space="preserve">k-2  </w:t>
            </w:r>
            <w:r w:rsidR="0026079D" w:rsidRPr="00B72E7C">
              <w:t>для k&gt;2.</w:t>
            </w:r>
          </w:p>
          <w:p w:rsidR="005D36A8" w:rsidRPr="00B72E7C" w:rsidRDefault="005D36A8" w:rsidP="009054AB">
            <w:pPr>
              <w:pStyle w:val="a0"/>
              <w:numPr>
                <w:ilvl w:val="0"/>
                <w:numId w:val="42"/>
              </w:numPr>
            </w:pPr>
            <w:r w:rsidRPr="00B72E7C">
              <w:t xml:space="preserve">Визначити усі входження </w:t>
            </w:r>
            <w:r w:rsidR="008C761E" w:rsidRPr="00B72E7C">
              <w:t>у створений</w:t>
            </w:r>
            <w:r w:rsidRPr="00B72E7C">
              <w:t xml:space="preserve"> масив центрованих </w:t>
            </w:r>
            <w:r w:rsidR="008C761E" w:rsidRPr="00B72E7C">
              <w:t>трикутних</w:t>
            </w:r>
            <w:r w:rsidRPr="00B72E7C">
              <w:t xml:space="preserve"> чисел, застосувавши метод бінарного пошуку. </w:t>
            </w:r>
            <w:r w:rsidR="008C761E" w:rsidRPr="00B72E7C">
              <w:t xml:space="preserve">Формула для обчислення n-го центрованого трикутного числа: </w:t>
            </w:r>
            <w:r w:rsidR="008C761E" w:rsidRPr="00B72E7C">
              <w:object w:dxaOrig="1460" w:dyaOrig="580">
                <v:shape id="_x0000_i1112" type="#_x0000_t75" style="width:94.45pt;height:37.45pt" o:ole="">
                  <v:imagedata r:id="rId190" o:title=""/>
                </v:shape>
                <o:OLEObject Type="Embed" ProgID="Equation.3" ShapeID="_x0000_i1112" DrawAspect="Content" ObjectID="_1675149445" r:id="rId191"/>
              </w:object>
            </w:r>
            <w:r w:rsidR="008C761E" w:rsidRPr="00B72E7C">
              <w:t xml:space="preserve">. </w:t>
            </w:r>
            <w:r w:rsidRPr="00B72E7C">
              <w:t>У разі їх відсутності вивести відповідне повідомлення. Вивести на консоль індекси шукан</w:t>
            </w:r>
            <w:r w:rsidR="008C761E" w:rsidRPr="00B72E7C">
              <w:t>их</w:t>
            </w:r>
            <w:r w:rsidRPr="00B72E7C">
              <w:t xml:space="preserve"> елемент</w:t>
            </w:r>
            <w:r w:rsidR="008C761E" w:rsidRPr="00B72E7C">
              <w:t>ів</w:t>
            </w:r>
            <w:r w:rsidRPr="00B72E7C">
              <w:t>. Модифікувати функцію бінарного пошук</w:t>
            </w:r>
            <w:r w:rsidR="008C761E" w:rsidRPr="00B72E7C">
              <w:t xml:space="preserve">у у масиві, використавши метод </w:t>
            </w:r>
            <w:r w:rsidRPr="00B72E7C">
              <w:t>BinarySearch класу Array.</w:t>
            </w:r>
          </w:p>
          <w:p w:rsidR="0071372A" w:rsidRPr="00B72E7C" w:rsidRDefault="0071372A" w:rsidP="009054AB">
            <w:pPr>
              <w:pStyle w:val="a0"/>
              <w:numPr>
                <w:ilvl w:val="0"/>
                <w:numId w:val="42"/>
              </w:numPr>
            </w:pPr>
            <w:r w:rsidRPr="00B72E7C">
              <w:t>Згенерувати елементи матриці, задавши її вимірність та діапазон значень елементів</w:t>
            </w:r>
            <w:r w:rsidR="00E00B2D" w:rsidRPr="00B72E7C">
              <w:t xml:space="preserve"> (0…15)</w:t>
            </w:r>
            <w:r w:rsidRPr="00B72E7C">
              <w:t xml:space="preserve">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E00B2D" w:rsidRPr="00B72E7C">
              <w:t xml:space="preserve">лабораторних робіт, виконаних </w:t>
            </w:r>
            <w:r w:rsidRPr="00B72E7C">
              <w:rPr>
                <w:i/>
              </w:rPr>
              <w:t>i</w:t>
            </w:r>
            <w:r w:rsidRPr="00B72E7C">
              <w:t>-</w:t>
            </w:r>
            <w:r w:rsidR="00E00B2D" w:rsidRPr="00B72E7C">
              <w:t>м</w:t>
            </w:r>
            <w:r w:rsidRPr="00B72E7C">
              <w:t xml:space="preserve"> студент </w:t>
            </w:r>
            <w:r w:rsidR="00E00B2D" w:rsidRPr="00B72E7C">
              <w:t>з</w:t>
            </w:r>
            <w:r w:rsidRPr="00B72E7C">
              <w:t xml:space="preserve"> </w:t>
            </w:r>
            <w:r w:rsidRPr="00B72E7C">
              <w:rPr>
                <w:i/>
              </w:rPr>
              <w:t>j</w:t>
            </w:r>
            <w:r w:rsidRPr="00B72E7C">
              <w:t>-</w:t>
            </w:r>
            <w:r w:rsidR="00E00B2D" w:rsidRPr="00B72E7C">
              <w:t>ї</w:t>
            </w:r>
            <w:r w:rsidRPr="00B72E7C">
              <w:t xml:space="preserve"> дисциплін</w:t>
            </w:r>
            <w:r w:rsidR="00E00B2D" w:rsidRPr="00B72E7C">
              <w:t>и</w:t>
            </w:r>
            <w:r w:rsidRPr="00B72E7C">
              <w:t xml:space="preserve">. Вивести матрицю на консоль. Визначити студентів, які </w:t>
            </w:r>
            <w:r w:rsidR="00E00B2D" w:rsidRPr="00B72E7C">
              <w:t>виконали</w:t>
            </w:r>
            <w:r w:rsidRPr="00B72E7C">
              <w:t xml:space="preserve"> найбільшу кількість </w:t>
            </w:r>
            <w:r w:rsidR="00E00B2D" w:rsidRPr="00B72E7C">
              <w:t>лабораторних робіт</w:t>
            </w:r>
            <w:r w:rsidRPr="00B72E7C">
              <w:t xml:space="preserve"> за всіма дисциплінами, дисципліну, по якій </w:t>
            </w:r>
            <w:r w:rsidR="00E00B2D" w:rsidRPr="00B72E7C">
              <w:t>усі студенти виконали</w:t>
            </w:r>
            <w:r w:rsidRPr="00B72E7C">
              <w:t xml:space="preserve"> найменш</w:t>
            </w:r>
            <w:r w:rsidR="00E00B2D" w:rsidRPr="00B72E7C">
              <w:t>у</w:t>
            </w:r>
            <w:r w:rsidRPr="00B72E7C">
              <w:t xml:space="preserve"> кількість </w:t>
            </w:r>
            <w:r w:rsidR="00E00B2D" w:rsidRPr="00B72E7C">
              <w:t>робіт</w:t>
            </w:r>
            <w:r w:rsidRPr="00B72E7C">
              <w:t xml:space="preserve">, </w:t>
            </w:r>
            <w:r w:rsidR="00E00B2D" w:rsidRPr="00B72E7C">
              <w:t>студентів, які хоча б з одної дисциплінами не виконали жодної (в матриці записаний 0) лабораторної роботи</w:t>
            </w:r>
            <w:r w:rsidRPr="00B72E7C">
              <w:t>. Результати вивести на консоль.</w:t>
            </w:r>
          </w:p>
          <w:p w:rsidR="003F2295" w:rsidRPr="00B72E7C" w:rsidRDefault="000537A2" w:rsidP="009054AB">
            <w:pPr>
              <w:pStyle w:val="a0"/>
              <w:numPr>
                <w:ilvl w:val="0"/>
                <w:numId w:val="42"/>
              </w:numPr>
            </w:pPr>
            <w:r w:rsidRPr="00B72E7C">
              <w:t>Із</w:t>
            </w:r>
            <w:r w:rsidR="008C761E" w:rsidRPr="00B72E7C">
              <w:t xml:space="preserve"> згенерован</w:t>
            </w:r>
            <w:r w:rsidRPr="00B72E7C">
              <w:t>ої</w:t>
            </w:r>
            <w:r w:rsidR="008C761E" w:rsidRPr="00B72E7C">
              <w:t xml:space="preserve"> матриці видалити студентів (рядки), які хоча б з одної дисциплінами не виконали жодної (в матриці записаний 0) лабораторної роботи. </w:t>
            </w:r>
            <w:r w:rsidRPr="00B72E7C">
              <w:t xml:space="preserve">Вивести перетворену матрицю на консоль. </w:t>
            </w:r>
            <w:r w:rsidR="008C761E" w:rsidRPr="00B72E7C">
              <w:t>Якщо таких студентів немає, вивести відповідне повідомлення.</w:t>
            </w:r>
          </w:p>
          <w:p w:rsidR="003F2295" w:rsidRPr="00B72E7C" w:rsidRDefault="003F2295" w:rsidP="009054AB">
            <w:pPr>
              <w:pStyle w:val="a0"/>
              <w:numPr>
                <w:ilvl w:val="0"/>
                <w:numId w:val="42"/>
              </w:numPr>
            </w:pPr>
            <w:r w:rsidRPr="00B72E7C">
              <w:t>Знайти корені нелінійного рівняння</w:t>
            </w:r>
            <w:r w:rsidR="000B1287" w:rsidRPr="00B72E7C">
              <w:t xml:space="preserve"> </w:t>
            </w:r>
            <w:r w:rsidR="00DE5999" w:rsidRPr="00B72E7C">
              <w:rPr>
                <w:position w:val="-6"/>
              </w:rPr>
              <w:object w:dxaOrig="1960" w:dyaOrig="300">
                <v:shape id="_x0000_i1113" type="#_x0000_t75" style="width:125pt;height:19pt" o:ole="">
                  <v:imagedata r:id="rId192" o:title=""/>
                </v:shape>
                <o:OLEObject Type="Embed" ProgID="Equation.3" ShapeID="_x0000_i1113" DrawAspect="Content" ObjectID="_1675149446" r:id="rId193"/>
              </w:object>
            </w:r>
            <w:r w:rsidRPr="00B72E7C">
              <w:t xml:space="preserve">, застосувавши метод </w:t>
            </w:r>
            <w:r w:rsidR="00DE5999"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DE5999" w:rsidP="009054AB">
            <w:pPr>
              <w:pStyle w:val="a0"/>
              <w:widowControl w:val="0"/>
              <w:numPr>
                <w:ilvl w:val="0"/>
                <w:numId w:val="42"/>
              </w:numPr>
              <w:autoSpaceDE w:val="0"/>
              <w:autoSpaceDN w:val="0"/>
              <w:adjustRightInd w:val="0"/>
              <w:rPr>
                <w:b/>
              </w:rPr>
            </w:pPr>
            <w:r w:rsidRPr="00B72E7C">
              <w:t xml:space="preserve">Увести з консолі рядок символів. </w:t>
            </w:r>
            <w:r w:rsidR="00856E42" w:rsidRPr="00B72E7C">
              <w:t xml:space="preserve">Видалити слова, які складаються з одної літери. </w:t>
            </w:r>
            <w:r w:rsidRPr="00B72E7C">
              <w:t xml:space="preserve">Підрахувати кількість </w:t>
            </w:r>
            <w:r w:rsidR="00856E42" w:rsidRPr="00B72E7C">
              <w:t xml:space="preserve">слів, перша і остання літера яких однакові. Якщо таких слів нема, вивести відповідне повідомлення. </w:t>
            </w:r>
            <w:r w:rsidRPr="00B72E7C">
              <w:t>Результати вивести на консоль.</w:t>
            </w:r>
          </w:p>
          <w:p w:rsidR="00A3785B" w:rsidRPr="00B72E7C" w:rsidRDefault="00A3785B" w:rsidP="00A3785B">
            <w:pPr>
              <w:jc w:val="center"/>
              <w:rPr>
                <w:b/>
                <w:sz w:val="24"/>
                <w:szCs w:val="24"/>
              </w:rPr>
            </w:pP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3"/>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B72E7C" w:rsidRDefault="00D42288" w:rsidP="009054AB">
            <w:pPr>
              <w:pStyle w:val="a0"/>
              <w:numPr>
                <w:ilvl w:val="0"/>
                <w:numId w:val="43"/>
              </w:numPr>
            </w:pPr>
            <w:r w:rsidRPr="00B72E7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3"/>
              </w:numPr>
            </w:pPr>
            <w:r w:rsidRPr="00B72E7C">
              <w:lastRenderedPageBreak/>
              <w:t xml:space="preserve">У створеному масиві знайти досконалі числа, вивести їх значення та </w:t>
            </w:r>
            <w:r w:rsidR="00966E71" w:rsidRPr="00B72E7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B72E7C" w:rsidRDefault="00692F51" w:rsidP="009054AB">
            <w:pPr>
              <w:pStyle w:val="a0"/>
              <w:numPr>
                <w:ilvl w:val="0"/>
                <w:numId w:val="43"/>
              </w:numPr>
            </w:pPr>
            <w:r w:rsidRPr="00B72E7C">
              <w:t xml:space="preserve">Знайти в масиві та вивести на консоль елементи та їх індекси, які є </w:t>
            </w:r>
            <w:r w:rsidR="0070658A" w:rsidRPr="00B72E7C">
              <w:t>числами Мерсенна</w:t>
            </w:r>
            <w:r w:rsidRPr="00B72E7C">
              <w:t xml:space="preserve">, застосувавши алгоритм лінійного пошуку. Формула для обчислення </w:t>
            </w:r>
            <w:r w:rsidRPr="00B72E7C">
              <w:rPr>
                <w:i/>
                <w:iCs/>
              </w:rPr>
              <w:t>n</w:t>
            </w:r>
            <w:r w:rsidRPr="00B72E7C">
              <w:t>-го числа</w:t>
            </w:r>
            <w:r w:rsidR="00F473C4" w:rsidRPr="00B72E7C">
              <w:t xml:space="preserve"> Мерсенна</w:t>
            </w:r>
            <w:r w:rsidRPr="00B72E7C">
              <w:t xml:space="preserve">: </w:t>
            </w:r>
            <w:r w:rsidR="00F473C4" w:rsidRPr="00B72E7C">
              <w:rPr>
                <w:position w:val="-10"/>
              </w:rPr>
              <w:object w:dxaOrig="900" w:dyaOrig="340">
                <v:shape id="_x0000_i1114" type="#_x0000_t75" style="width:58.2pt;height:21.9pt" o:ole="">
                  <v:imagedata r:id="rId194" o:title=""/>
                </v:shape>
                <o:OLEObject Type="Embed" ProgID="Equation.3" ShapeID="_x0000_i1114" DrawAspect="Content" ObjectID="_1675149447" r:id="rId195"/>
              </w:object>
            </w:r>
            <w:r w:rsidRPr="00B72E7C">
              <w:t>.</w:t>
            </w:r>
          </w:p>
          <w:p w:rsidR="008C761E" w:rsidRPr="00B72E7C" w:rsidRDefault="008C761E" w:rsidP="009054AB">
            <w:pPr>
              <w:pStyle w:val="a0"/>
              <w:numPr>
                <w:ilvl w:val="0"/>
                <w:numId w:val="43"/>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B72E7C" w:rsidRDefault="00E00B2D" w:rsidP="009054AB">
            <w:pPr>
              <w:pStyle w:val="a0"/>
              <w:numPr>
                <w:ilvl w:val="0"/>
                <w:numId w:val="43"/>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4F2A3E" w:rsidRPr="00B72E7C">
              <w:t>пропущених занять</w:t>
            </w:r>
            <w:r w:rsidRPr="00B72E7C">
              <w:t xml:space="preserve"> </w:t>
            </w:r>
            <w:r w:rsidRPr="00B72E7C">
              <w:rPr>
                <w:i/>
              </w:rPr>
              <w:t>i</w:t>
            </w:r>
            <w:r w:rsidRPr="00B72E7C">
              <w:t xml:space="preserve">-м студент з </w:t>
            </w:r>
            <w:r w:rsidRPr="00B72E7C">
              <w:rPr>
                <w:i/>
              </w:rPr>
              <w:t>j</w:t>
            </w:r>
            <w:r w:rsidRPr="00B72E7C">
              <w:t xml:space="preserve">-ї дисципліни. Вивести матрицю на консоль. Визначити студентів, які </w:t>
            </w:r>
            <w:r w:rsidR="004F2A3E" w:rsidRPr="00B72E7C">
              <w:t xml:space="preserve">пропустили найбільшу кількість занять </w:t>
            </w:r>
            <w:r w:rsidRPr="00B72E7C">
              <w:t xml:space="preserve">за всіма дисциплінами, дисципліну, по якій </w:t>
            </w:r>
            <w:r w:rsidR="004F2A3E" w:rsidRPr="00B72E7C">
              <w:t>пропущена всіма студентами найменша кількість занять</w:t>
            </w:r>
            <w:r w:rsidRPr="00B72E7C">
              <w:t xml:space="preserve">, </w:t>
            </w:r>
            <w:r w:rsidR="004F2A3E" w:rsidRPr="00B72E7C">
              <w:t>середнє значення пропусків всіма студентами занять з усіх дисциплін.</w:t>
            </w:r>
            <w:r w:rsidRPr="00B72E7C">
              <w:t xml:space="preserve"> Результати вивести на консоль.</w:t>
            </w:r>
          </w:p>
          <w:p w:rsidR="00E00B2D" w:rsidRPr="00B72E7C" w:rsidRDefault="000537A2" w:rsidP="009054AB">
            <w:pPr>
              <w:pStyle w:val="a0"/>
              <w:numPr>
                <w:ilvl w:val="0"/>
                <w:numId w:val="43"/>
              </w:numPr>
            </w:pPr>
            <w:r w:rsidRPr="00B72E7C">
              <w:t>Із</w:t>
            </w:r>
            <w:r w:rsidR="008C761E" w:rsidRPr="00B72E7C">
              <w:t xml:space="preserve"> згенерован</w:t>
            </w:r>
            <w:r w:rsidRPr="00B72E7C">
              <w:t>ої</w:t>
            </w:r>
            <w:r w:rsidR="008C761E" w:rsidRPr="00B72E7C">
              <w:t xml:space="preserve"> раніше матриці видалити студентів</w:t>
            </w:r>
            <w:r w:rsidRPr="00B72E7C">
              <w:t xml:space="preserve"> (рядки)</w:t>
            </w:r>
            <w:r w:rsidR="008C761E" w:rsidRPr="00B72E7C">
              <w:t>, які пропустили найбільшу кількість занять</w:t>
            </w:r>
            <w:r w:rsidRPr="00B72E7C">
              <w:t>. Вивести перетворену матрицю на консоль.</w:t>
            </w:r>
          </w:p>
          <w:p w:rsidR="003F2295" w:rsidRPr="00B72E7C" w:rsidRDefault="003F2295" w:rsidP="009054AB">
            <w:pPr>
              <w:pStyle w:val="a0"/>
              <w:numPr>
                <w:ilvl w:val="0"/>
                <w:numId w:val="43"/>
              </w:numPr>
            </w:pPr>
            <w:r w:rsidRPr="00B72E7C">
              <w:t>Знайти корені нелінійного рівняння</w:t>
            </w:r>
            <w:r w:rsidR="00DE5999" w:rsidRPr="00B72E7C">
              <w:rPr>
                <w:position w:val="-6"/>
              </w:rPr>
              <w:object w:dxaOrig="1280" w:dyaOrig="300">
                <v:shape id="_x0000_i1115" type="#_x0000_t75" style="width:84.1pt;height:19.6pt" o:ole="">
                  <v:imagedata r:id="rId196" o:title=""/>
                </v:shape>
                <o:OLEObject Type="Embed" ProgID="Equation.3" ShapeID="_x0000_i1115" DrawAspect="Content" ObjectID="_1675149448" r:id="rId197"/>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856E42" w:rsidP="009054AB">
            <w:pPr>
              <w:pStyle w:val="a0"/>
              <w:widowControl w:val="0"/>
              <w:numPr>
                <w:ilvl w:val="0"/>
                <w:numId w:val="43"/>
              </w:numPr>
              <w:autoSpaceDE w:val="0"/>
              <w:autoSpaceDN w:val="0"/>
              <w:adjustRightInd w:val="0"/>
              <w:rPr>
                <w:b/>
                <w:sz w:val="24"/>
                <w:szCs w:val="24"/>
              </w:rPr>
            </w:pPr>
            <w:r w:rsidRPr="00B72E7C">
              <w:t xml:space="preserve">Увести з консолі рядок символів, який містить алфавітні та розділові символи (пробіли, точки, коми). </w:t>
            </w:r>
            <w:r w:rsidR="00BE3F16" w:rsidRPr="00B72E7C">
              <w:t xml:space="preserve">Визначити кількість слів в рядку. Знайти найдовше слово. Першу літеру слова, що записано після точки, перевести у верхній регістр.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856E42" w:rsidP="009054AB">
            <w:pPr>
              <w:pStyle w:val="aa"/>
              <w:numPr>
                <w:ilvl w:val="0"/>
                <w:numId w:val="26"/>
              </w:numPr>
              <w:ind w:left="357" w:hanging="357"/>
              <w:jc w:val="center"/>
              <w:rPr>
                <w:b/>
                <w:sz w:val="32"/>
                <w:szCs w:val="32"/>
              </w:rPr>
            </w:pPr>
            <w:r w:rsidRPr="00B72E7C">
              <w:rPr>
                <w:b/>
                <w:sz w:val="32"/>
                <w:szCs w:val="32"/>
              </w:rPr>
              <w:lastRenderedPageBreak/>
              <w:t xml:space="preserve"> </w:t>
            </w: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B72E7C" w:rsidRDefault="00D42288" w:rsidP="009054AB">
            <w:pPr>
              <w:pStyle w:val="a0"/>
              <w:numPr>
                <w:ilvl w:val="0"/>
                <w:numId w:val="44"/>
              </w:numPr>
            </w:pPr>
            <w:r w:rsidRPr="00B72E7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B72E7C" w:rsidRDefault="00DD38F4" w:rsidP="009054AB">
            <w:pPr>
              <w:pStyle w:val="a0"/>
              <w:numPr>
                <w:ilvl w:val="0"/>
                <w:numId w:val="44"/>
              </w:numPr>
            </w:pPr>
            <w:r w:rsidRPr="00B72E7C">
              <w:lastRenderedPageBreak/>
              <w:t>Знайти в масиві та вивести на консоль елементи та їх індекси, які є числами Фібоначчі, Мерсенна (</w:t>
            </w:r>
            <w:r w:rsidRPr="00B72E7C">
              <w:rPr>
                <w:position w:val="-10"/>
              </w:rPr>
              <w:object w:dxaOrig="900" w:dyaOrig="340">
                <v:shape id="_x0000_i1116" type="#_x0000_t75" style="width:58.2pt;height:21.9pt" o:ole="">
                  <v:imagedata r:id="rId194" o:title=""/>
                </v:shape>
                <o:OLEObject Type="Embed" ProgID="Equation.3" ShapeID="_x0000_i1116" DrawAspect="Content" ObjectID="_1675149449" r:id="rId198"/>
              </w:object>
            </w:r>
            <w:r w:rsidRPr="00B72E7C">
              <w:t>) або Ферма (</w:t>
            </w:r>
            <w:r w:rsidRPr="00B72E7C">
              <w:rPr>
                <w:position w:val="-10"/>
              </w:rPr>
              <w:object w:dxaOrig="999" w:dyaOrig="380">
                <v:shape id="_x0000_i1117" type="#_x0000_t75" style="width:71.4pt;height:27.05pt" o:ole="">
                  <v:imagedata r:id="rId199" o:title=""/>
                </v:shape>
                <o:OLEObject Type="Embed" ProgID="Equation.3" ShapeID="_x0000_i1117" DrawAspect="Content" ObjectID="_1675149450" r:id="rId200"/>
              </w:object>
            </w:r>
            <w:r w:rsidRPr="00B72E7C">
              <w:t>), застосувавши алгоритм лінійного пошуку. Якщо вказаних чисел в масиві не знайдено, вивести відповідне повідомлення.</w:t>
            </w:r>
          </w:p>
          <w:p w:rsidR="00692F51" w:rsidRPr="00B72E7C" w:rsidRDefault="00692F51" w:rsidP="009054AB">
            <w:pPr>
              <w:pStyle w:val="a0"/>
              <w:numPr>
                <w:ilvl w:val="0"/>
                <w:numId w:val="44"/>
              </w:numPr>
            </w:pPr>
            <w:r w:rsidRPr="00B72E7C">
              <w:t xml:space="preserve">У створеному масиві переставити елементи так, щоб </w:t>
            </w:r>
            <w:r w:rsidR="00F473C4" w:rsidRPr="00B72E7C">
              <w:t xml:space="preserve">спочатку йшли </w:t>
            </w:r>
            <w:r w:rsidR="00DD38F4" w:rsidRPr="00B72E7C">
              <w:t>числа Фібоначчі, потім числа Мерсенна, потім числа Ферма, потім решта.</w:t>
            </w:r>
            <w:r w:rsidRPr="00B72E7C">
              <w:t xml:space="preserve"> Результати перетворення масиву вивести на консоль</w:t>
            </w:r>
            <w:r w:rsidR="00DD38F4" w:rsidRPr="00B72E7C">
              <w:t xml:space="preserve">. </w:t>
            </w:r>
            <w:r w:rsidR="003B649C" w:rsidRPr="00B72E7C">
              <w:t xml:space="preserve">Застосувати метод лінійного пошуку. </w:t>
            </w:r>
            <w:r w:rsidR="00DD38F4" w:rsidRPr="00B72E7C">
              <w:t xml:space="preserve">Якщо вказаних чисел в масиві не знайдено, визначити </w:t>
            </w:r>
            <w:r w:rsidR="003B649C" w:rsidRPr="00B72E7C">
              <w:t>середнє арифметичне та середнє геометричне елементів масиву</w:t>
            </w:r>
            <w:r w:rsidR="00DD38F4" w:rsidRPr="00B72E7C">
              <w:t>.</w:t>
            </w:r>
          </w:p>
          <w:p w:rsidR="008C761E" w:rsidRPr="00B72E7C" w:rsidRDefault="008C761E" w:rsidP="009054AB">
            <w:pPr>
              <w:pStyle w:val="a0"/>
              <w:numPr>
                <w:ilvl w:val="0"/>
                <w:numId w:val="44"/>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B72E7C" w:rsidRDefault="004F2A3E" w:rsidP="009054AB">
            <w:pPr>
              <w:pStyle w:val="a0"/>
              <w:numPr>
                <w:ilvl w:val="0"/>
                <w:numId w:val="44"/>
              </w:numPr>
            </w:pPr>
            <w:r w:rsidRPr="00B72E7C">
              <w:t>Згенерувати елементи матриці, задавши її вимірність та діапазон значень елементів з консолі</w:t>
            </w:r>
            <w:r w:rsidR="0007273A" w:rsidRPr="00B72E7C">
              <w:t>, включаючи нульове значення</w:t>
            </w:r>
            <w:r w:rsidRPr="00B72E7C">
              <w:t xml:space="preserve">.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273A" w:rsidRPr="00B72E7C">
              <w:t xml:space="preserve">резюме, посланих </w:t>
            </w:r>
            <w:r w:rsidR="0007273A" w:rsidRPr="00B72E7C">
              <w:rPr>
                <w:i/>
              </w:rPr>
              <w:t>i</w:t>
            </w:r>
            <w:r w:rsidR="0007273A" w:rsidRPr="00B72E7C">
              <w:t xml:space="preserve">-им студентом для працевлаштування в </w:t>
            </w:r>
            <w:r w:rsidR="0007273A" w:rsidRPr="00B72E7C">
              <w:rPr>
                <w:i/>
              </w:rPr>
              <w:t>j</w:t>
            </w:r>
            <w:r w:rsidR="0007273A" w:rsidRPr="00B72E7C">
              <w:t xml:space="preserve">-ту компанію. </w:t>
            </w:r>
            <w:r w:rsidRPr="00B72E7C">
              <w:t xml:space="preserve">Вивести матрицю на консоль. Визначити студентів, які </w:t>
            </w:r>
            <w:r w:rsidR="0007273A" w:rsidRPr="00B72E7C">
              <w:t>послали резюме у всі компанії, компанію, в яку послали найменшу кількість резюме, студента, який не послав резюме в жодну компанію.</w:t>
            </w:r>
            <w:r w:rsidRPr="00B72E7C">
              <w:t xml:space="preserve"> Результати вивести на консоль.</w:t>
            </w:r>
          </w:p>
          <w:p w:rsidR="003F2295" w:rsidRPr="00B72E7C" w:rsidRDefault="000537A2" w:rsidP="009054AB">
            <w:pPr>
              <w:pStyle w:val="a0"/>
              <w:numPr>
                <w:ilvl w:val="0"/>
                <w:numId w:val="44"/>
              </w:numPr>
            </w:pPr>
            <w:r w:rsidRPr="00B72E7C">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B72E7C" w:rsidRDefault="003F2295" w:rsidP="009054AB">
            <w:pPr>
              <w:pStyle w:val="a0"/>
              <w:numPr>
                <w:ilvl w:val="0"/>
                <w:numId w:val="44"/>
              </w:numPr>
            </w:pPr>
            <w:r w:rsidRPr="00B72E7C">
              <w:t>Знайти корені нелінійного рівняння</w:t>
            </w:r>
            <w:r w:rsidR="00DE5999" w:rsidRPr="00B72E7C">
              <w:t xml:space="preserve"> </w:t>
            </w:r>
            <w:r w:rsidR="00DE5999" w:rsidRPr="00B72E7C">
              <w:rPr>
                <w:position w:val="-6"/>
              </w:rPr>
              <w:object w:dxaOrig="1420" w:dyaOrig="240">
                <v:shape id="_x0000_i1118" type="#_x0000_t75" style="width:97.9pt;height:17.3pt" o:ole="">
                  <v:imagedata r:id="rId201" o:title=""/>
                </v:shape>
                <o:OLEObject Type="Embed" ProgID="Equation.3" ShapeID="_x0000_i1118" DrawAspect="Content" ObjectID="_1675149451" r:id="rId202"/>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4"/>
              </w:numPr>
              <w:rPr>
                <w:b/>
                <w:sz w:val="24"/>
                <w:szCs w:val="24"/>
              </w:rPr>
            </w:pPr>
            <w:r w:rsidRPr="00B72E7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B72E7C" w:rsidRDefault="003B649C" w:rsidP="009054AB">
            <w:pPr>
              <w:pStyle w:val="a0"/>
              <w:numPr>
                <w:ilvl w:val="0"/>
                <w:numId w:val="45"/>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5"/>
              </w:numPr>
            </w:pPr>
            <w:r w:rsidRPr="00B72E7C">
              <w:lastRenderedPageBreak/>
              <w:t xml:space="preserve">У створеному масиві переставити елементи так, щоб </w:t>
            </w:r>
            <w:r w:rsidR="003B649C" w:rsidRPr="00B72E7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B72E7C">
              <w:t>. Результати перетворення масиву вивести на консоль.</w:t>
            </w:r>
          </w:p>
          <w:p w:rsidR="00692F51" w:rsidRPr="00B72E7C" w:rsidRDefault="00692F51" w:rsidP="009054AB">
            <w:pPr>
              <w:pStyle w:val="a0"/>
              <w:numPr>
                <w:ilvl w:val="0"/>
                <w:numId w:val="45"/>
              </w:numPr>
            </w:pPr>
            <w:r w:rsidRPr="00B72E7C">
              <w:t>Знайти в масиві та вивести на консоль елементи та їх індекси, які є квадрат</w:t>
            </w:r>
            <w:r w:rsidR="003B649C" w:rsidRPr="00B72E7C">
              <w:t>ами</w:t>
            </w:r>
            <w:r w:rsidRPr="00B72E7C">
              <w:t xml:space="preserve"> чис</w:t>
            </w:r>
            <w:r w:rsidR="003B649C" w:rsidRPr="00B72E7C">
              <w:t>ел</w:t>
            </w:r>
            <w:r w:rsidRPr="00B72E7C">
              <w:t>, застосувавши алгоритм лінійного пошуку.</w:t>
            </w:r>
          </w:p>
          <w:p w:rsidR="008C761E" w:rsidRPr="00B72E7C" w:rsidRDefault="008C761E" w:rsidP="009054AB">
            <w:pPr>
              <w:pStyle w:val="a0"/>
              <w:numPr>
                <w:ilvl w:val="0"/>
                <w:numId w:val="45"/>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B72E7C" w:rsidRDefault="0007273A" w:rsidP="009054AB">
            <w:pPr>
              <w:pStyle w:val="a0"/>
              <w:numPr>
                <w:ilvl w:val="0"/>
                <w:numId w:val="4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w:t>
            </w:r>
            <w:r w:rsidR="00B45F25" w:rsidRPr="00B72E7C">
              <w:t xml:space="preserve">температура повітря в </w:t>
            </w:r>
            <w:r w:rsidR="00B45F25" w:rsidRPr="00B72E7C">
              <w:rPr>
                <w:i/>
              </w:rPr>
              <w:t>i</w:t>
            </w:r>
            <w:r w:rsidR="00B45F25" w:rsidRPr="00B72E7C">
              <w:t xml:space="preserve">-ий день </w:t>
            </w:r>
            <w:r w:rsidR="00B45F25" w:rsidRPr="00B72E7C">
              <w:rPr>
                <w:i/>
              </w:rPr>
              <w:t>j</w:t>
            </w:r>
            <w:r w:rsidR="00B45F25" w:rsidRPr="00B72E7C">
              <w:t xml:space="preserve">-го місяця. </w:t>
            </w:r>
            <w:r w:rsidRPr="00B72E7C">
              <w:t xml:space="preserve">Вивести матрицю на консоль. Визначити </w:t>
            </w:r>
            <w:r w:rsidR="000F0502" w:rsidRPr="00B72E7C">
              <w:t>місяці</w:t>
            </w:r>
            <w:r w:rsidRPr="00B72E7C">
              <w:t xml:space="preserve">, </w:t>
            </w:r>
            <w:r w:rsidR="000F0502" w:rsidRPr="00B72E7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B72E7C">
              <w:t>Результати вивести на консоль.</w:t>
            </w:r>
          </w:p>
          <w:p w:rsidR="0006246C" w:rsidRPr="00B72E7C" w:rsidRDefault="000537A2" w:rsidP="009054AB">
            <w:pPr>
              <w:pStyle w:val="a0"/>
              <w:numPr>
                <w:ilvl w:val="0"/>
                <w:numId w:val="45"/>
              </w:numPr>
            </w:pPr>
            <w:r w:rsidRPr="00B72E7C">
              <w:t xml:space="preserve">У згенеровану раніше матрицю додати </w:t>
            </w:r>
            <w:r w:rsidR="0006246C" w:rsidRPr="00B72E7C">
              <w:t>рядок</w:t>
            </w:r>
            <w:r w:rsidRPr="00B72E7C">
              <w:t xml:space="preserve">, який для кожного </w:t>
            </w:r>
            <w:r w:rsidR="0006246C" w:rsidRPr="00B72E7C">
              <w:t>місяця буде містити середнє значення температури повітря за місяць.</w:t>
            </w:r>
            <w:r w:rsidRPr="00B72E7C">
              <w:t xml:space="preserve"> Вивести перетворену матрицю на консоль. </w:t>
            </w:r>
          </w:p>
          <w:p w:rsidR="003F2295" w:rsidRPr="00B72E7C" w:rsidRDefault="003F2295" w:rsidP="009054AB">
            <w:pPr>
              <w:pStyle w:val="a0"/>
              <w:numPr>
                <w:ilvl w:val="0"/>
                <w:numId w:val="45"/>
              </w:numPr>
            </w:pPr>
            <w:r w:rsidRPr="00B72E7C">
              <w:t xml:space="preserve">Знайти корені нелінійного рівняння </w:t>
            </w:r>
            <w:r w:rsidR="00DE5999" w:rsidRPr="00B72E7C">
              <w:rPr>
                <w:position w:val="-6"/>
              </w:rPr>
              <w:object w:dxaOrig="1240" w:dyaOrig="300">
                <v:shape id="_x0000_i1119" type="#_x0000_t75" style="width:81.8pt;height:19.6pt" o:ole="">
                  <v:imagedata r:id="rId203" o:title=""/>
                </v:shape>
                <o:OLEObject Type="Embed" ProgID="Equation.3" ShapeID="_x0000_i1119" DrawAspect="Content" ObjectID="_1675149452" r:id="rId204"/>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5"/>
              </w:numPr>
              <w:rPr>
                <w:b/>
                <w:sz w:val="24"/>
                <w:szCs w:val="24"/>
              </w:rPr>
            </w:pPr>
            <w:r w:rsidRPr="00B72E7C">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B72E7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B72E7C" w:rsidRDefault="00DE38FE" w:rsidP="009054AB">
            <w:pPr>
              <w:pStyle w:val="a0"/>
              <w:numPr>
                <w:ilvl w:val="0"/>
                <w:numId w:val="46"/>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B72E7C" w:rsidRDefault="00692F51" w:rsidP="009054AB">
            <w:pPr>
              <w:pStyle w:val="a0"/>
              <w:numPr>
                <w:ilvl w:val="0"/>
                <w:numId w:val="46"/>
              </w:numPr>
            </w:pPr>
            <w:r w:rsidRPr="00B72E7C">
              <w:t xml:space="preserve">У створеному масиві </w:t>
            </w:r>
            <w:r w:rsidR="003B649C" w:rsidRPr="00B72E7C">
              <w:t>для кожної пари сусідніх елементів знайти найбільший спільний дільник</w:t>
            </w:r>
            <w:r w:rsidR="005D36A8" w:rsidRPr="00B72E7C">
              <w:t xml:space="preserve"> і записати їх в новий одновимірний масив. </w:t>
            </w:r>
            <w:r w:rsidR="003B649C" w:rsidRPr="00B72E7C">
              <w:t xml:space="preserve"> </w:t>
            </w:r>
            <w:r w:rsidR="005D36A8" w:rsidRPr="00B72E7C">
              <w:t xml:space="preserve">Отриманий масив вивести на консоль. </w:t>
            </w:r>
          </w:p>
          <w:p w:rsidR="00692F51" w:rsidRPr="00B72E7C" w:rsidRDefault="00692F51" w:rsidP="009054AB">
            <w:pPr>
              <w:pStyle w:val="a0"/>
              <w:numPr>
                <w:ilvl w:val="0"/>
                <w:numId w:val="46"/>
              </w:numPr>
            </w:pPr>
            <w:r w:rsidRPr="00B72E7C">
              <w:t xml:space="preserve">Знайти в масиві та вивести на консоль елементи та їх індекси, які є центрованими </w:t>
            </w:r>
            <w:r w:rsidR="005D36A8" w:rsidRPr="00B72E7C">
              <w:t>трикутними</w:t>
            </w:r>
            <w:r w:rsidRPr="00B72E7C">
              <w:t xml:space="preserve"> числами, застосувавши алгоритм лінійного </w:t>
            </w:r>
            <w:r w:rsidRPr="00B72E7C">
              <w:lastRenderedPageBreak/>
              <w:t xml:space="preserve">пошуку. Формула для обчислення </w:t>
            </w:r>
            <w:r w:rsidRPr="00B72E7C">
              <w:rPr>
                <w:i/>
                <w:iCs/>
              </w:rPr>
              <w:t>n</w:t>
            </w:r>
            <w:r w:rsidRPr="00B72E7C">
              <w:t xml:space="preserve">-го центрованого </w:t>
            </w:r>
            <w:r w:rsidR="005D36A8" w:rsidRPr="00B72E7C">
              <w:t>трикутного</w:t>
            </w:r>
            <w:r w:rsidRPr="00B72E7C">
              <w:t xml:space="preserve"> числа: </w:t>
            </w:r>
            <w:r w:rsidR="005D36A8" w:rsidRPr="00B72E7C">
              <w:rPr>
                <w:position w:val="-20"/>
              </w:rPr>
              <w:object w:dxaOrig="1460" w:dyaOrig="580">
                <v:shape id="_x0000_i1120" type="#_x0000_t75" style="width:94.45pt;height:37.45pt" o:ole="">
                  <v:imagedata r:id="rId190" o:title=""/>
                </v:shape>
                <o:OLEObject Type="Embed" ProgID="Equation.3" ShapeID="_x0000_i1120" DrawAspect="Content" ObjectID="_1675149453" r:id="rId205"/>
              </w:object>
            </w:r>
            <w:r w:rsidRPr="00B72E7C">
              <w:t>.</w:t>
            </w:r>
            <w:r w:rsidR="005D36A8" w:rsidRPr="00B72E7C">
              <w:t xml:space="preserve"> Якщо центровані трикутні числа не знайдені, вивести відповідне повідомлення.</w:t>
            </w:r>
          </w:p>
          <w:p w:rsidR="008C761E" w:rsidRPr="00B72E7C" w:rsidRDefault="008C761E" w:rsidP="009054AB">
            <w:pPr>
              <w:pStyle w:val="a0"/>
              <w:numPr>
                <w:ilvl w:val="0"/>
                <w:numId w:val="4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B72E7C" w:rsidRDefault="000F0502" w:rsidP="009054AB">
            <w:pPr>
              <w:pStyle w:val="a0"/>
              <w:numPr>
                <w:ilvl w:val="0"/>
                <w:numId w:val="46"/>
              </w:numPr>
            </w:pPr>
            <w:r w:rsidRPr="00B72E7C">
              <w:t xml:space="preserve">Згенерувати елементи матриці, задавши її вимірність та діапазон значень елементів з консолі, включаючи нульове значення. </w:t>
            </w:r>
            <w:r w:rsidR="003F2295" w:rsidRPr="00B72E7C">
              <w:rPr>
                <w:i/>
              </w:rPr>
              <w:t>i</w:t>
            </w:r>
            <w:r w:rsidR="003F2295" w:rsidRPr="00B72E7C">
              <w:t xml:space="preserve">-й рядок означує телеканал, </w:t>
            </w:r>
            <w:r w:rsidR="003F2295" w:rsidRPr="00B72E7C">
              <w:rPr>
                <w:i/>
              </w:rPr>
              <w:t>j</w:t>
            </w:r>
            <w:r w:rsidR="003F2295" w:rsidRPr="00B72E7C">
              <w:t xml:space="preserve">-й стовпчик означує телепрограму. </w:t>
            </w:r>
            <w:r w:rsidRPr="00B72E7C">
              <w:t xml:space="preserve">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телепрограм. Вивести матрицю на консоль. Визначити </w:t>
            </w:r>
            <w:r w:rsidR="003F2295" w:rsidRPr="00B72E7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B72E7C">
              <w:t>Результати вивести на консоль.</w:t>
            </w:r>
          </w:p>
          <w:p w:rsidR="000F0502" w:rsidRPr="00B72E7C" w:rsidRDefault="0006246C" w:rsidP="009054AB">
            <w:pPr>
              <w:pStyle w:val="a0"/>
              <w:numPr>
                <w:ilvl w:val="0"/>
                <w:numId w:val="46"/>
              </w:numPr>
            </w:pPr>
            <w:r w:rsidRPr="00B72E7C">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B72E7C" w:rsidRDefault="00CF03EE" w:rsidP="009054AB">
            <w:pPr>
              <w:pStyle w:val="a0"/>
              <w:numPr>
                <w:ilvl w:val="0"/>
                <w:numId w:val="46"/>
              </w:numPr>
            </w:pPr>
            <w:r w:rsidRPr="00B72E7C">
              <w:t xml:space="preserve">Знайти корені нелінійного рівняння </w:t>
            </w:r>
            <w:r w:rsidR="00A14EB4" w:rsidRPr="00B72E7C">
              <w:rPr>
                <w:position w:val="-6"/>
              </w:rPr>
              <w:object w:dxaOrig="960" w:dyaOrig="300">
                <v:shape id="_x0000_i1121" type="#_x0000_t75" style="width:63.35pt;height:19.6pt" o:ole="">
                  <v:imagedata r:id="rId206" o:title=""/>
                </v:shape>
                <o:OLEObject Type="Embed" ProgID="Equation.3" ShapeID="_x0000_i1121" DrawAspect="Content" ObjectID="_1675149454" r:id="rId207"/>
              </w:object>
            </w:r>
            <w:r w:rsidRPr="00B72E7C">
              <w:t xml:space="preserve">, застосувавши метод </w:t>
            </w:r>
            <w:r w:rsidR="00A14EB4"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CF03EE" w:rsidP="009054AB">
            <w:pPr>
              <w:pStyle w:val="a0"/>
              <w:numPr>
                <w:ilvl w:val="0"/>
                <w:numId w:val="46"/>
              </w:numPr>
            </w:pPr>
            <w:r w:rsidRPr="00B72E7C">
              <w:t>Увести з консолі рядок символів, який містить алфавітні</w:t>
            </w:r>
            <w:r w:rsidR="00A14EB4" w:rsidRPr="00B72E7C">
              <w:t>, цифрові</w:t>
            </w:r>
            <w:r w:rsidRPr="00B72E7C">
              <w:t xml:space="preserve"> та розділові символи (пробіли, точки, коми). </w:t>
            </w:r>
            <w:r w:rsidR="00A14EB4" w:rsidRPr="00B72E7C">
              <w:t xml:space="preserve">Видалити з рядка усі символи, які не є буквами. </w:t>
            </w:r>
            <w:r w:rsidRPr="00B72E7C">
              <w:t xml:space="preserve">Визначити кількість </w:t>
            </w:r>
            <w:r w:rsidR="00A14EB4" w:rsidRPr="00B72E7C">
              <w:t xml:space="preserve">слів, які починаються та закінчуються на задану з консолі букви. </w:t>
            </w:r>
            <w:r w:rsidRPr="00B72E7C">
              <w:t>слів в рядку. Результати вивести на консоль.</w:t>
            </w:r>
          </w:p>
          <w:p w:rsidR="00A3785B" w:rsidRPr="00B72E7C" w:rsidRDefault="00A3785B" w:rsidP="00A3785B">
            <w:pPr>
              <w:jc w:val="center"/>
              <w:rPr>
                <w:b/>
                <w:sz w:val="24"/>
                <w:szCs w:val="24"/>
              </w:rPr>
            </w:pPr>
          </w:p>
        </w:tc>
      </w:tr>
    </w:tbl>
    <w:p w:rsidR="0091734C" w:rsidRPr="00B72E7C" w:rsidRDefault="0091734C" w:rsidP="0091734C">
      <w:pPr>
        <w:pStyle w:val="3"/>
      </w:pPr>
      <w:r w:rsidRPr="00B72E7C">
        <w:lastRenderedPageBreak/>
        <w:t>Література</w:t>
      </w:r>
    </w:p>
    <w:p w:rsidR="0091734C" w:rsidRPr="00B72E7C" w:rsidRDefault="0091734C" w:rsidP="0091734C">
      <w:pPr>
        <w:rPr>
          <w:szCs w:val="28"/>
        </w:rPr>
      </w:pPr>
      <w:r w:rsidRPr="00B72E7C">
        <w:rPr>
          <w:szCs w:val="28"/>
        </w:rPr>
        <w:t>1. О.С.Бичков, Є.В.Іванов Об’єктно-орієнтоване програмування мовою C#/</w:t>
      </w:r>
    </w:p>
    <w:p w:rsidR="0091734C" w:rsidRPr="00B72E7C" w:rsidRDefault="0091734C" w:rsidP="0091734C">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DD2B32" w:rsidRPr="00B72E7C" w:rsidRDefault="00DD2B32">
      <w:pPr>
        <w:ind w:firstLine="0"/>
        <w:jc w:val="left"/>
        <w:rPr>
          <w:szCs w:val="28"/>
        </w:rPr>
      </w:pPr>
      <w:r w:rsidRPr="00B72E7C">
        <w:rPr>
          <w:szCs w:val="28"/>
        </w:rPr>
        <w:br w:type="page"/>
      </w:r>
    </w:p>
    <w:p w:rsidR="00DD2B32" w:rsidRPr="00B72E7C" w:rsidRDefault="00DD2B32" w:rsidP="00DD2B32">
      <w:pPr>
        <w:pStyle w:val="1"/>
      </w:pPr>
      <w:r w:rsidRPr="00B72E7C">
        <w:lastRenderedPageBreak/>
        <w:t xml:space="preserve">Розділ 2. Поняття класів і об’єктів. </w:t>
      </w:r>
      <w:r w:rsidRPr="00B72E7C">
        <w:br/>
        <w:t>Принципи інкапсуляції, спадкування та поліморфізму.</w:t>
      </w:r>
    </w:p>
    <w:p w:rsidR="00DD2B32" w:rsidRPr="00B72E7C" w:rsidRDefault="00DD2B32" w:rsidP="00DD2B32">
      <w:pPr>
        <w:pStyle w:val="2"/>
        <w:rPr>
          <w:lang w:val="uk-UA"/>
        </w:rPr>
      </w:pPr>
      <w:r w:rsidRPr="00B72E7C">
        <w:rPr>
          <w:lang w:val="uk-UA"/>
        </w:rPr>
        <w:t>Лабораторна робота № 3</w:t>
      </w:r>
      <w:r w:rsidRPr="00B72E7C">
        <w:rPr>
          <w:lang w:val="uk-UA"/>
        </w:rPr>
        <w:br/>
        <w:t>Мова C#. Конструкт</w:t>
      </w:r>
      <w:r w:rsidR="00D1063B">
        <w:rPr>
          <w:lang w:val="uk-UA"/>
        </w:rPr>
        <w:t>о</w:t>
      </w:r>
      <w:r w:rsidRPr="00B72E7C">
        <w:rPr>
          <w:lang w:val="uk-UA"/>
        </w:rPr>
        <w:t>ри та аксесори класів, покажчик this, вкладені клаcи, статичні поля та методи класу</w:t>
      </w:r>
      <w:r w:rsidR="00AB580A" w:rsidRPr="00B72E7C">
        <w:rPr>
          <w:lang w:val="uk-UA"/>
        </w:rPr>
        <w:t>,</w:t>
      </w:r>
      <w:r w:rsidR="00AB580A" w:rsidRPr="00B72E7C">
        <w:rPr>
          <w:lang w:val="uk-UA"/>
        </w:rPr>
        <w:br/>
        <w:t>використання текстових файлів,</w:t>
      </w:r>
    </w:p>
    <w:p w:rsidR="004526A7" w:rsidRPr="00B72E7C" w:rsidRDefault="004526A7" w:rsidP="004526A7">
      <w:pPr>
        <w:pStyle w:val="3"/>
      </w:pPr>
      <w:r w:rsidRPr="00B72E7C">
        <w:t>Мета роботи</w:t>
      </w:r>
    </w:p>
    <w:p w:rsidR="00FB3DA0" w:rsidRPr="00B72E7C" w:rsidRDefault="004526A7" w:rsidP="005A224A">
      <w:pPr>
        <w:pStyle w:val="aa"/>
        <w:numPr>
          <w:ilvl w:val="0"/>
          <w:numId w:val="54"/>
        </w:numPr>
        <w:ind w:left="993"/>
        <w:rPr>
          <w:szCs w:val="28"/>
        </w:rPr>
      </w:pPr>
      <w:r w:rsidRPr="00B72E7C">
        <w:t>Навчитися створювати власні класи та використовувати їх в програмах.</w:t>
      </w:r>
    </w:p>
    <w:p w:rsidR="00FB3DA0" w:rsidRPr="00B72E7C" w:rsidRDefault="00FB3DA0" w:rsidP="005A224A">
      <w:pPr>
        <w:pStyle w:val="aa"/>
        <w:numPr>
          <w:ilvl w:val="0"/>
          <w:numId w:val="54"/>
        </w:numPr>
        <w:ind w:left="993"/>
        <w:rPr>
          <w:szCs w:val="28"/>
        </w:rPr>
      </w:pPr>
      <w:r w:rsidRPr="00B72E7C">
        <w:rPr>
          <w:szCs w:val="28"/>
        </w:rPr>
        <w:t>Конструктори класів</w:t>
      </w:r>
    </w:p>
    <w:p w:rsidR="00FB3DA0" w:rsidRPr="00B72E7C" w:rsidRDefault="00FB3DA0" w:rsidP="005A224A">
      <w:pPr>
        <w:pStyle w:val="aa"/>
        <w:numPr>
          <w:ilvl w:val="0"/>
          <w:numId w:val="54"/>
        </w:numPr>
        <w:ind w:left="993"/>
        <w:rPr>
          <w:szCs w:val="28"/>
        </w:rPr>
      </w:pPr>
      <w:r w:rsidRPr="00B72E7C">
        <w:rPr>
          <w:szCs w:val="28"/>
        </w:rPr>
        <w:t>Властивості (аксесори) класів</w:t>
      </w:r>
    </w:p>
    <w:p w:rsidR="00FB3DA0" w:rsidRPr="00B72E7C" w:rsidRDefault="00FB3DA0" w:rsidP="005A224A">
      <w:pPr>
        <w:pStyle w:val="aa"/>
        <w:numPr>
          <w:ilvl w:val="0"/>
          <w:numId w:val="54"/>
        </w:numPr>
        <w:ind w:left="993"/>
        <w:rPr>
          <w:szCs w:val="28"/>
        </w:rPr>
      </w:pPr>
      <w:r w:rsidRPr="00B72E7C">
        <w:rPr>
          <w:szCs w:val="28"/>
        </w:rPr>
        <w:t xml:space="preserve">Вкладення класів </w:t>
      </w:r>
    </w:p>
    <w:p w:rsidR="00FB3DA0" w:rsidRPr="00B72E7C" w:rsidRDefault="00FB3DA0" w:rsidP="005A224A">
      <w:pPr>
        <w:pStyle w:val="aa"/>
        <w:numPr>
          <w:ilvl w:val="0"/>
          <w:numId w:val="54"/>
        </w:numPr>
        <w:ind w:left="993"/>
        <w:rPr>
          <w:szCs w:val="28"/>
        </w:rPr>
      </w:pPr>
      <w:r w:rsidRPr="00B72E7C">
        <w:rPr>
          <w:szCs w:val="28"/>
        </w:rPr>
        <w:t>Часткові класи і методи</w:t>
      </w:r>
    </w:p>
    <w:p w:rsidR="004526A7" w:rsidRPr="00B72E7C" w:rsidRDefault="00FB3DA0" w:rsidP="005A224A">
      <w:pPr>
        <w:pStyle w:val="aa"/>
        <w:numPr>
          <w:ilvl w:val="0"/>
          <w:numId w:val="54"/>
        </w:numPr>
        <w:ind w:left="993"/>
      </w:pPr>
      <w:r w:rsidRPr="00B72E7C">
        <w:rPr>
          <w:szCs w:val="28"/>
        </w:rPr>
        <w:t>Статичні  класи</w:t>
      </w:r>
    </w:p>
    <w:p w:rsidR="00FB3DA0" w:rsidRPr="00B72E7C" w:rsidRDefault="00FB3DA0" w:rsidP="005A224A">
      <w:pPr>
        <w:pStyle w:val="aa"/>
        <w:numPr>
          <w:ilvl w:val="0"/>
          <w:numId w:val="54"/>
        </w:numPr>
        <w:ind w:left="993"/>
      </w:pPr>
      <w:r w:rsidRPr="00B72E7C">
        <w:rPr>
          <w:szCs w:val="28"/>
        </w:rPr>
        <w:t>Текстові файли</w:t>
      </w:r>
    </w:p>
    <w:p w:rsidR="004526A7" w:rsidRPr="00B72E7C" w:rsidRDefault="004526A7" w:rsidP="004526A7">
      <w:pPr>
        <w:pStyle w:val="3"/>
      </w:pPr>
      <w:r w:rsidRPr="00B72E7C">
        <w:t>Методичні рекомендації до виконання лабораторної роботи</w:t>
      </w:r>
    </w:p>
    <w:p w:rsidR="004526A7" w:rsidRPr="00B72E7C" w:rsidRDefault="004526A7" w:rsidP="004526A7">
      <w:r w:rsidRPr="00B72E7C">
        <w:t xml:space="preserve">1. Прочитайте лекцію та матеріал в підручнику.  </w:t>
      </w:r>
    </w:p>
    <w:p w:rsidR="004526A7" w:rsidRPr="00B72E7C" w:rsidRDefault="004526A7" w:rsidP="004526A7">
      <w:r w:rsidRPr="00B72E7C">
        <w:t xml:space="preserve">2. Прочитайте методичні вказівки до лабораторної роботи та виконайте наведені в ній приклади (вони всі працездатні). </w:t>
      </w:r>
    </w:p>
    <w:p w:rsidR="004526A7" w:rsidRPr="00B72E7C" w:rsidRDefault="004526A7" w:rsidP="004526A7">
      <w:r w:rsidRPr="00B72E7C">
        <w:t xml:space="preserve">3. При вивченні теми лекції і виконанні завдань зверніть увагу на особливості створення конструкторів класу в </w:t>
      </w:r>
      <w:r w:rsidRPr="00D1063B">
        <w:rPr>
          <w:lang w:val="en-US"/>
        </w:rPr>
        <w:t>C#:</w:t>
      </w:r>
    </w:p>
    <w:p w:rsidR="004526A7" w:rsidRPr="00B72E7C" w:rsidRDefault="003F6245" w:rsidP="003F6245">
      <w:pPr>
        <w:pStyle w:val="aa"/>
        <w:numPr>
          <w:ilvl w:val="0"/>
          <w:numId w:val="47"/>
        </w:numPr>
      </w:pPr>
      <w:r w:rsidRPr="00B72E7C">
        <w:t xml:space="preserve">конструктор </w:t>
      </w:r>
      <w:r w:rsidR="004526A7" w:rsidRPr="00B72E7C">
        <w:t>не повертає значення</w:t>
      </w:r>
      <w:r w:rsidRPr="00B72E7C">
        <w:t>;</w:t>
      </w:r>
    </w:p>
    <w:p w:rsidR="004526A7" w:rsidRPr="00B72E7C" w:rsidRDefault="003F6245" w:rsidP="003F6245">
      <w:pPr>
        <w:pStyle w:val="aa"/>
        <w:numPr>
          <w:ilvl w:val="0"/>
          <w:numId w:val="47"/>
        </w:numPr>
      </w:pPr>
      <w:r w:rsidRPr="00B72E7C">
        <w:t xml:space="preserve">конструктор </w:t>
      </w:r>
      <w:r w:rsidR="004526A7" w:rsidRPr="00B72E7C">
        <w:t>може бути з параметрами і без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в </w:t>
      </w:r>
      <w:r w:rsidR="004526A7" w:rsidRPr="00B72E7C">
        <w:t>класі можуть бути визначені декілька конструкторів з різними списками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якщо </w:t>
      </w:r>
      <w:r w:rsidR="004526A7" w:rsidRPr="00B72E7C">
        <w:t>конструктор відсутній, то він створюється автоматично (конструктор за замовчуванням). Такий конструктор не має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якщо </w:t>
      </w:r>
      <w:r w:rsidR="004526A7" w:rsidRPr="00B72E7C">
        <w:t xml:space="preserve">в класі визначений хоча б один конструктор, конструктор за замовчуванням автоматично системою не додається. </w:t>
      </w:r>
    </w:p>
    <w:p w:rsidR="004526A7" w:rsidRPr="00B72E7C" w:rsidRDefault="004526A7" w:rsidP="004526A7">
      <w:r w:rsidRPr="00B72E7C">
        <w:t xml:space="preserve">4. Також зверніть увагу, що для доступу до закритих полів в </w:t>
      </w:r>
      <w:r w:rsidRPr="00D1063B">
        <w:rPr>
          <w:lang w:val="en-US"/>
        </w:rPr>
        <w:t>C#</w:t>
      </w:r>
      <w:r w:rsidRPr="00B72E7C">
        <w:t xml:space="preserve"> призначені спеціальні методи-властивості </w:t>
      </w:r>
      <w:r w:rsidRPr="00D1063B">
        <w:rPr>
          <w:lang w:val="en-US"/>
        </w:rPr>
        <w:t>get</w:t>
      </w:r>
      <w:r w:rsidRPr="00B72E7C">
        <w:t xml:space="preserve"> i </w:t>
      </w:r>
      <w:r w:rsidRPr="00D1063B">
        <w:rPr>
          <w:lang w:val="en-US"/>
        </w:rPr>
        <w:t>set</w:t>
      </w:r>
      <w:r w:rsidRPr="00B72E7C">
        <w:t xml:space="preserve">. Якщо відсутня частина </w:t>
      </w:r>
      <w:r w:rsidRPr="00D1063B">
        <w:rPr>
          <w:lang w:val="en-US"/>
        </w:rPr>
        <w:t>set</w:t>
      </w:r>
      <w:r w:rsidRPr="00B72E7C">
        <w:t>, властивість доступна лише для читання (</w:t>
      </w:r>
      <w:r w:rsidRPr="00D1063B">
        <w:rPr>
          <w:lang w:val="en-US"/>
        </w:rPr>
        <w:t>read-only</w:t>
      </w:r>
      <w:r w:rsidRPr="00B72E7C">
        <w:t xml:space="preserve">), якщо відсутня частина </w:t>
      </w:r>
      <w:r w:rsidRPr="00D1063B">
        <w:rPr>
          <w:lang w:val="en-US"/>
        </w:rPr>
        <w:t>get</w:t>
      </w:r>
      <w:r w:rsidRPr="00B72E7C">
        <w:t>, властивість доступна лише для запису (</w:t>
      </w:r>
      <w:r w:rsidRPr="00D1063B">
        <w:rPr>
          <w:lang w:val="en-US"/>
        </w:rPr>
        <w:t>write-only</w:t>
      </w:r>
      <w:r w:rsidRPr="00B72E7C">
        <w:t xml:space="preserve">). </w:t>
      </w:r>
    </w:p>
    <w:p w:rsidR="004526A7" w:rsidRPr="00B72E7C" w:rsidRDefault="004526A7" w:rsidP="004526A7">
      <w:r w:rsidRPr="00B72E7C">
        <w:t>5. Для поглибленого вивчення цього матеріалу прочитайте розділи книги [1].</w:t>
      </w:r>
    </w:p>
    <w:p w:rsidR="004526A7" w:rsidRPr="00B72E7C" w:rsidRDefault="004526A7" w:rsidP="004526A7">
      <w:pPr>
        <w:pStyle w:val="3"/>
      </w:pPr>
      <w:r w:rsidRPr="00B72E7C">
        <w:t>Порядок виконання роботи</w:t>
      </w:r>
    </w:p>
    <w:p w:rsidR="004526A7" w:rsidRPr="00B72E7C" w:rsidRDefault="004526A7" w:rsidP="003F6245">
      <w:r w:rsidRPr="00B72E7C">
        <w:t xml:space="preserve">1. Створити директорію </w:t>
      </w:r>
      <w:r w:rsidRPr="00D1063B">
        <w:rPr>
          <w:lang w:val="en-US"/>
        </w:rPr>
        <w:t>Lab</w:t>
      </w:r>
      <w:r w:rsidR="003F6245" w:rsidRPr="00D1063B">
        <w:rPr>
          <w:lang w:val="en-US"/>
        </w:rPr>
        <w:t>3</w:t>
      </w:r>
      <w:r w:rsidRPr="00B72E7C">
        <w:t>, в якій будуть розміщуватися проекти цієї лабораторної роботи.</w:t>
      </w:r>
    </w:p>
    <w:p w:rsidR="004526A7" w:rsidRPr="00B72E7C" w:rsidRDefault="004526A7" w:rsidP="003F6245">
      <w:r w:rsidRPr="00B72E7C">
        <w:t>2. Виконати завдання свого варіанту у вигляді окремих консольних проектів в одному рішенні.</w:t>
      </w:r>
    </w:p>
    <w:p w:rsidR="003F6245" w:rsidRPr="00B72E7C" w:rsidRDefault="003F6245" w:rsidP="003F6245">
      <w:r w:rsidRPr="00B72E7C">
        <w:t>3. Для кожного класу передбачити окремий файл</w:t>
      </w:r>
    </w:p>
    <w:p w:rsidR="004526A7" w:rsidRPr="00B72E7C" w:rsidRDefault="004526A7" w:rsidP="003F6245">
      <w:pPr>
        <w:pStyle w:val="3"/>
      </w:pPr>
      <w:r w:rsidRPr="00B72E7C">
        <w:lastRenderedPageBreak/>
        <w:t>Приклади виконання завдань</w:t>
      </w:r>
    </w:p>
    <w:p w:rsidR="004526A7" w:rsidRPr="00B72E7C" w:rsidRDefault="004526A7" w:rsidP="003F6245">
      <w:pPr>
        <w:pStyle w:val="4"/>
      </w:pPr>
      <w:r w:rsidRPr="00B72E7C">
        <w:t xml:space="preserve">1. </w:t>
      </w:r>
      <w:r w:rsidR="00597EAA" w:rsidRPr="00B72E7C">
        <w:t>Програма розрахунку рейтингу студента. К</w:t>
      </w:r>
      <w:r w:rsidRPr="00B72E7C">
        <w:t xml:space="preserve">лас </w:t>
      </w:r>
      <w:r w:rsidRPr="00D1063B">
        <w:rPr>
          <w:lang w:val="en-US"/>
        </w:rPr>
        <w:t>Student</w:t>
      </w:r>
    </w:p>
    <w:p w:rsidR="005A192B" w:rsidRPr="00B72E7C" w:rsidRDefault="00831096" w:rsidP="00DA1879">
      <w:pPr>
        <w:pStyle w:val="5"/>
      </w:pPr>
      <w:r w:rsidRPr="00B72E7C">
        <w:t>Варіант</w:t>
      </w:r>
      <w:r w:rsidR="004526A7" w:rsidRPr="00B72E7C">
        <w:t xml:space="preserve"> 1. </w:t>
      </w:r>
      <w:r w:rsidR="005A192B" w:rsidRPr="00B72E7C">
        <w:t>Конструктор з параметрами та створення об’єкту класу</w:t>
      </w:r>
    </w:p>
    <w:p w:rsidR="008567CC" w:rsidRPr="00B72E7C" w:rsidRDefault="004526A7" w:rsidP="005A192B">
      <w:r w:rsidRPr="00B72E7C">
        <w:t xml:space="preserve">Розглянемо клас </w:t>
      </w:r>
      <w:r w:rsidRPr="00D1063B">
        <w:rPr>
          <w:lang w:val="en-US"/>
        </w:rPr>
        <w:t>Student</w:t>
      </w:r>
      <w:r w:rsidRPr="00B72E7C">
        <w:t xml:space="preserve">, який містить відкриті поля і конструктор з параметри для їх ініціалізації.  Клас містить  один відкритий метод  </w:t>
      </w:r>
      <w:r w:rsidRPr="00D1063B">
        <w:rPr>
          <w:lang w:val="en-US"/>
        </w:rPr>
        <w:t xml:space="preserve">public void StudentRating(int R), </w:t>
      </w:r>
      <w:r w:rsidRPr="00B72E7C">
        <w:t>який виводить відповідний текст, в залежності від рейтингу</w:t>
      </w:r>
      <w:r w:rsidR="001A1CFF" w:rsidRPr="00B72E7C">
        <w:t xml:space="preserve"> студента</w:t>
      </w:r>
      <w:r w:rsidRPr="00B72E7C">
        <w:t>.</w:t>
      </w:r>
      <w:r w:rsidR="001A1CFF" w:rsidRPr="00B72E7C">
        <w:t xml:space="preserve"> </w:t>
      </w:r>
      <w:r w:rsidRPr="00B72E7C">
        <w:t xml:space="preserve">В методі </w:t>
      </w:r>
      <w:r w:rsidRPr="00D1063B">
        <w:rPr>
          <w:lang w:val="en-US"/>
        </w:rPr>
        <w:t>Main</w:t>
      </w:r>
      <w:r w:rsidR="003F6245" w:rsidRPr="00D1063B">
        <w:rPr>
          <w:lang w:val="en-US"/>
        </w:rPr>
        <w:t>()</w:t>
      </w:r>
      <w:r w:rsidRPr="00D1063B">
        <w:rPr>
          <w:lang w:val="en-US"/>
        </w:rPr>
        <w:t xml:space="preserve"> </w:t>
      </w:r>
      <w:r w:rsidRPr="00B72E7C">
        <w:t>виконується тестування класу.</w:t>
      </w:r>
      <w:r w:rsidR="008567CC" w:rsidRPr="00B72E7C">
        <w:t xml:space="preserve"> </w:t>
      </w:r>
    </w:p>
    <w:p w:rsidR="008567CC" w:rsidRPr="00B72E7C" w:rsidRDefault="008567CC" w:rsidP="008567CC">
      <w:r w:rsidRPr="00B72E7C">
        <w:t xml:space="preserve">Зверніть увагу, що опис класу розміщується в просторі імен, а не класі </w:t>
      </w:r>
      <w:r w:rsidRPr="00D1063B">
        <w:rPr>
          <w:lang w:val="en-US"/>
        </w:rPr>
        <w:t>Program</w:t>
      </w:r>
      <w:r w:rsidRPr="00B72E7C">
        <w:t xml:space="preserve">. Опис класу рекомендується розмістити в окремому файлі – модулі класу.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r w:rsidR="009501A7" w:rsidRPr="00D1063B">
        <w:rPr>
          <w:rFonts w:ascii="Courier New" w:hAnsi="Courier New" w:cs="Courier New"/>
          <w:color w:val="000000"/>
          <w:sz w:val="20"/>
          <w:szCs w:val="20"/>
          <w:lang w:val="en-US"/>
        </w:rPr>
        <w:t xml:space="preserve"> </w:t>
      </w:r>
      <w:r w:rsidR="009501A7" w:rsidRPr="00D1063B">
        <w:rPr>
          <w:rFonts w:ascii="Courier New" w:hAnsi="Courier New" w:cs="Courier New"/>
          <w:color w:val="008000"/>
          <w:sz w:val="20"/>
          <w:szCs w:val="20"/>
          <w:lang w:val="en-US"/>
        </w:rPr>
        <w:t>//файл Student.c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nsolas" w:hAnsi="Consolas" w:cs="Consolas"/>
          <w:color w:val="808080"/>
          <w:sz w:val="19"/>
          <w:szCs w:val="19"/>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лас студент з атрибутами і методами</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     </w:t>
      </w:r>
      <w:r w:rsidRPr="00D1063B">
        <w:rPr>
          <w:rFonts w:ascii="Courier New" w:hAnsi="Courier New" w:cs="Courier New"/>
          <w:color w:val="008000"/>
          <w:sz w:val="20"/>
          <w:szCs w:val="20"/>
          <w:lang w:val="en-US"/>
        </w:rPr>
        <w:t>//ім'я</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         </w:t>
      </w:r>
      <w:r w:rsidRPr="00D1063B">
        <w:rPr>
          <w:rFonts w:ascii="Courier New" w:hAnsi="Courier New" w:cs="Courier New"/>
          <w:color w:val="008000"/>
          <w:sz w:val="20"/>
          <w:szCs w:val="20"/>
          <w:lang w:val="en-US"/>
        </w:rPr>
        <w:t>// вік</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 </w:t>
      </w:r>
      <w:r w:rsidRPr="00D1063B">
        <w:rPr>
          <w:rFonts w:ascii="Courier New" w:hAnsi="Courier New" w:cs="Courier New"/>
          <w:color w:val="008000"/>
          <w:sz w:val="20"/>
          <w:szCs w:val="20"/>
          <w:lang w:val="en-US"/>
        </w:rPr>
        <w:t>//факультет</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    </w:t>
      </w:r>
      <w:r w:rsidRPr="00D1063B">
        <w:rPr>
          <w:rFonts w:ascii="Courier New" w:hAnsi="Courier New" w:cs="Courier New"/>
          <w:color w:val="008000"/>
          <w:sz w:val="20"/>
          <w:szCs w:val="20"/>
          <w:lang w:val="en-US"/>
        </w:rPr>
        <w:t>//група</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      </w:t>
      </w:r>
      <w:r w:rsidRPr="00D1063B">
        <w:rPr>
          <w:rFonts w:ascii="Courier New" w:hAnsi="Courier New" w:cs="Courier New"/>
          <w:color w:val="008000"/>
          <w:sz w:val="20"/>
          <w:szCs w:val="20"/>
          <w:lang w:val="en-US"/>
        </w:rPr>
        <w:t>//курс</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      </w:t>
      </w:r>
      <w:r w:rsidRPr="00D1063B">
        <w:rPr>
          <w:rFonts w:ascii="Courier New" w:hAnsi="Courier New" w:cs="Courier New"/>
          <w:color w:val="008000"/>
          <w:sz w:val="20"/>
          <w:szCs w:val="20"/>
          <w:lang w:val="en-US"/>
        </w:rPr>
        <w:t>//рейтинг</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 для ініціалізації полів клас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N</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A</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вік</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N;</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A;</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Group = 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рекомендацій студенту відповідно до його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r w:rsidRPr="00D1063B">
        <w:rPr>
          <w:rFonts w:ascii="Courier New" w:hAnsi="Courier New" w:cs="Courier New"/>
          <w:color w:val="008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iт вiдмiнникам"</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p>
    <w:p w:rsidR="003B34C2" w:rsidRPr="00D1063B" w:rsidRDefault="003B34C2" w:rsidP="003B34C2">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9501A7" w:rsidRPr="00D1063B" w:rsidRDefault="009501A7" w:rsidP="003B34C2">
      <w:pPr>
        <w:ind w:firstLine="0"/>
        <w:rPr>
          <w:rFonts w:ascii="Courier New" w:hAnsi="Courier New" w:cs="Courier New"/>
          <w:color w:val="008000"/>
          <w:sz w:val="20"/>
          <w:szCs w:val="20"/>
          <w:lang w:val="en-US"/>
        </w:rPr>
      </w:pPr>
      <w:r w:rsidRPr="00D1063B">
        <w:rPr>
          <w:rFonts w:ascii="Courier New" w:hAnsi="Courier New" w:cs="Courier New"/>
          <w:color w:val="008000"/>
          <w:sz w:val="20"/>
          <w:szCs w:val="20"/>
          <w:lang w:val="en-US"/>
        </w:rPr>
        <w:t xml:space="preserve">//======= файл Program.cs </w:t>
      </w:r>
      <w:bookmarkStart w:id="1" w:name="OLE_LINK1"/>
      <w:bookmarkStart w:id="2" w:name="OLE_LINK2"/>
      <w:bookmarkStart w:id="3" w:name="OLE_LINK3"/>
      <w:bookmarkStart w:id="4" w:name="OLE_LINK4"/>
      <w:r w:rsidR="008567CC" w:rsidRPr="00D1063B">
        <w:rPr>
          <w:rFonts w:ascii="Courier New" w:hAnsi="Courier New" w:cs="Courier New"/>
          <w:color w:val="008000"/>
          <w:sz w:val="20"/>
          <w:szCs w:val="20"/>
          <w:lang w:val="en-US"/>
        </w:rPr>
        <w:t>містить точку входу в програму Main()</w:t>
      </w:r>
      <w:bookmarkEnd w:id="1"/>
      <w:bookmarkEnd w:id="2"/>
      <w:bookmarkEnd w:id="3"/>
      <w:bookmarkEnd w:id="4"/>
      <w:r w:rsidRPr="00D1063B">
        <w:rPr>
          <w:rFonts w:ascii="Courier New" w:hAnsi="Courier New" w:cs="Courier New"/>
          <w:color w:val="008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ініціалізація полів класу виконується в конструкторі з параметрами</w:t>
      </w:r>
    </w:p>
    <w:p w:rsidR="003B34C2" w:rsidRPr="00D1063B" w:rsidRDefault="003B34C2" w:rsidP="003B34C2">
      <w:pPr>
        <w:autoSpaceDE w:val="0"/>
        <w:autoSpaceDN w:val="0"/>
        <w:adjustRightInd w:val="0"/>
        <w:ind w:firstLine="0"/>
        <w:jc w:val="left"/>
        <w:rPr>
          <w:rFonts w:ascii="Courier New" w:hAnsi="Courier New" w:cs="Courier New"/>
          <w:color w:val="000000"/>
          <w:spacing w:val="-12"/>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2"/>
          <w:sz w:val="20"/>
          <w:szCs w:val="20"/>
          <w:lang w:val="en-US"/>
        </w:rPr>
        <w:t xml:space="preserve">Student newStudent = </w:t>
      </w:r>
      <w:r w:rsidRPr="00D1063B">
        <w:rPr>
          <w:rFonts w:ascii="Courier New" w:hAnsi="Courier New" w:cs="Courier New"/>
          <w:color w:val="0000FF"/>
          <w:spacing w:val="-12"/>
          <w:sz w:val="20"/>
          <w:szCs w:val="20"/>
          <w:lang w:val="en-US"/>
        </w:rPr>
        <w:t>new</w:t>
      </w:r>
      <w:r w:rsidRPr="00D1063B">
        <w:rPr>
          <w:rFonts w:ascii="Courier New" w:hAnsi="Courier New" w:cs="Courier New"/>
          <w:color w:val="000000"/>
          <w:spacing w:val="-12"/>
          <w:sz w:val="20"/>
          <w:szCs w:val="20"/>
          <w:lang w:val="en-US"/>
        </w:rPr>
        <w:t xml:space="preserve"> Student(</w:t>
      </w:r>
      <w:r w:rsidRPr="00D1063B">
        <w:rPr>
          <w:rFonts w:ascii="Courier New" w:hAnsi="Courier New" w:cs="Courier New"/>
          <w:color w:val="A31515"/>
          <w:spacing w:val="-12"/>
          <w:sz w:val="20"/>
          <w:szCs w:val="20"/>
          <w:lang w:val="en-US"/>
        </w:rPr>
        <w:t>"Бака"</w:t>
      </w:r>
      <w:r w:rsidRPr="00D1063B">
        <w:rPr>
          <w:rFonts w:ascii="Courier New" w:hAnsi="Courier New" w:cs="Courier New"/>
          <w:color w:val="000000"/>
          <w:spacing w:val="-12"/>
          <w:sz w:val="20"/>
          <w:szCs w:val="20"/>
          <w:lang w:val="en-US"/>
        </w:rPr>
        <w:t xml:space="preserve">, 20, </w:t>
      </w:r>
      <w:r w:rsidRPr="00D1063B">
        <w:rPr>
          <w:rFonts w:ascii="Courier New" w:hAnsi="Courier New" w:cs="Courier New"/>
          <w:color w:val="A31515"/>
          <w:spacing w:val="-12"/>
          <w:sz w:val="20"/>
          <w:szCs w:val="20"/>
          <w:lang w:val="en-US"/>
        </w:rPr>
        <w:t>"студент"</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КННІ"</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K-01"</w:t>
      </w:r>
      <w:r w:rsidRPr="00D1063B">
        <w:rPr>
          <w:rFonts w:ascii="Courier New" w:hAnsi="Courier New" w:cs="Courier New"/>
          <w:color w:val="000000"/>
          <w:spacing w:val="-12"/>
          <w:sz w:val="20"/>
          <w:szCs w:val="20"/>
          <w:lang w:val="en-US"/>
        </w:rPr>
        <w:t>, 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кажiть Ваш рейтинг?"</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Rating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A1CFF" w:rsidRPr="00B72E7C" w:rsidRDefault="001A1CFF" w:rsidP="009501A7">
      <w:pPr>
        <w:ind w:firstLine="0"/>
        <w:jc w:val="center"/>
        <w:rPr>
          <w:rFonts w:ascii="Courier New" w:hAnsi="Courier New" w:cs="Courier New"/>
        </w:rPr>
      </w:pPr>
      <w:r w:rsidRPr="00B72E7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696748" cy="1790639"/>
                    </a:xfrm>
                    <a:prstGeom prst="rect">
                      <a:avLst/>
                    </a:prstGeom>
                  </pic:spPr>
                </pic:pic>
              </a:graphicData>
            </a:graphic>
          </wp:inline>
        </w:drawing>
      </w:r>
    </w:p>
    <w:p w:rsidR="004526A7" w:rsidRPr="00B72E7C" w:rsidRDefault="004526A7" w:rsidP="008567CC">
      <w:r w:rsidRPr="00B72E7C">
        <w:t xml:space="preserve">Змінимо клас, зробимо поля </w:t>
      </w:r>
      <w:r w:rsidRPr="00D1063B">
        <w:rPr>
          <w:lang w:val="en-US"/>
        </w:rPr>
        <w:t>Name</w:t>
      </w:r>
      <w:r w:rsidRPr="00B72E7C">
        <w:t xml:space="preserve"> i </w:t>
      </w:r>
      <w:r w:rsidRPr="00D1063B">
        <w:rPr>
          <w:lang w:val="en-US"/>
        </w:rPr>
        <w:t>Age</w:t>
      </w:r>
      <w:r w:rsidRPr="00B72E7C">
        <w:t xml:space="preserve"> закритими, а доступ до них реалізуємо через властивості </w:t>
      </w:r>
      <w:r w:rsidRPr="00D1063B">
        <w:rPr>
          <w:lang w:val="en-US"/>
        </w:rPr>
        <w:t>get</w:t>
      </w:r>
      <w:r w:rsidRPr="00B72E7C">
        <w:t xml:space="preserve"> і </w:t>
      </w:r>
      <w:r w:rsidRPr="00D1063B">
        <w:rPr>
          <w:lang w:val="en-US"/>
        </w:rPr>
        <w:t>set.</w:t>
      </w:r>
      <w:r w:rsidRPr="00B72E7C">
        <w:t xml:space="preserve"> </w:t>
      </w:r>
    </w:p>
    <w:p w:rsidR="004526A7" w:rsidRPr="00B72E7C" w:rsidRDefault="00831096" w:rsidP="00DA1879">
      <w:pPr>
        <w:pStyle w:val="5"/>
      </w:pPr>
      <w:r w:rsidRPr="00B72E7C">
        <w:t>Варіант</w:t>
      </w:r>
      <w:r w:rsidR="008567CC" w:rsidRPr="00B72E7C">
        <w:t xml:space="preserve"> </w:t>
      </w:r>
      <w:r w:rsidR="004526A7" w:rsidRPr="00B72E7C">
        <w:t>2</w:t>
      </w:r>
      <w:r w:rsidR="005A192B" w:rsidRPr="00B72E7C">
        <w:t xml:space="preserve">. </w:t>
      </w:r>
      <w:r w:rsidR="004526A7" w:rsidRPr="00B72E7C">
        <w:t>Ви</w:t>
      </w:r>
      <w:r w:rsidR="005A192B" w:rsidRPr="00B72E7C">
        <w:t xml:space="preserve">користання властивостей </w:t>
      </w:r>
      <w:r w:rsidR="005A192B" w:rsidRPr="00D1063B">
        <w:rPr>
          <w:lang w:val="en-US"/>
        </w:rPr>
        <w:t xml:space="preserve">get </w:t>
      </w:r>
      <w:r w:rsidR="005A192B" w:rsidRPr="00B72E7C">
        <w:t xml:space="preserve">і </w:t>
      </w:r>
      <w:r w:rsidR="004526A7" w:rsidRPr="00D1063B">
        <w:rPr>
          <w:lang w:val="en-US"/>
        </w:rPr>
        <w:t xml:space="preserve">set </w:t>
      </w:r>
      <w:r w:rsidR="004526A7" w:rsidRPr="00B72E7C">
        <w:t>замість при</w:t>
      </w:r>
      <w:r w:rsidR="005A192B" w:rsidRPr="00B72E7C">
        <w:t>своєння в</w:t>
      </w:r>
      <w:r w:rsidR="004526A7" w:rsidRPr="00B72E7C">
        <w:t xml:space="preserve"> конструкторі</w:t>
      </w:r>
      <w:r w:rsidR="005A192B" w:rsidRPr="00B72E7C">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 </w:t>
      </w:r>
      <w:r w:rsidRPr="00D1063B">
        <w:rPr>
          <w:rFonts w:ascii="Courier New" w:hAnsi="Courier New" w:cs="Courier New"/>
          <w:color w:val="008000"/>
          <w:sz w:val="20"/>
          <w:szCs w:val="20"/>
          <w:lang w:val="en-US"/>
        </w:rPr>
        <w:t xml:space="preserve">//файл Student.cs для класу Student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ід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класу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xml:space="preserve">//конструктор з параметрами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Group = 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Nam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Ag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повідомлень в залежності від значення рейтинг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a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іт відмінникам"</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lang w:val="en-US"/>
        </w:rPr>
      </w:pPr>
      <w:r w:rsidRPr="00D1063B">
        <w:rPr>
          <w:rFonts w:ascii="Consolas" w:hAnsi="Consolas" w:cs="Consolas"/>
          <w:color w:val="000000"/>
          <w:sz w:val="19"/>
          <w:szCs w:val="19"/>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8000"/>
          <w:sz w:val="20"/>
          <w:szCs w:val="20"/>
          <w:lang w:val="en-US"/>
        </w:rPr>
        <w:t>//файл Program.cs для класу 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pacing w:val="-20"/>
          <w:sz w:val="20"/>
          <w:szCs w:val="20"/>
          <w:lang w:val="en-US"/>
        </w:rPr>
        <w:t>//ініціалізація полів класу виконується в конструкторі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udent newStude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udent(</w:t>
      </w:r>
      <w:r w:rsidRPr="00D1063B">
        <w:rPr>
          <w:rFonts w:ascii="Courier New" w:hAnsi="Courier New" w:cs="Courier New"/>
          <w:color w:val="A31515"/>
          <w:sz w:val="20"/>
          <w:szCs w:val="20"/>
          <w:lang w:val="en-US"/>
        </w:rPr>
        <w:t>"КННІ"</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K-01"</w:t>
      </w:r>
      <w:r w:rsidRPr="00D1063B">
        <w:rPr>
          <w:rFonts w:ascii="Courier New" w:hAnsi="Courier New" w:cs="Courier New"/>
          <w:color w:val="000000"/>
          <w:sz w:val="20"/>
          <w:szCs w:val="20"/>
          <w:lang w:val="en-US"/>
        </w:rPr>
        <w:t>, 3,</w:t>
      </w:r>
      <w:r w:rsidRPr="00D1063B">
        <w:rPr>
          <w:rFonts w:ascii="Courier New" w:hAnsi="Courier New" w:cs="Courier New"/>
          <w:color w:val="A31515"/>
          <w:sz w:val="20"/>
          <w:szCs w:val="20"/>
          <w:lang w:val="en-US"/>
        </w:rPr>
        <w:t>"Студент"</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name</w:t>
      </w:r>
      <w:r w:rsidRPr="00D1063B">
        <w:rPr>
          <w:rFonts w:ascii="Courier New" w:hAnsi="Courier New" w:cs="Courier New"/>
          <w:color w:val="000000"/>
          <w:sz w:val="20"/>
          <w:szCs w:val="20"/>
          <w:lang w:val="en-US"/>
        </w:rPr>
        <w:t xml:space="preserve">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кiльки вам рокiв?"</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age</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аш рейтинг?"</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привсоєння значення відкритому полю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Rating</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4526A7" w:rsidRPr="00B72E7C" w:rsidRDefault="004526A7" w:rsidP="00CA41D1">
      <w:pPr>
        <w:pStyle w:val="4"/>
      </w:pPr>
      <w:r w:rsidRPr="00B72E7C">
        <w:t xml:space="preserve">2. </w:t>
      </w:r>
      <w:r w:rsidR="00DA1879" w:rsidRPr="00B72E7C">
        <w:t>Програма автоматизованого обліку банківських відомостей</w:t>
      </w:r>
    </w:p>
    <w:p w:rsidR="004526A7" w:rsidRPr="00B72E7C" w:rsidRDefault="004526A7" w:rsidP="00FE342F">
      <w:r w:rsidRPr="00B72E7C">
        <w:t>Програма є автоматизованою системою обліку банківських відомостей.</w:t>
      </w:r>
      <w:r w:rsidR="00DA1879" w:rsidRPr="00B72E7C">
        <w:t xml:space="preserve"> </w:t>
      </w:r>
      <w:r w:rsidRPr="00B72E7C">
        <w:t>На кожного клієнта банку зберігаються наступні відомості:</w:t>
      </w:r>
    </w:p>
    <w:p w:rsidR="004526A7" w:rsidRPr="00B72E7C" w:rsidRDefault="00FE342F" w:rsidP="00FE342F">
      <w:pPr>
        <w:pStyle w:val="aa"/>
        <w:numPr>
          <w:ilvl w:val="0"/>
          <w:numId w:val="48"/>
        </w:numPr>
      </w:pPr>
      <w:r w:rsidRPr="00B72E7C">
        <w:t>прізвище</w:t>
      </w:r>
      <w:r w:rsidR="004526A7" w:rsidRPr="00B72E7C">
        <w:t>, ім’я, по-батькові;</w:t>
      </w:r>
    </w:p>
    <w:p w:rsidR="004526A7" w:rsidRPr="00B72E7C" w:rsidRDefault="00FE342F" w:rsidP="00FE342F">
      <w:pPr>
        <w:pStyle w:val="aa"/>
        <w:numPr>
          <w:ilvl w:val="0"/>
          <w:numId w:val="48"/>
        </w:numPr>
      </w:pPr>
      <w:r w:rsidRPr="00B72E7C">
        <w:t xml:space="preserve">дата </w:t>
      </w:r>
      <w:r w:rsidR="004526A7" w:rsidRPr="00B72E7C">
        <w:t>народження;</w:t>
      </w:r>
    </w:p>
    <w:p w:rsidR="004526A7" w:rsidRPr="00B72E7C" w:rsidRDefault="00FE342F" w:rsidP="00FE342F">
      <w:pPr>
        <w:pStyle w:val="aa"/>
        <w:numPr>
          <w:ilvl w:val="0"/>
          <w:numId w:val="48"/>
        </w:numPr>
      </w:pPr>
      <w:r w:rsidRPr="00B72E7C">
        <w:t xml:space="preserve">паспортні </w:t>
      </w:r>
      <w:r w:rsidR="004526A7" w:rsidRPr="00B72E7C">
        <w:t>дані;</w:t>
      </w:r>
    </w:p>
    <w:p w:rsidR="004526A7" w:rsidRPr="00B72E7C" w:rsidRDefault="00FE342F" w:rsidP="00FE342F">
      <w:pPr>
        <w:pStyle w:val="aa"/>
        <w:numPr>
          <w:ilvl w:val="0"/>
          <w:numId w:val="48"/>
        </w:numPr>
      </w:pPr>
      <w:r w:rsidRPr="00B72E7C">
        <w:t xml:space="preserve">ідентифікаційний </w:t>
      </w:r>
      <w:r w:rsidR="004526A7" w:rsidRPr="00B72E7C">
        <w:t>код;</w:t>
      </w:r>
    </w:p>
    <w:p w:rsidR="004526A7" w:rsidRPr="00B72E7C" w:rsidRDefault="00FE342F" w:rsidP="00FE342F">
      <w:pPr>
        <w:pStyle w:val="aa"/>
        <w:numPr>
          <w:ilvl w:val="0"/>
          <w:numId w:val="48"/>
        </w:numPr>
      </w:pPr>
      <w:r w:rsidRPr="00B72E7C">
        <w:t xml:space="preserve">місце </w:t>
      </w:r>
      <w:r w:rsidR="004526A7" w:rsidRPr="00B72E7C">
        <w:t>роботи (навчання);</w:t>
      </w:r>
    </w:p>
    <w:p w:rsidR="004526A7" w:rsidRPr="00B72E7C" w:rsidRDefault="00FE342F" w:rsidP="00FE342F">
      <w:pPr>
        <w:pStyle w:val="aa"/>
        <w:numPr>
          <w:ilvl w:val="0"/>
          <w:numId w:val="48"/>
        </w:numPr>
      </w:pPr>
      <w:r w:rsidRPr="00B72E7C">
        <w:t xml:space="preserve">номери </w:t>
      </w:r>
      <w:r w:rsidR="004526A7" w:rsidRPr="00B72E7C">
        <w:t>рахунків.</w:t>
      </w:r>
    </w:p>
    <w:p w:rsidR="00FE342F" w:rsidRPr="00B72E7C" w:rsidRDefault="004526A7" w:rsidP="00FE342F">
      <w:r w:rsidRPr="00B72E7C">
        <w:t xml:space="preserve">Для кожного клієнта визначимо операції:  </w:t>
      </w:r>
    </w:p>
    <w:p w:rsidR="00FE342F" w:rsidRPr="00B72E7C" w:rsidRDefault="004526A7" w:rsidP="00FE342F">
      <w:pPr>
        <w:pStyle w:val="aa"/>
        <w:numPr>
          <w:ilvl w:val="0"/>
          <w:numId w:val="50"/>
        </w:numPr>
      </w:pPr>
      <w:r w:rsidRPr="00B72E7C">
        <w:t>додати нового клієнта</w:t>
      </w:r>
      <w:r w:rsidR="00FE342F" w:rsidRPr="00B72E7C">
        <w:t>;</w:t>
      </w:r>
      <w:r w:rsidRPr="00B72E7C">
        <w:t xml:space="preserve"> </w:t>
      </w:r>
    </w:p>
    <w:p w:rsidR="00FE342F" w:rsidRPr="00B72E7C" w:rsidRDefault="004526A7" w:rsidP="00FE342F">
      <w:pPr>
        <w:pStyle w:val="aa"/>
        <w:numPr>
          <w:ilvl w:val="0"/>
          <w:numId w:val="50"/>
        </w:numPr>
      </w:pPr>
      <w:r w:rsidRPr="00B72E7C">
        <w:t>видалити клієнта</w:t>
      </w:r>
      <w:r w:rsidR="00FE342F" w:rsidRPr="00B72E7C">
        <w:t>;</w:t>
      </w:r>
      <w:r w:rsidRPr="00B72E7C">
        <w:t xml:space="preserve"> </w:t>
      </w:r>
    </w:p>
    <w:p w:rsidR="004526A7" w:rsidRPr="00B72E7C" w:rsidRDefault="004526A7" w:rsidP="00FE342F">
      <w:pPr>
        <w:pStyle w:val="aa"/>
        <w:numPr>
          <w:ilvl w:val="0"/>
          <w:numId w:val="50"/>
        </w:numPr>
      </w:pPr>
      <w:r w:rsidRPr="00B72E7C">
        <w:t xml:space="preserve">змінити реквізити клієнта. </w:t>
      </w:r>
    </w:p>
    <w:p w:rsidR="004526A7" w:rsidRPr="00B72E7C" w:rsidRDefault="004526A7" w:rsidP="00FE342F">
      <w:r w:rsidRPr="00B72E7C">
        <w:t>На кожному рахунку зберігається інформація про поточний баланс.</w:t>
      </w:r>
      <w:r w:rsidR="00FE342F" w:rsidRPr="00B72E7C">
        <w:t xml:space="preserve"> </w:t>
      </w:r>
      <w:r w:rsidRPr="00B72E7C">
        <w:t xml:space="preserve">З кожним рахунком можна виконувати наступні дії: </w:t>
      </w:r>
    </w:p>
    <w:p w:rsidR="004526A7" w:rsidRPr="00B72E7C" w:rsidRDefault="004526A7" w:rsidP="00FE342F">
      <w:pPr>
        <w:pStyle w:val="aa"/>
        <w:numPr>
          <w:ilvl w:val="0"/>
          <w:numId w:val="49"/>
        </w:numPr>
      </w:pPr>
      <w:r w:rsidRPr="00B72E7C">
        <w:t>відкриття, закриття</w:t>
      </w:r>
      <w:r w:rsidR="00FE342F" w:rsidRPr="00B72E7C">
        <w:t>;</w:t>
      </w:r>
      <w:r w:rsidRPr="00B72E7C">
        <w:t xml:space="preserve"> </w:t>
      </w:r>
    </w:p>
    <w:p w:rsidR="004526A7" w:rsidRPr="00B72E7C" w:rsidRDefault="004526A7" w:rsidP="00FE342F">
      <w:pPr>
        <w:pStyle w:val="aa"/>
        <w:numPr>
          <w:ilvl w:val="0"/>
          <w:numId w:val="49"/>
        </w:numPr>
      </w:pPr>
      <w:r w:rsidRPr="00B72E7C">
        <w:t>внесення грошей, зняття грошей</w:t>
      </w:r>
      <w:r w:rsidR="00FE342F" w:rsidRPr="00B72E7C">
        <w:t>;</w:t>
      </w:r>
      <w:r w:rsidRPr="00B72E7C">
        <w:t xml:space="preserve"> </w:t>
      </w:r>
    </w:p>
    <w:p w:rsidR="004526A7" w:rsidRPr="00B72E7C" w:rsidRDefault="004526A7" w:rsidP="00FE342F">
      <w:pPr>
        <w:pStyle w:val="aa"/>
        <w:numPr>
          <w:ilvl w:val="0"/>
          <w:numId w:val="49"/>
        </w:numPr>
      </w:pPr>
      <w:r w:rsidRPr="00B72E7C">
        <w:t>перегляд балансу.</w:t>
      </w:r>
    </w:p>
    <w:p w:rsidR="004526A7" w:rsidRPr="00B72E7C" w:rsidRDefault="004526A7" w:rsidP="00FE342F">
      <w:r w:rsidRPr="00B72E7C">
        <w:t xml:space="preserve">Створимо два класи: </w:t>
      </w:r>
    </w:p>
    <w:p w:rsidR="004526A7" w:rsidRPr="00B72E7C" w:rsidRDefault="004526A7" w:rsidP="00FE342F">
      <w:r w:rsidRPr="00B72E7C">
        <w:t xml:space="preserve">Класс </w:t>
      </w:r>
      <w:r w:rsidRPr="00D1063B">
        <w:rPr>
          <w:i/>
          <w:lang w:val="en-US"/>
        </w:rPr>
        <w:t>Client</w:t>
      </w:r>
      <w:r w:rsidRPr="00D1063B">
        <w:rPr>
          <w:lang w:val="en-US"/>
        </w:rPr>
        <w:t xml:space="preserve"> </w:t>
      </w:r>
      <w:r w:rsidR="00FE342F" w:rsidRPr="00B72E7C">
        <w:t>для</w:t>
      </w:r>
      <w:r w:rsidRPr="00B72E7C">
        <w:t xml:space="preserve"> опису інформаці</w:t>
      </w:r>
      <w:r w:rsidR="00FE342F" w:rsidRPr="00B72E7C">
        <w:t>ї</w:t>
      </w:r>
      <w:r w:rsidRPr="00B72E7C">
        <w:t xml:space="preserve"> про клієнта</w:t>
      </w:r>
      <w:r w:rsidR="00FE342F" w:rsidRPr="00B72E7C">
        <w:t>;</w:t>
      </w:r>
    </w:p>
    <w:p w:rsidR="004526A7" w:rsidRPr="00B72E7C" w:rsidRDefault="004526A7" w:rsidP="00FE342F">
      <w:r w:rsidRPr="00B72E7C">
        <w:t xml:space="preserve">Клас </w:t>
      </w:r>
      <w:r w:rsidRPr="00D1063B">
        <w:rPr>
          <w:i/>
          <w:lang w:val="en-US"/>
        </w:rPr>
        <w:t>Account</w:t>
      </w:r>
      <w:r w:rsidRPr="00D1063B">
        <w:rPr>
          <w:lang w:val="en-US"/>
        </w:rPr>
        <w:t xml:space="preserve"> </w:t>
      </w:r>
      <w:r w:rsidR="00FE342F" w:rsidRPr="00B72E7C">
        <w:t>для опису</w:t>
      </w:r>
      <w:r w:rsidRPr="00B72E7C">
        <w:t xml:space="preserve"> банківськ</w:t>
      </w:r>
      <w:r w:rsidR="00FE342F" w:rsidRPr="00B72E7C">
        <w:t>ого</w:t>
      </w:r>
      <w:r w:rsidRPr="00B72E7C">
        <w:t xml:space="preserve"> рахунк</w:t>
      </w:r>
      <w:r w:rsidR="00FE342F" w:rsidRPr="00B72E7C">
        <w:t>у</w:t>
      </w:r>
    </w:p>
    <w:p w:rsidR="004526A7" w:rsidRPr="00B72E7C" w:rsidRDefault="00F31BAF" w:rsidP="00F31BAF">
      <w:pPr>
        <w:pStyle w:val="5"/>
      </w:pPr>
      <w:r w:rsidRPr="00B72E7C">
        <w:t xml:space="preserve">Клас </w:t>
      </w:r>
      <w:r w:rsidRPr="00D1063B">
        <w:rPr>
          <w:lang w:val="en-US"/>
        </w:rPr>
        <w:t>Client</w:t>
      </w:r>
      <w:r w:rsidRPr="00B72E7C">
        <w:t>. Варіант 1 - к</w:t>
      </w:r>
      <w:r w:rsidR="004526A7" w:rsidRPr="00B72E7C">
        <w:t>онструктор без параметрів</w:t>
      </w:r>
      <w:r w:rsidR="00831096" w:rsidRPr="00B72E7C">
        <w:t>, властивості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Job;</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2B91AF"/>
          <w:sz w:val="20"/>
          <w:szCs w:val="20"/>
          <w:highlight w:val="yellow"/>
          <w:lang w:val="en-US"/>
        </w:rPr>
        <w:t>Client</w:t>
      </w:r>
      <w:r w:rsidRPr="00D1063B">
        <w:rPr>
          <w:rFonts w:ascii="Courier New" w:hAnsi="Courier New" w:cs="Courier New"/>
          <w:color w:val="000000"/>
          <w:sz w:val="20"/>
          <w:szCs w:val="20"/>
          <w:highlight w:val="yellow"/>
          <w:lang w:val="en-US"/>
        </w:rPr>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6A7CF3" w:rsidP="006A7CF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6A7CF3" w:rsidRPr="00B72E7C" w:rsidRDefault="006A7CF3" w:rsidP="006A7CF3">
      <w:pPr>
        <w:rPr>
          <w:b/>
        </w:rPr>
      </w:pPr>
      <w:r w:rsidRPr="00B72E7C">
        <w:t xml:space="preserve">Область  видимості полів класу відповідно до правил має бути визначена або як </w:t>
      </w:r>
      <w:r w:rsidRPr="00B72E7C">
        <w:rPr>
          <w:b/>
        </w:rPr>
        <w:t>закрита</w:t>
      </w:r>
      <w:r w:rsidRPr="00B72E7C">
        <w:t xml:space="preserve">, або як </w:t>
      </w:r>
      <w:r w:rsidRPr="00B72E7C">
        <w:rPr>
          <w:b/>
        </w:rPr>
        <w:t>захищена</w:t>
      </w:r>
      <w:r w:rsidRPr="00B72E7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Passport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 = DateTime.Now.Year - BirthDate.Year;</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DateTime.Now &gt;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row</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Exception(</w:t>
      </w:r>
      <w:r w:rsidRPr="00D1063B">
        <w:rPr>
          <w:rFonts w:ascii="Courier New" w:hAnsi="Courier New" w:cs="Courier New"/>
          <w:color w:val="A31515"/>
          <w:sz w:val="20"/>
          <w:szCs w:val="20"/>
          <w:lang w:val="en-US"/>
        </w:rPr>
        <w:t>"Введена невірна дата народження"</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_ko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D;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D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_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omAccount;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omAccoun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801FD7" w:rsidP="00801FD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801FD7" w:rsidRPr="00B72E7C" w:rsidRDefault="00801FD7" w:rsidP="00801FD7">
      <w:r w:rsidRPr="00B72E7C">
        <w:t xml:space="preserve">Як видно з прикладу, властивість складається з методів </w:t>
      </w:r>
      <w:r w:rsidRPr="00D1063B">
        <w:rPr>
          <w:b/>
          <w:lang w:val="en-US"/>
        </w:rPr>
        <w:t>set</w:t>
      </w:r>
      <w:r w:rsidRPr="00B72E7C">
        <w:rPr>
          <w:b/>
        </w:rPr>
        <w:t xml:space="preserve"> і </w:t>
      </w:r>
      <w:r w:rsidRPr="00D1063B">
        <w:rPr>
          <w:b/>
          <w:lang w:val="en-US"/>
        </w:rPr>
        <w:t>get</w:t>
      </w:r>
      <w:r w:rsidRPr="00B72E7C">
        <w:t xml:space="preserve">. При цьому властивість повинна містити хоч би один з методів. Метод </w:t>
      </w:r>
      <w:r w:rsidRPr="00D1063B">
        <w:rPr>
          <w:i/>
          <w:lang w:val="en-US"/>
        </w:rPr>
        <w:t>set</w:t>
      </w:r>
      <w:r w:rsidRPr="00B72E7C">
        <w:t xml:space="preserve"> дозволяє </w:t>
      </w:r>
      <w:r w:rsidRPr="00B72E7C">
        <w:lastRenderedPageBreak/>
        <w:t xml:space="preserve">змінювати значення поля класу, </w:t>
      </w:r>
      <w:r w:rsidRPr="00D1063B">
        <w:rPr>
          <w:i/>
          <w:lang w:val="en-US"/>
        </w:rPr>
        <w:t>get</w:t>
      </w:r>
      <w:r w:rsidRPr="00B72E7C">
        <w:t xml:space="preserve"> </w:t>
      </w:r>
      <w:r w:rsidRPr="00B72E7C">
        <w:sym w:font="Symbol" w:char="F02D"/>
      </w:r>
      <w:r w:rsidRPr="00B72E7C">
        <w:t xml:space="preserve"> отримувати значення. У метод </w:t>
      </w:r>
      <w:r w:rsidRPr="00D1063B">
        <w:rPr>
          <w:i/>
          <w:lang w:val="en-US"/>
        </w:rPr>
        <w:t>set</w:t>
      </w:r>
      <w:r w:rsidRPr="00B72E7C">
        <w:t xml:space="preserve"> передається значення параметра за допомогою змінної </w:t>
      </w:r>
      <w:r w:rsidRPr="00D1063B">
        <w:rPr>
          <w:i/>
          <w:lang w:val="en-US"/>
        </w:rPr>
        <w:t>value</w:t>
      </w:r>
      <w:r w:rsidRPr="00B72E7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D1063B">
        <w:rPr>
          <w:i/>
          <w:lang w:val="en-US"/>
        </w:rPr>
        <w:t>passport</w:t>
      </w:r>
      <w:r w:rsidRPr="00B72E7C">
        <w:t xml:space="preserve"> і </w:t>
      </w:r>
      <w:r w:rsidRPr="00D1063B">
        <w:rPr>
          <w:i/>
          <w:lang w:val="en-US"/>
        </w:rPr>
        <w:t>name</w:t>
      </w:r>
      <w:r w:rsidRPr="00B72E7C">
        <w:t xml:space="preserve"> дозволяють просто дістати доступ до полів класу, читаючи або встановлюючи значення відповідних змінних. Властивість </w:t>
      </w:r>
      <w:r w:rsidRPr="00D1063B">
        <w:rPr>
          <w:i/>
          <w:lang w:val="en-US"/>
        </w:rPr>
        <w:t>birthdate</w:t>
      </w:r>
      <w:r w:rsidRPr="00B72E7C">
        <w:t xml:space="preserve"> також призначена для читання і запису значення змінної - члена класу </w:t>
      </w:r>
      <w:r w:rsidRPr="00D1063B">
        <w:rPr>
          <w:i/>
          <w:lang w:val="en-US"/>
        </w:rPr>
        <w:t>BirthDate</w:t>
      </w:r>
      <w:r w:rsidRPr="00B72E7C">
        <w:t xml:space="preserve">. При цьому при читанні значення (операція </w:t>
      </w:r>
      <w:r w:rsidRPr="00D1063B">
        <w:rPr>
          <w:i/>
          <w:lang w:val="en-US"/>
        </w:rPr>
        <w:t>get</w:t>
      </w:r>
      <w:r w:rsidRPr="00B72E7C">
        <w:t xml:space="preserve">) відбувається просто передача значення змінної </w:t>
      </w:r>
      <w:r w:rsidRPr="00D1063B">
        <w:rPr>
          <w:i/>
          <w:lang w:val="en-US"/>
        </w:rPr>
        <w:t>BirthDate</w:t>
      </w:r>
      <w:r w:rsidRPr="00B72E7C">
        <w:t>,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більше або рівно поточній даті, генерується виключення, яке не дозволяє записати нове значення в змінну, - член класу.</w:t>
      </w:r>
    </w:p>
    <w:p w:rsidR="00801FD7" w:rsidRPr="00B72E7C" w:rsidRDefault="00801FD7" w:rsidP="00801FD7">
      <w:r w:rsidRPr="00B72E7C">
        <w:t xml:space="preserve">Властивість </w:t>
      </w:r>
      <w:r w:rsidRPr="00D1063B">
        <w:rPr>
          <w:i/>
          <w:lang w:val="en-US"/>
        </w:rPr>
        <w:t>age</w:t>
      </w:r>
      <w:r w:rsidRPr="00B72E7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D1063B">
        <w:rPr>
          <w:i/>
          <w:lang w:val="en-US"/>
        </w:rPr>
        <w:t>get</w:t>
      </w:r>
      <w:r w:rsidRPr="00B72E7C">
        <w:t xml:space="preserve">. При використанні властивості </w:t>
      </w:r>
      <w:r w:rsidRPr="00D1063B">
        <w:rPr>
          <w:i/>
          <w:lang w:val="en-US"/>
        </w:rPr>
        <w:t>age</w:t>
      </w:r>
      <w:r w:rsidRPr="00B72E7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B72E7C" w:rsidRDefault="00801FD7" w:rsidP="00801FD7">
      <w:r w:rsidRPr="00B72E7C">
        <w:t xml:space="preserve">Використання властивостей аналогічно використанню змінних. У наступному прикладі створюється об'єкт </w:t>
      </w:r>
      <w:r w:rsidRPr="00D1063B">
        <w:rPr>
          <w:i/>
          <w:lang w:val="en-US"/>
        </w:rPr>
        <w:t>с1</w:t>
      </w:r>
      <w:r w:rsidRPr="00B72E7C">
        <w:t xml:space="preserve"> класу </w:t>
      </w:r>
      <w:r w:rsidRPr="00D1063B">
        <w:rPr>
          <w:i/>
          <w:lang w:val="en-US"/>
        </w:rPr>
        <w:t>Client</w:t>
      </w:r>
      <w:r w:rsidRPr="00B72E7C">
        <w:t>. Потім поля цього об'єкту заповнюються 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using</w:t>
      </w:r>
      <w:r w:rsidRPr="00335388">
        <w:rPr>
          <w:rFonts w:ascii="Courier New" w:hAnsi="Courier New" w:cs="Courier New"/>
          <w:color w:val="000000"/>
          <w:sz w:val="20"/>
          <w:szCs w:val="20"/>
          <w:lang w:val="en-US"/>
        </w:rPr>
        <w:t xml:space="preserve"> Syste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namespace</w:t>
      </w:r>
      <w:r w:rsidRPr="00335388">
        <w:rPr>
          <w:rFonts w:ascii="Courier New" w:hAnsi="Courier New" w:cs="Courier New"/>
          <w:color w:val="000000"/>
          <w:sz w:val="20"/>
          <w:szCs w:val="20"/>
          <w:lang w:val="en-US"/>
        </w:rPr>
        <w:t xml:space="preserve"> ex3Lab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rogra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lient c1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Clie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ame = </w:t>
      </w:r>
      <w:r w:rsidRPr="00335388">
        <w:rPr>
          <w:rFonts w:ascii="Courier New" w:hAnsi="Courier New" w:cs="Courier New"/>
          <w:color w:val="A31515"/>
          <w:sz w:val="20"/>
          <w:szCs w:val="20"/>
          <w:lang w:val="en-US"/>
        </w:rPr>
        <w:t>"Вася"</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passport = </w:t>
      </w:r>
      <w:r w:rsidRPr="00335388">
        <w:rPr>
          <w:rFonts w:ascii="Courier New" w:hAnsi="Courier New" w:cs="Courier New"/>
          <w:color w:val="A31515"/>
          <w:sz w:val="20"/>
          <w:szCs w:val="20"/>
          <w:lang w:val="en-US"/>
        </w:rPr>
        <w:t>"9002"</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birthdate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DateTime(2003, 08, 0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ID_kod = </w:t>
      </w:r>
      <w:r w:rsidRPr="00335388">
        <w:rPr>
          <w:rFonts w:ascii="Courier New" w:hAnsi="Courier New" w:cs="Courier New"/>
          <w:color w:val="A31515"/>
          <w:sz w:val="20"/>
          <w:szCs w:val="20"/>
          <w:lang w:val="en-US"/>
        </w:rPr>
        <w:t>"123456789"</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om_Account = </w:t>
      </w:r>
      <w:r w:rsidRPr="00335388">
        <w:rPr>
          <w:rFonts w:ascii="Courier New" w:hAnsi="Courier New" w:cs="Courier New"/>
          <w:color w:val="A31515"/>
          <w:sz w:val="20"/>
          <w:szCs w:val="20"/>
          <w:lang w:val="en-US"/>
        </w:rPr>
        <w:t>"8097"</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мя="</w:t>
      </w:r>
      <w:r w:rsidRPr="00335388">
        <w:rPr>
          <w:rFonts w:ascii="Courier New" w:hAnsi="Courier New" w:cs="Courier New"/>
          <w:color w:val="000000"/>
          <w:sz w:val="20"/>
          <w:szCs w:val="20"/>
          <w:lang w:val="en-US"/>
        </w:rPr>
        <w:t xml:space="preserve"> + c1.nam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Паспорт="</w:t>
      </w:r>
      <w:r w:rsidRPr="00335388">
        <w:rPr>
          <w:rFonts w:ascii="Courier New" w:hAnsi="Courier New" w:cs="Courier New"/>
          <w:color w:val="000000"/>
          <w:sz w:val="20"/>
          <w:szCs w:val="20"/>
          <w:lang w:val="en-US"/>
        </w:rPr>
        <w:t xml:space="preserve"> + c1.passpor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озраст="</w:t>
      </w:r>
      <w:r w:rsidRPr="00335388">
        <w:rPr>
          <w:rFonts w:ascii="Courier New" w:hAnsi="Courier New" w:cs="Courier New"/>
          <w:color w:val="000000"/>
          <w:sz w:val="20"/>
          <w:szCs w:val="20"/>
          <w:lang w:val="en-US"/>
        </w:rPr>
        <w:t xml:space="preserve"> + c1.ag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ден.код="</w:t>
      </w:r>
      <w:r w:rsidRPr="00335388">
        <w:rPr>
          <w:rFonts w:ascii="Courier New" w:hAnsi="Courier New" w:cs="Courier New"/>
          <w:color w:val="000000"/>
          <w:sz w:val="20"/>
          <w:szCs w:val="20"/>
          <w:lang w:val="en-US"/>
        </w:rPr>
        <w:t xml:space="preserve"> + c1.ID_kod);</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Код счета="</w:t>
      </w:r>
      <w:r w:rsidRPr="00335388">
        <w:rPr>
          <w:rFonts w:ascii="Courier New" w:hAnsi="Courier New" w:cs="Courier New"/>
          <w:color w:val="000000"/>
          <w:sz w:val="20"/>
          <w:szCs w:val="20"/>
          <w:lang w:val="en-US"/>
        </w:rPr>
        <w:t xml:space="preserve"> + c1.Nom_Accou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Key();</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6A7CF3" w:rsidRPr="00335388" w:rsidRDefault="00831096" w:rsidP="00831096">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6A7CF3" w:rsidRPr="00B72E7C" w:rsidRDefault="00831096" w:rsidP="00831096">
      <w:pPr>
        <w:ind w:firstLine="0"/>
        <w:jc w:val="center"/>
      </w:pPr>
      <w:r w:rsidRPr="00B72E7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046747" cy="1189217"/>
                    </a:xfrm>
                    <a:prstGeom prst="rect">
                      <a:avLst/>
                    </a:prstGeom>
                  </pic:spPr>
                </pic:pic>
              </a:graphicData>
            </a:graphic>
          </wp:inline>
        </w:drawing>
      </w:r>
    </w:p>
    <w:p w:rsidR="004526A7" w:rsidRPr="00B72E7C" w:rsidRDefault="00F31BAF" w:rsidP="00F31BAF">
      <w:pPr>
        <w:pStyle w:val="5"/>
      </w:pPr>
      <w:r w:rsidRPr="00B72E7C">
        <w:lastRenderedPageBreak/>
        <w:t xml:space="preserve">Клас </w:t>
      </w:r>
      <w:r w:rsidRPr="00D1063B">
        <w:rPr>
          <w:lang w:val="en-US"/>
        </w:rPr>
        <w:t>Client</w:t>
      </w:r>
      <w:r w:rsidRPr="00B72E7C">
        <w:t>. Варіант 2 - к</w:t>
      </w:r>
      <w:r w:rsidR="004526A7" w:rsidRPr="00B72E7C">
        <w:t xml:space="preserve">онструктор </w:t>
      </w:r>
      <w:r w:rsidR="00831096" w:rsidRPr="00B72E7C">
        <w:t xml:space="preserve">класу </w:t>
      </w:r>
      <w:r w:rsidR="004526A7" w:rsidRPr="00B72E7C">
        <w:t>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 DateTime</w:t>
      </w:r>
      <w:r w:rsidRPr="00D1063B">
        <w:rPr>
          <w:rFonts w:ascii="Courier New" w:hAnsi="Courier New" w:cs="Courier New"/>
          <w:color w:val="000000"/>
          <w:sz w:val="20"/>
          <w:szCs w:val="20"/>
          <w:lang w:val="en-US"/>
        </w:rPr>
        <w:br/>
        <w:t xml:space="preserve">                 ClientBirthDat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ClientBirthDate;</w:t>
      </w:r>
    </w:p>
    <w:p w:rsidR="008C3698" w:rsidRPr="00D1063B" w:rsidRDefault="00CD3327" w:rsidP="00CD332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дозволяє не дублювати процедуру перевірки введеної дати, а скористатися алгоритмом, реалізованим у властивості </w:t>
      </w:r>
      <w:r w:rsidRPr="00D1063B">
        <w:rPr>
          <w:i/>
          <w:lang w:val="en-US"/>
        </w:rPr>
        <w:t>birthdate</w:t>
      </w:r>
      <w:r w:rsidRPr="00B72E7C">
        <w:t>.</w:t>
      </w:r>
    </w:p>
    <w:p w:rsidR="00CD3327" w:rsidRPr="00B72E7C" w:rsidRDefault="00CD3327" w:rsidP="00CD3327">
      <w:pPr>
        <w:rPr>
          <w:szCs w:val="28"/>
        </w:rPr>
      </w:pPr>
      <w:r w:rsidRPr="00B72E7C">
        <w:t>Створимо також метод, що дозволяє змінити значення полів об'єкту класу</w:t>
      </w:r>
      <w:r w:rsidRPr="00B72E7C">
        <w:rPr>
          <w:szCs w:val="28"/>
        </w:rPr>
        <w:t xml:space="preserve"> </w:t>
      </w:r>
      <w:r w:rsidRPr="00D1063B">
        <w:rPr>
          <w:szCs w:val="28"/>
          <w:lang w:val="en-US"/>
        </w:rPr>
        <w:t>Client</w:t>
      </w:r>
      <w:r w:rsidRPr="00B72E7C">
        <w:rPr>
          <w:szCs w:val="28"/>
        </w:rPr>
        <w:t>:</w:t>
      </w:r>
    </w:p>
    <w:p w:rsidR="008C3698" w:rsidRPr="00D1063B" w:rsidRDefault="00CD3327"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008C3698" w:rsidRPr="00D1063B">
        <w:rPr>
          <w:rFonts w:ascii="Courier New" w:hAnsi="Courier New" w:cs="Courier New"/>
          <w:color w:val="808080"/>
          <w:sz w:val="20"/>
          <w:szCs w:val="20"/>
          <w:lang w:val="en-US"/>
        </w:rPr>
        <w:t>///</w:t>
      </w:r>
      <w:r w:rsidR="008C3698" w:rsidRPr="00D1063B">
        <w:rPr>
          <w:rFonts w:ascii="Courier New" w:hAnsi="Courier New" w:cs="Courier New"/>
          <w:color w:val="008000"/>
          <w:sz w:val="20"/>
          <w:szCs w:val="20"/>
          <w:lang w:val="en-US"/>
        </w:rPr>
        <w:t xml:space="preserve"> </w:t>
      </w:r>
      <w:r w:rsidR="008C3698"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едагування полів</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EditClien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w:t>
      </w:r>
      <w:r w:rsidR="00CD3327" w:rsidRPr="00D1063B">
        <w:rPr>
          <w:rFonts w:ascii="Courier New" w:hAnsi="Courier New" w:cs="Courier New"/>
          <w:color w:val="000000"/>
          <w:sz w:val="20"/>
          <w:szCs w:val="20"/>
          <w:lang w:val="en-US"/>
        </w:rPr>
        <w:br/>
        <w:t xml:space="preserve"> </w:t>
      </w:r>
      <w:r w:rsidRPr="00D1063B">
        <w:rPr>
          <w:rFonts w:ascii="Courier New" w:hAnsi="Courier New" w:cs="Courier New"/>
          <w:color w:val="000000"/>
          <w:sz w:val="20"/>
          <w:szCs w:val="20"/>
          <w:lang w:val="en-US"/>
        </w:rPr>
        <w:t xml:space="preserve"> </w:t>
      </w:r>
      <w:r w:rsidR="00CD3327"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DateTime ClientBirthDat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ClientBirthDate;</w:t>
      </w:r>
    </w:p>
    <w:p w:rsidR="008C3698" w:rsidRPr="00D1063B" w:rsidRDefault="008C3698"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B72E7C" w:rsidRDefault="00CD3327" w:rsidP="00CD3327">
      <w:r w:rsidRPr="00B72E7C">
        <w:t xml:space="preserve">Тепер, з використанням конструктора з параметрами, можна створити і відразу ж ініціалізувати об'єкт класу </w:t>
      </w:r>
      <w:r w:rsidRPr="00D1063B">
        <w:rPr>
          <w:i/>
          <w:lang w:val="en-US"/>
        </w:rPr>
        <w:t>Client</w:t>
      </w:r>
      <w:r w:rsidRPr="00B72E7C">
        <w:t>:</w:t>
      </w:r>
    </w:p>
    <w:p w:rsidR="00485D71" w:rsidRPr="00B72E7C" w:rsidRDefault="00485D71" w:rsidP="00CD3327"/>
    <w:p w:rsidR="008C3698" w:rsidRPr="00D1063B" w:rsidRDefault="00485D71"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B72E7C" w:rsidRDefault="00485D71" w:rsidP="008C3698">
      <w:pPr>
        <w:ind w:firstLine="0"/>
        <w:rPr>
          <w:rFonts w:ascii="Courier New" w:hAnsi="Courier New" w:cs="Courier New"/>
          <w:color w:val="000000"/>
          <w:sz w:val="20"/>
          <w:szCs w:val="20"/>
        </w:rPr>
      </w:pPr>
    </w:p>
    <w:p w:rsidR="004526A7" w:rsidRPr="00B72E7C" w:rsidRDefault="004526A7" w:rsidP="00485D71">
      <w:r w:rsidRPr="00B72E7C">
        <w:t>Змінений код з викликом редагування полів класу:</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ID_kod = </w:t>
      </w:r>
      <w:r w:rsidRPr="00D1063B">
        <w:rPr>
          <w:rFonts w:ascii="Courier New" w:hAnsi="Courier New" w:cs="Courier New"/>
          <w:color w:val="A31515"/>
          <w:sz w:val="20"/>
          <w:szCs w:val="20"/>
          <w:lang w:val="en-US"/>
        </w:rPr>
        <w:t>"123456789"</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Nom_Account = </w:t>
      </w:r>
      <w:r w:rsidRPr="00D1063B">
        <w:rPr>
          <w:rFonts w:ascii="Courier New" w:hAnsi="Courier New" w:cs="Courier New"/>
          <w:color w:val="A31515"/>
          <w:sz w:val="20"/>
          <w:szCs w:val="20"/>
          <w:lang w:val="en-US"/>
        </w:rPr>
        <w:t>"8097"</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ден.код="</w:t>
      </w:r>
      <w:r w:rsidRPr="00D1063B">
        <w:rPr>
          <w:rFonts w:ascii="Courier New" w:hAnsi="Courier New" w:cs="Courier New"/>
          <w:color w:val="000000"/>
          <w:sz w:val="20"/>
          <w:szCs w:val="20"/>
          <w:lang w:val="en-US"/>
        </w:rPr>
        <w:t xml:space="preserve"> + c1.ID_kod);</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од рахунку="</w:t>
      </w:r>
      <w:r w:rsidRPr="00D1063B">
        <w:rPr>
          <w:rFonts w:ascii="Courier New" w:hAnsi="Courier New" w:cs="Courier New"/>
          <w:color w:val="000000"/>
          <w:sz w:val="20"/>
          <w:szCs w:val="20"/>
          <w:lang w:val="en-US"/>
        </w:rPr>
        <w:t xml:space="preserve"> + c1.Nom_Accoun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Console.ReadKey();</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редагування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EditClient(</w:t>
      </w:r>
      <w:r w:rsidRPr="00D1063B">
        <w:rPr>
          <w:rFonts w:ascii="Courier New" w:hAnsi="Courier New" w:cs="Courier New"/>
          <w:color w:val="A31515"/>
          <w:sz w:val="20"/>
          <w:szCs w:val="20"/>
          <w:lang w:val="en-US"/>
        </w:rPr>
        <w:t>"Iван"</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4567"</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0, 09, 01));</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ведення значень відредагованих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иведення значень вiдредагованих полiв"</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k="</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4526A7" w:rsidRPr="00D1063B" w:rsidRDefault="00485D71" w:rsidP="00485D7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4526A7" w:rsidRPr="00B72E7C" w:rsidRDefault="00485D71" w:rsidP="00485D71">
      <w:pPr>
        <w:ind w:firstLine="0"/>
        <w:jc w:val="center"/>
      </w:pPr>
      <w:r w:rsidRPr="00B72E7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808878" cy="1643338"/>
                    </a:xfrm>
                    <a:prstGeom prst="rect">
                      <a:avLst/>
                    </a:prstGeom>
                  </pic:spPr>
                </pic:pic>
              </a:graphicData>
            </a:graphic>
          </wp:inline>
        </w:drawing>
      </w:r>
    </w:p>
    <w:p w:rsidR="004526A7" w:rsidRPr="00B72E7C" w:rsidRDefault="004526A7" w:rsidP="00F31BAF">
      <w:pPr>
        <w:pStyle w:val="5"/>
      </w:pPr>
      <w:r w:rsidRPr="00B72E7C">
        <w:t xml:space="preserve">Клас </w:t>
      </w:r>
      <w:r w:rsidRPr="00D1063B">
        <w:rPr>
          <w:lang w:val="en-US"/>
        </w:rPr>
        <w:t>Account</w:t>
      </w:r>
      <w:r w:rsidR="00F31BAF" w:rsidRPr="00B72E7C">
        <w:t>.</w:t>
      </w:r>
      <w:r w:rsidRPr="00B72E7C">
        <w:t xml:space="preserve"> Варіант 1</w:t>
      </w:r>
      <w:r w:rsidR="0018743C" w:rsidRPr="00B72E7C">
        <w:t xml:space="preserve"> </w:t>
      </w:r>
    </w:p>
    <w:p w:rsidR="004526A7" w:rsidRPr="00B72E7C" w:rsidRDefault="004526A7" w:rsidP="00C316C7">
      <w:r w:rsidRPr="00B72E7C">
        <w:t xml:space="preserve">У першому варіанті </w:t>
      </w:r>
      <w:r w:rsidR="00F31BAF" w:rsidRPr="00B72E7C">
        <w:t>класу</w:t>
      </w:r>
      <w:r w:rsidRPr="00B72E7C">
        <w:t xml:space="preserve"> </w:t>
      </w:r>
      <w:r w:rsidRPr="00D1063B">
        <w:rPr>
          <w:i/>
          <w:lang w:val="en-US"/>
        </w:rPr>
        <w:t>Account</w:t>
      </w:r>
      <w:r w:rsidRPr="00B72E7C">
        <w:t xml:space="preserve"> активно використовуватимемо поля класу. Окрім двох основних полів </w:t>
      </w:r>
      <w:r w:rsidRPr="00D1063B">
        <w:rPr>
          <w:i/>
          <w:lang w:val="en-US"/>
        </w:rPr>
        <w:t>credit</w:t>
      </w:r>
      <w:r w:rsidRPr="00B72E7C">
        <w:t xml:space="preserve"> і </w:t>
      </w:r>
      <w:r w:rsidRPr="00D1063B">
        <w:rPr>
          <w:i/>
          <w:lang w:val="en-US"/>
        </w:rPr>
        <w:t>debit</w:t>
      </w:r>
      <w:r w:rsidRPr="00B72E7C">
        <w:t xml:space="preserve">, які зберігають </w:t>
      </w:r>
      <w:r w:rsidR="00F31BAF" w:rsidRPr="00B72E7C">
        <w:t>надходження</w:t>
      </w:r>
      <w:r w:rsidRPr="00B72E7C">
        <w:t xml:space="preserve"> і витрат</w:t>
      </w:r>
      <w:r w:rsidR="00F31BAF" w:rsidRPr="00B72E7C">
        <w:t>и</w:t>
      </w:r>
      <w:r w:rsidRPr="00B72E7C">
        <w:t xml:space="preserve"> рахунку, введемо поле </w:t>
      </w:r>
      <w:r w:rsidRPr="00D1063B">
        <w:rPr>
          <w:i/>
          <w:lang w:val="en-US"/>
        </w:rPr>
        <w:t>balance</w:t>
      </w:r>
      <w:r w:rsidRPr="00B72E7C">
        <w:t xml:space="preserve">, яке задає поточний стан рахунку, і два поля, пов'язані з останньою виконуваною операцією. Поле </w:t>
      </w:r>
      <w:r w:rsidRPr="00D1063B">
        <w:rPr>
          <w:i/>
          <w:lang w:val="en-US"/>
        </w:rPr>
        <w:t>sum</w:t>
      </w:r>
      <w:r w:rsidRPr="00B72E7C">
        <w:t xml:space="preserve"> зберігатиме суму грошей поточної операції, а поле </w:t>
      </w:r>
      <w:r w:rsidRPr="00D1063B">
        <w:rPr>
          <w:i/>
          <w:lang w:val="en-US"/>
        </w:rPr>
        <w:t>result</w:t>
      </w:r>
      <w:r w:rsidR="00D33C43" w:rsidRPr="00B72E7C">
        <w:t xml:space="preserve"> – </w:t>
      </w:r>
      <w:r w:rsidRPr="00B72E7C">
        <w:t xml:space="preserve">результат виконання операції. Полів в класу багато, і як наслідок, в методах класу аргументів буде небагато. </w:t>
      </w:r>
    </w:p>
    <w:p w:rsidR="00C316C7" w:rsidRPr="00335388" w:rsidRDefault="00C316C7" w:rsidP="00C316C7">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Accoun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 balance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 = 0, result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арахову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redit += sum; balance = credit - debit;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pu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німа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ebit += sum; balance = credit - debit;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8000"/>
          <w:sz w:val="20"/>
          <w:szCs w:val="20"/>
          <w:lang w:val="en-US"/>
        </w:rPr>
        <w:t>//ge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 операції</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C316C7" w:rsidRPr="00D1063B" w:rsidRDefault="0018743C"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C316C7" w:rsidRPr="00D1063B">
        <w:rPr>
          <w:rFonts w:ascii="Courier New" w:hAnsi="Courier New" w:cs="Courier New"/>
          <w:color w:val="000000"/>
          <w:sz w:val="20"/>
          <w:szCs w:val="20"/>
          <w:lang w:val="en-US"/>
        </w:rPr>
        <w:t xml:space="preserve">      Console.WriteLine(</w:t>
      </w:r>
      <w:r w:rsidR="00C316C7" w:rsidRPr="00D1063B">
        <w:rPr>
          <w:rFonts w:ascii="Courier New" w:hAnsi="Courier New" w:cs="Courier New"/>
          <w:color w:val="A31515"/>
          <w:sz w:val="20"/>
          <w:szCs w:val="20"/>
          <w:lang w:val="en-US"/>
        </w:rPr>
        <w:t>"Cума={0},Ваш поточний баланс={1}"</w:t>
      </w:r>
      <w:r w:rsidR="00C316C7"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C316C7" w:rsidP="00C316C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8743C" w:rsidRPr="00B72E7C" w:rsidRDefault="0018743C" w:rsidP="0018743C">
      <w:r w:rsidRPr="00B72E7C">
        <w:t xml:space="preserve">Як можна бачити, лише у методів </w:t>
      </w:r>
      <w:r w:rsidRPr="00D1063B">
        <w:rPr>
          <w:i/>
          <w:lang w:val="en-US"/>
        </w:rPr>
        <w:t>getMoney</w:t>
      </w:r>
      <w:r w:rsidRPr="00B72E7C">
        <w:rPr>
          <w:b/>
        </w:rPr>
        <w:t>()</w:t>
      </w:r>
      <w:r w:rsidRPr="00B72E7C">
        <w:t xml:space="preserve"> і </w:t>
      </w:r>
      <w:r w:rsidRPr="00D1063B">
        <w:rPr>
          <w:i/>
          <w:lang w:val="en-US"/>
        </w:rPr>
        <w:t>putMoney</w:t>
      </w:r>
      <w:r w:rsidRPr="00B72E7C">
        <w:rPr>
          <w:b/>
        </w:rPr>
        <w:t>()</w:t>
      </w:r>
      <w:r w:rsidRPr="00B72E7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D1063B">
        <w:rPr>
          <w:i/>
          <w:lang w:val="en-US"/>
        </w:rPr>
        <w:t>Mes</w:t>
      </w:r>
      <w:r w:rsidRPr="00B72E7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B72E7C" w:rsidRDefault="0018743C" w:rsidP="0018743C">
      <w:pPr>
        <w:pStyle w:val="5"/>
        <w:rPr>
          <w:szCs w:val="28"/>
        </w:rPr>
      </w:pPr>
      <w:r w:rsidRPr="00B72E7C">
        <w:t xml:space="preserve">Клас </w:t>
      </w:r>
      <w:r w:rsidRPr="00D1063B">
        <w:rPr>
          <w:lang w:val="en-US"/>
        </w:rPr>
        <w:t>Account</w:t>
      </w:r>
      <w:r w:rsidRPr="00B72E7C">
        <w:t>.</w:t>
      </w:r>
      <w:r w:rsidRPr="00B72E7C">
        <w:rPr>
          <w:szCs w:val="28"/>
        </w:rPr>
        <w:t xml:space="preserve"> Варіант 2</w:t>
      </w:r>
    </w:p>
    <w:p w:rsidR="0018743C" w:rsidRPr="00B72E7C" w:rsidRDefault="0018743C" w:rsidP="0018743C">
      <w:r w:rsidRPr="00B72E7C">
        <w:t xml:space="preserve">Спроектуємо аналогічний клас </w:t>
      </w:r>
      <w:r w:rsidRPr="00D1063B">
        <w:rPr>
          <w:i/>
          <w:lang w:val="en-US"/>
        </w:rPr>
        <w:t>Account1</w:t>
      </w:r>
      <w:r w:rsidRPr="00B72E7C">
        <w:t xml:space="preserve">, який відрізняється лише тим, що у нього буде менше полів. Замість поля </w:t>
      </w:r>
      <w:r w:rsidRPr="00D1063B">
        <w:rPr>
          <w:i/>
          <w:lang w:val="en-US"/>
        </w:rPr>
        <w:t>balance</w:t>
      </w:r>
      <w:r w:rsidRPr="00D1063B">
        <w:rPr>
          <w:lang w:val="en-US"/>
        </w:rPr>
        <w:t xml:space="preserve"> </w:t>
      </w:r>
      <w:r w:rsidRPr="00B72E7C">
        <w:t xml:space="preserve">в класі з'явиться відповідна функція з цим же іменем, замість полів </w:t>
      </w:r>
      <w:r w:rsidRPr="00D1063B">
        <w:rPr>
          <w:i/>
          <w:lang w:val="en-US"/>
        </w:rPr>
        <w:t>sum</w:t>
      </w:r>
      <w:r w:rsidRPr="00D1063B">
        <w:rPr>
          <w:lang w:val="en-US"/>
        </w:rPr>
        <w:t xml:space="preserve"> </w:t>
      </w:r>
      <w:r w:rsidRPr="00B72E7C">
        <w:t xml:space="preserve">і </w:t>
      </w:r>
      <w:r w:rsidRPr="00D1063B">
        <w:rPr>
          <w:i/>
          <w:lang w:val="en-US"/>
        </w:rPr>
        <w:t>result</w:t>
      </w:r>
      <w:r w:rsidRPr="00D1063B">
        <w:rPr>
          <w:lang w:val="en-US"/>
        </w:rPr>
        <w:t xml:space="preserve"> </w:t>
      </w:r>
      <w:r w:rsidRPr="00B72E7C">
        <w:t>з'являться аргументи в методів, що забезпечують необхідну передачу інформації. От як виглядає цей клас:</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Account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зарахована сума</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 cred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r w:rsidRPr="00D1063B">
        <w:rPr>
          <w:rFonts w:ascii="Courier New" w:hAnsi="Courier New" w:cs="Courier New"/>
          <w:color w:val="008000"/>
          <w:sz w:val="20"/>
          <w:szCs w:val="20"/>
          <w:lang w:val="en-US"/>
        </w:rPr>
        <w:t>//pu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со счета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 xml:space="preserve"> сума, що знімається</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 deb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ge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озрахунок балан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returns&gt;</w:t>
      </w:r>
      <w:r w:rsidRPr="00D1063B">
        <w:rPr>
          <w:rFonts w:ascii="Courier New" w:hAnsi="Courier New" w:cs="Courier New"/>
          <w:color w:val="008000"/>
          <w:sz w:val="20"/>
          <w:szCs w:val="20"/>
          <w:lang w:val="en-US"/>
        </w:rPr>
        <w:t>поточний баланс</w:t>
      </w:r>
      <w:r w:rsidRPr="00D1063B">
        <w:rPr>
          <w:rFonts w:ascii="Courier New" w:hAnsi="Courier New" w:cs="Courier New"/>
          <w:color w:val="808080"/>
          <w:sz w:val="20"/>
          <w:szCs w:val="20"/>
          <w:lang w:val="en-US"/>
        </w:rPr>
        <w:t>&lt;/returns&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credit - debi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я операції</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ult,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EA68FF">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EA68FF"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Account1</w:t>
      </w:r>
    </w:p>
    <w:p w:rsidR="00C316C7" w:rsidRPr="00D1063B" w:rsidRDefault="00FA582B" w:rsidP="00FA582B">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A582B" w:rsidRPr="00B72E7C" w:rsidRDefault="00FA582B" w:rsidP="00FA582B">
      <w:r w:rsidRPr="00B72E7C">
        <w:lastRenderedPageBreak/>
        <w:t xml:space="preserve">Порівнюючи цей клас з класом </w:t>
      </w:r>
      <w:r w:rsidRPr="00D1063B">
        <w:rPr>
          <w:i/>
          <w:lang w:val="en-US"/>
        </w:rPr>
        <w:t>Account</w:t>
      </w:r>
      <w:r w:rsidRPr="00B72E7C">
        <w:t xml:space="preserve">, можна бачити, що число полів скоротилося з п'яти до двох, спростилися основні методи </w:t>
      </w:r>
      <w:r w:rsidRPr="00D1063B">
        <w:rPr>
          <w:i/>
          <w:lang w:val="en-US"/>
        </w:rPr>
        <w:t>getMoney</w:t>
      </w:r>
      <w:r w:rsidR="00EA68FF" w:rsidRPr="00B72E7C">
        <w:t>()</w:t>
      </w:r>
      <w:r w:rsidRPr="00B72E7C">
        <w:t xml:space="preserve"> і </w:t>
      </w:r>
      <w:r w:rsidRPr="00D1063B">
        <w:rPr>
          <w:i/>
          <w:lang w:val="en-US"/>
        </w:rPr>
        <w:t>putMoney</w:t>
      </w:r>
      <w:r w:rsidR="00EA68FF" w:rsidRPr="00B72E7C">
        <w:t>()</w:t>
      </w:r>
      <w:r w:rsidRPr="00B72E7C">
        <w:t xml:space="preserve">. Але, як плата, в класі з'явився додатковий метод </w:t>
      </w:r>
      <w:r w:rsidRPr="00D1063B">
        <w:rPr>
          <w:i/>
          <w:lang w:val="en-US"/>
        </w:rPr>
        <w:t>balance</w:t>
      </w:r>
      <w:r w:rsidRPr="00B72E7C">
        <w:t xml:space="preserve">(), що багато разів викликається, і в методі </w:t>
      </w:r>
      <w:r w:rsidRPr="00D1063B">
        <w:rPr>
          <w:i/>
          <w:lang w:val="en-US"/>
        </w:rPr>
        <w:t>Mes</w:t>
      </w:r>
      <w:r w:rsidR="00EA68FF" w:rsidRPr="00B72E7C">
        <w:t>()</w:t>
      </w:r>
      <w:r w:rsidRPr="00B72E7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B72E7C" w:rsidRDefault="00EA68FF" w:rsidP="000256EA">
      <w:pPr>
        <w:rPr>
          <w:i/>
        </w:rPr>
      </w:pPr>
      <w:r w:rsidRPr="00B72E7C">
        <w:rPr>
          <w:rStyle w:val="keyword1"/>
          <w:i w:val="0"/>
          <w:szCs w:val="28"/>
        </w:rPr>
        <w:t xml:space="preserve">Метод </w:t>
      </w:r>
      <w:r w:rsidR="000256EA" w:rsidRPr="00D1063B">
        <w:rPr>
          <w:i/>
          <w:szCs w:val="28"/>
          <w:lang w:val="en-US"/>
        </w:rPr>
        <w:t>TestAccounts</w:t>
      </w:r>
      <w:r w:rsidRPr="00B72E7C">
        <w:rPr>
          <w:rStyle w:val="keyword1"/>
          <w:i w:val="0"/>
          <w:szCs w:val="28"/>
        </w:rPr>
        <w:t xml:space="preserve">() класу </w:t>
      </w:r>
      <w:r w:rsidRPr="00D1063B">
        <w:rPr>
          <w:rStyle w:val="keyword1"/>
          <w:szCs w:val="28"/>
          <w:lang w:val="en-US" w:eastAsia="ru-RU"/>
        </w:rPr>
        <w:t>Program</w:t>
      </w:r>
      <w:r w:rsidRPr="00B72E7C">
        <w:rPr>
          <w:rStyle w:val="keyword1"/>
          <w:i w:val="0"/>
          <w:szCs w:val="28"/>
        </w:rPr>
        <w:t xml:space="preserve">, що тестує роботу з класами </w:t>
      </w:r>
      <w:r w:rsidRPr="00D1063B">
        <w:rPr>
          <w:rStyle w:val="keyword1"/>
          <w:szCs w:val="28"/>
          <w:lang w:val="en-US"/>
        </w:rPr>
        <w:t>Account</w:t>
      </w:r>
      <w:r w:rsidRPr="00B72E7C">
        <w:rPr>
          <w:rStyle w:val="keyword1"/>
          <w:i w:val="0"/>
          <w:szCs w:val="28"/>
        </w:rPr>
        <w:t xml:space="preserve"> і </w:t>
      </w:r>
      <w:r w:rsidR="000256EA" w:rsidRPr="00D1063B">
        <w:rPr>
          <w:rStyle w:val="keyword1"/>
          <w:szCs w:val="28"/>
          <w:lang w:val="en-US"/>
        </w:rPr>
        <w:t>Account</w:t>
      </w:r>
      <w:r w:rsidR="000A5823" w:rsidRPr="00B72E7C">
        <w:rPr>
          <w:rStyle w:val="keyword1"/>
          <w:szCs w:val="28"/>
        </w:rPr>
        <w:t xml:space="preserve">, </w:t>
      </w:r>
      <w:r w:rsidR="000A5823" w:rsidRPr="00B72E7C">
        <w:t>має</w:t>
      </w:r>
      <w:r w:rsidR="000256EA" w:rsidRPr="00B72E7C">
        <w:rPr>
          <w:rStyle w:val="keyword1"/>
          <w:szCs w:val="28"/>
        </w:rPr>
        <w:t xml:space="preserve"> </w:t>
      </w:r>
      <w:r w:rsidR="000A5823" w:rsidRPr="00B72E7C">
        <w:t>викликатися</w:t>
      </w:r>
      <w:r w:rsidR="000256EA" w:rsidRPr="00B72E7C">
        <w:t xml:space="preserve"> у методі </w:t>
      </w:r>
      <w:r w:rsidR="000256EA" w:rsidRPr="00D1063B">
        <w:rPr>
          <w:i/>
          <w:szCs w:val="28"/>
          <w:lang w:val="en-US"/>
        </w:rPr>
        <w:t>Main</w:t>
      </w:r>
      <w:r w:rsidR="000A5823" w:rsidRPr="00B72E7C">
        <w:rPr>
          <w:i/>
          <w:szCs w:val="28"/>
        </w:rPr>
        <w:t>()</w:t>
      </w:r>
      <w:r w:rsidRPr="00B72E7C">
        <w:rPr>
          <w:rStyle w:val="keyword1"/>
          <w:i w:val="0"/>
          <w:szCs w:val="28"/>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 myAccou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Аналогічна робота з класом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овий клас i новий рахунок!"</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1 myAccount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iнець роботи"</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естування класiв Account i Account1 "</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0A5823" w:rsidP="000A582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C316C7" w:rsidRPr="00B72E7C" w:rsidRDefault="00C316C7" w:rsidP="004526A7">
      <w:pPr>
        <w:ind w:firstLine="0"/>
      </w:pPr>
    </w:p>
    <w:p w:rsidR="0018743C" w:rsidRPr="00B72E7C" w:rsidRDefault="0018743C" w:rsidP="004526A7">
      <w:pPr>
        <w:ind w:firstLine="0"/>
      </w:pPr>
    </w:p>
    <w:p w:rsidR="0018743C" w:rsidRPr="00B72E7C" w:rsidRDefault="000256EA" w:rsidP="00FB3DA0">
      <w:pPr>
        <w:pStyle w:val="a0"/>
        <w:numPr>
          <w:ilvl w:val="0"/>
          <w:numId w:val="0"/>
        </w:numPr>
        <w:ind w:left="357"/>
      </w:pPr>
      <w:r w:rsidRPr="00B72E7C">
        <w:rPr>
          <w:noProof/>
        </w:rPr>
        <w:lastRenderedPageBreak/>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147426" cy="3884402"/>
                    </a:xfrm>
                    <a:prstGeom prst="rect">
                      <a:avLst/>
                    </a:prstGeom>
                  </pic:spPr>
                </pic:pic>
              </a:graphicData>
            </a:graphic>
          </wp:inline>
        </w:drawing>
      </w:r>
    </w:p>
    <w:p w:rsidR="00FB3DA0" w:rsidRPr="00B72E7C" w:rsidRDefault="00B30332" w:rsidP="00B30332">
      <w:pPr>
        <w:pStyle w:val="4"/>
      </w:pPr>
      <w:r w:rsidRPr="00B72E7C">
        <w:t>3. Вбудовані (вкладені) класи</w:t>
      </w:r>
    </w:p>
    <w:p w:rsidR="00AA1608" w:rsidRPr="00D1063B" w:rsidRDefault="00B30332" w:rsidP="00AA1608">
      <w:pPr>
        <w:rPr>
          <w:color w:val="2B2B2B"/>
          <w:shd w:val="clear" w:color="auto" w:fill="FFFFFF"/>
        </w:rPr>
      </w:pPr>
      <w:r w:rsidRPr="00B72E7C">
        <w:rPr>
          <w:shd w:val="clear" w:color="auto" w:fill="FFFFFF"/>
        </w:rPr>
        <w:t xml:space="preserve">У мові </w:t>
      </w:r>
      <w:r w:rsidRPr="00D1063B">
        <w:rPr>
          <w:shd w:val="clear" w:color="auto" w:fill="FFFFFF"/>
          <w:lang w:val="en-US"/>
        </w:rPr>
        <w:t xml:space="preserve">C# </w:t>
      </w:r>
      <w:r w:rsidRPr="00B72E7C">
        <w:rPr>
          <w:shd w:val="clear" w:color="auto" w:fill="FFFFFF"/>
        </w:rPr>
        <w:t xml:space="preserve">будь-який клас у своїй реалізації може містити оголошення іншого класу. Клас, що оголошується в межах фігурних дужок іншого класу, називається </w:t>
      </w:r>
      <w:r w:rsidRPr="00B72E7C">
        <w:rPr>
          <w:rStyle w:val="af0"/>
          <w:bCs/>
          <w:color w:val="2B2B2B"/>
          <w:bdr w:val="none" w:sz="0" w:space="0" w:color="auto" w:frame="1"/>
          <w:shd w:val="clear" w:color="auto" w:fill="FFFFFF"/>
        </w:rPr>
        <w:t>вкладеним класом</w:t>
      </w:r>
      <w:r w:rsidRPr="00B72E7C">
        <w:rPr>
          <w:shd w:val="clear" w:color="auto" w:fill="FFFFFF"/>
        </w:rPr>
        <w:t>.  Вкладені клас</w:t>
      </w:r>
      <w:r w:rsidR="00AA1608" w:rsidRPr="00B72E7C">
        <w:rPr>
          <w:shd w:val="clear" w:color="auto" w:fill="FFFFFF"/>
        </w:rPr>
        <w:t>и</w:t>
      </w:r>
      <w:r w:rsidRPr="00B72E7C">
        <w:rPr>
          <w:shd w:val="clear" w:color="auto" w:fill="FFFFFF"/>
        </w:rPr>
        <w:t xml:space="preserve"> можуть мати модифікатори </w:t>
      </w:r>
      <w:r w:rsidR="00AA1608" w:rsidRPr="00B72E7C">
        <w:rPr>
          <w:shd w:val="clear" w:color="auto" w:fill="FFFFFF"/>
        </w:rPr>
        <w:t xml:space="preserve">доступу </w:t>
      </w:r>
      <w:r w:rsidRPr="00D1063B">
        <w:rPr>
          <w:i/>
          <w:shd w:val="clear" w:color="auto" w:fill="FFFFFF"/>
          <w:lang w:val="en-US"/>
        </w:rPr>
        <w:t>public</w:t>
      </w:r>
      <w:r w:rsidRPr="00B72E7C">
        <w:rPr>
          <w:i/>
          <w:shd w:val="clear" w:color="auto" w:fill="FFFFFF"/>
        </w:rPr>
        <w:t xml:space="preserve">, </w:t>
      </w:r>
      <w:r w:rsidRPr="00D1063B">
        <w:rPr>
          <w:i/>
          <w:shd w:val="clear" w:color="auto" w:fill="FFFFFF"/>
          <w:lang w:val="en-US"/>
        </w:rPr>
        <w:t>protected</w:t>
      </w:r>
      <w:r w:rsidRPr="00B72E7C">
        <w:rPr>
          <w:i/>
          <w:shd w:val="clear" w:color="auto" w:fill="FFFFFF"/>
        </w:rPr>
        <w:t xml:space="preserve">, </w:t>
      </w:r>
      <w:r w:rsidRPr="00D1063B">
        <w:rPr>
          <w:i/>
          <w:shd w:val="clear" w:color="auto" w:fill="FFFFFF"/>
          <w:lang w:val="en-US"/>
        </w:rPr>
        <w:t>internal</w:t>
      </w:r>
      <w:r w:rsidRPr="00B72E7C">
        <w:rPr>
          <w:i/>
          <w:shd w:val="clear" w:color="auto" w:fill="FFFFFF"/>
        </w:rPr>
        <w:t xml:space="preserve">, </w:t>
      </w:r>
      <w:r w:rsidRPr="00D1063B">
        <w:rPr>
          <w:i/>
          <w:shd w:val="clear" w:color="auto" w:fill="FFFFFF"/>
          <w:lang w:val="en-US"/>
        </w:rPr>
        <w:t>protected internal</w:t>
      </w:r>
      <w:r w:rsidRPr="00B72E7C">
        <w:rPr>
          <w:i/>
          <w:shd w:val="clear" w:color="auto" w:fill="FFFFFF"/>
        </w:rPr>
        <w:t xml:space="preserve">, </w:t>
      </w:r>
      <w:r w:rsidRPr="00D1063B">
        <w:rPr>
          <w:i/>
          <w:shd w:val="clear" w:color="auto" w:fill="FFFFFF"/>
          <w:lang w:val="en-US"/>
        </w:rPr>
        <w:t xml:space="preserve">private </w:t>
      </w:r>
      <w:r w:rsidRPr="00D1063B">
        <w:rPr>
          <w:shd w:val="clear" w:color="auto" w:fill="FFFFFF"/>
        </w:rPr>
        <w:t>або</w:t>
      </w:r>
      <w:r w:rsidRPr="00B72E7C">
        <w:rPr>
          <w:i/>
          <w:shd w:val="clear" w:color="auto" w:fill="FFFFFF"/>
        </w:rPr>
        <w:t xml:space="preserve"> </w:t>
      </w:r>
      <w:r w:rsidRPr="00D1063B">
        <w:rPr>
          <w:i/>
          <w:shd w:val="clear" w:color="auto" w:fill="FFFFFF"/>
          <w:lang w:val="en-US"/>
        </w:rPr>
        <w:t>private protected</w:t>
      </w:r>
      <w:r w:rsidRPr="00B72E7C">
        <w:rPr>
          <w:shd w:val="clear" w:color="auto" w:fill="FFFFFF"/>
        </w:rPr>
        <w:t>.</w:t>
      </w:r>
      <w:r w:rsidR="00AA1608" w:rsidRPr="00B72E7C">
        <w:rPr>
          <w:shd w:val="clear" w:color="auto" w:fill="FFFFFF"/>
        </w:rPr>
        <w:t xml:space="preserve"> </w:t>
      </w:r>
      <w:r w:rsidR="00AA1608" w:rsidRPr="00D1063B">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D1063B">
        <w:rPr>
          <w:i/>
          <w:shd w:val="clear" w:color="auto" w:fill="FFFFFF"/>
          <w:lang w:val="en-US"/>
        </w:rPr>
        <w:t>private</w:t>
      </w:r>
      <w:r w:rsidR="00AA1608" w:rsidRPr="00D1063B">
        <w:rPr>
          <w:color w:val="2B2B2B"/>
          <w:shd w:val="clear" w:color="auto" w:fill="FFFFFF"/>
        </w:rPr>
        <w:t xml:space="preserve">). </w:t>
      </w:r>
    </w:p>
    <w:p w:rsidR="002F15A9" w:rsidRPr="00D1063B" w:rsidRDefault="00AA1608" w:rsidP="002F15A9">
      <w:pPr>
        <w:rPr>
          <w:rFonts w:ascii="Courier New" w:hAnsi="Courier New" w:cs="Courier New"/>
          <w:color w:val="2B2B2B"/>
          <w:sz w:val="20"/>
          <w:szCs w:val="20"/>
          <w:lang w:val="en-US"/>
        </w:rPr>
      </w:pPr>
      <w:r w:rsidRPr="00B72E7C">
        <w:t xml:space="preserve">Нехай </w:t>
      </w:r>
      <w:r w:rsidRPr="00D1063B">
        <w:rPr>
          <w:i/>
          <w:lang w:val="en-US"/>
        </w:rPr>
        <w:t>Outer</w:t>
      </w:r>
      <w:r w:rsidRPr="00D1063B">
        <w:rPr>
          <w:lang w:val="en-US"/>
        </w:rPr>
        <w:t xml:space="preserve"> </w:t>
      </w:r>
      <w:r w:rsidRPr="00B72E7C">
        <w:t xml:space="preserve">– ім’я класу, який містить в собі оголошення іншого класу з іменем </w:t>
      </w:r>
      <w:r w:rsidRPr="00D1063B">
        <w:rPr>
          <w:i/>
          <w:lang w:val="en-US"/>
        </w:rPr>
        <w:t>Inner</w:t>
      </w:r>
      <w:r w:rsidRPr="00B72E7C">
        <w:t xml:space="preserve">, </w:t>
      </w:r>
      <w:r w:rsidRPr="00D1063B">
        <w:rPr>
          <w:i/>
          <w:lang w:val="en-US"/>
        </w:rPr>
        <w:t>Inner</w:t>
      </w:r>
      <w:r w:rsidRPr="00D1063B">
        <w:rPr>
          <w:lang w:val="en-US"/>
        </w:rPr>
        <w:t xml:space="preserve"> </w:t>
      </w:r>
      <w:r w:rsidRPr="00B72E7C">
        <w:t xml:space="preserve">– ім’я класу, який оголошується в класі </w:t>
      </w:r>
      <w:r w:rsidRPr="00D1063B">
        <w:rPr>
          <w:i/>
          <w:lang w:val="en-US"/>
        </w:rPr>
        <w:t>Outer</w:t>
      </w:r>
      <w:r w:rsidRPr="00B72E7C">
        <w:t>.</w:t>
      </w:r>
      <w:r w:rsidR="002F15A9" w:rsidRPr="00B72E7C">
        <w:t xml:space="preserve"> </w:t>
      </w:r>
      <w:r w:rsidRPr="00B72E7C">
        <w:t xml:space="preserve">Якщо вкладений клас оголошено як не </w:t>
      </w:r>
      <w:r w:rsidRPr="00D1063B">
        <w:rPr>
          <w:i/>
          <w:lang w:val="en-US"/>
        </w:rPr>
        <w:t>private</w:t>
      </w:r>
      <w:r w:rsidRPr="00B72E7C">
        <w:t>-клас, то створення екземпляру цього класу має такий вигляд:</w:t>
      </w:r>
      <w:r w:rsidR="002F15A9" w:rsidRPr="00B72E7C">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 xml:space="preserve"> objInner = </w:t>
      </w:r>
      <w:r w:rsidR="002F15A9" w:rsidRPr="00D1063B">
        <w:rPr>
          <w:rFonts w:ascii="Courier New" w:hAnsi="Courier New" w:cs="Courier New"/>
          <w:color w:val="0000FF"/>
          <w:sz w:val="20"/>
          <w:szCs w:val="20"/>
          <w:bdr w:val="none" w:sz="0" w:space="0" w:color="auto" w:frame="1"/>
          <w:lang w:val="en-US"/>
        </w:rPr>
        <w:t>new</w:t>
      </w:r>
      <w:r w:rsidR="002F15A9" w:rsidRPr="00D1063B">
        <w:rPr>
          <w:rFonts w:ascii="Courier New" w:hAnsi="Courier New" w:cs="Courier New"/>
          <w:color w:val="2B2B2B"/>
          <w:sz w:val="20"/>
          <w:szCs w:val="20"/>
          <w:lang w:val="en-US"/>
        </w:rPr>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w:t>
      </w:r>
    </w:p>
    <w:p w:rsidR="002F15A9" w:rsidRPr="00D1063B"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lang w:val="en-US"/>
        </w:rPr>
      </w:pP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нутрішні змінні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private-класу Inner1 з внутрішнього методу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Inner 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GetInner() зовнiшнього класу"</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Inner(); </w:t>
      </w:r>
      <w:r w:rsidRPr="00D1063B">
        <w:rPr>
          <w:rFonts w:ascii="Courier New" w:hAnsi="Courier New" w:cs="Courier New"/>
          <w:color w:val="008000"/>
          <w:sz w:val="20"/>
          <w:szCs w:val="20"/>
          <w:lang w:val="en-US"/>
        </w:rPr>
        <w:t>// створити екземпляр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члена даних класу Inner1 через екземпляр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25;</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статичного члена вкладеного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nner.sd1 = 30;</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private-вкладений клас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внутрiшнього класу "</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tr = </w:t>
      </w:r>
      <w:r w:rsidRPr="00D1063B">
        <w:rPr>
          <w:rFonts w:ascii="Courier New" w:hAnsi="Courier New" w:cs="Courier New"/>
          <w:color w:val="A31515"/>
          <w:sz w:val="20"/>
          <w:szCs w:val="20"/>
          <w:lang w:val="en-US"/>
        </w:rPr>
        <w:t>"  результат вкладеного класу Inner"</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st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AA1608"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FF"/>
          <w:sz w:val="20"/>
          <w:szCs w:val="20"/>
          <w:lang w:val="en-US"/>
        </w:rPr>
        <w:t>class</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2B91AF"/>
          <w:sz w:val="20"/>
          <w:szCs w:val="20"/>
          <w:lang w:val="en-US"/>
        </w:rPr>
        <w:t>Program</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икористання вкладених класів Outer.Inner1, Outer.Inner2,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1. Оголосити об'єкт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 o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d = 300; </w:t>
      </w:r>
      <w:r w:rsidRPr="00D1063B">
        <w:rPr>
          <w:rFonts w:ascii="Courier New" w:hAnsi="Courier New" w:cs="Courier New"/>
          <w:color w:val="008000"/>
          <w:sz w:val="20"/>
          <w:szCs w:val="20"/>
          <w:lang w:val="en-US"/>
        </w:rPr>
        <w:t>// доступ до змінної через екземпляр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sd = 230; </w:t>
      </w:r>
      <w:r w:rsidRPr="00D1063B">
        <w:rPr>
          <w:rFonts w:ascii="Courier New" w:hAnsi="Courier New" w:cs="Courier New"/>
          <w:color w:val="008000"/>
          <w:sz w:val="20"/>
          <w:szCs w:val="20"/>
          <w:lang w:val="en-US"/>
        </w:rPr>
        <w:t>// доступ до статичної змінної</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оля зовнiшнього класу: "</w:t>
      </w:r>
      <w:r w:rsidRPr="00D1063B">
        <w:rPr>
          <w:rFonts w:ascii="Courier New" w:hAnsi="Courier New" w:cs="Courier New"/>
          <w:color w:val="000000"/>
          <w:sz w:val="20"/>
          <w:szCs w:val="20"/>
          <w:lang w:val="en-US"/>
        </w:rPr>
        <w:t>+ o.d+</w:t>
      </w:r>
      <w:r w:rsidRPr="00D1063B">
        <w:rPr>
          <w:rFonts w:ascii="Courier New" w:hAnsi="Courier New" w:cs="Courier New"/>
          <w:color w:val="A31515"/>
          <w:sz w:val="20"/>
          <w:szCs w:val="20"/>
          <w:lang w:val="en-US"/>
        </w:rPr>
        <w:t>" "</w:t>
      </w:r>
      <w:r w:rsidRPr="00D1063B">
        <w:rPr>
          <w:rFonts w:ascii="Courier New" w:hAnsi="Courier New" w:cs="Courier New"/>
          <w:color w:val="000000"/>
          <w:sz w:val="20"/>
          <w:szCs w:val="20"/>
          <w:lang w:val="en-US"/>
        </w:rPr>
        <w:t>+ Outer.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 o.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 Оголосити об'єкт public-класу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440;</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Outer.Inner.sd1 = 500; </w:t>
      </w:r>
      <w:r w:rsidRPr="00D1063B">
        <w:rPr>
          <w:rFonts w:ascii="Courier New" w:hAnsi="Courier New" w:cs="Courier New"/>
          <w:color w:val="008000"/>
          <w:spacing w:val="-10"/>
          <w:sz w:val="20"/>
          <w:szCs w:val="20"/>
          <w:lang w:val="en-US"/>
        </w:rPr>
        <w:t>// доступ до статичної змінної внутрішнього класу</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0"/>
          <w:sz w:val="20"/>
          <w:szCs w:val="20"/>
          <w:lang w:val="en-US"/>
        </w:rPr>
        <w:t>Console.WriteLine(</w:t>
      </w:r>
      <w:r w:rsidRPr="00D1063B">
        <w:rPr>
          <w:rFonts w:ascii="Courier New" w:hAnsi="Courier New" w:cs="Courier New"/>
          <w:color w:val="A31515"/>
          <w:spacing w:val="-10"/>
          <w:sz w:val="20"/>
          <w:szCs w:val="20"/>
          <w:lang w:val="en-US"/>
        </w:rPr>
        <w:t>"Поля внутрiшнього класу "</w:t>
      </w:r>
      <w:r w:rsidRPr="00D1063B">
        <w:rPr>
          <w:rFonts w:ascii="Courier New" w:hAnsi="Courier New" w:cs="Courier New"/>
          <w:color w:val="000000"/>
          <w:spacing w:val="-10"/>
          <w:sz w:val="20"/>
          <w:szCs w:val="20"/>
          <w:lang w:val="en-US"/>
        </w:rPr>
        <w:t xml:space="preserve"> + i1.d1 + </w:t>
      </w:r>
      <w:r w:rsidRPr="00D1063B">
        <w:rPr>
          <w:rFonts w:ascii="Courier New" w:hAnsi="Courier New" w:cs="Courier New"/>
          <w:color w:val="A31515"/>
          <w:spacing w:val="-10"/>
          <w:sz w:val="20"/>
          <w:szCs w:val="20"/>
          <w:lang w:val="en-US"/>
        </w:rPr>
        <w:t>" "</w:t>
      </w:r>
      <w:r w:rsidRPr="00D1063B">
        <w:rPr>
          <w:rFonts w:ascii="Courier New" w:hAnsi="Courier New" w:cs="Courier New"/>
          <w:color w:val="000000"/>
          <w:spacing w:val="-10"/>
          <w:sz w:val="20"/>
          <w:szCs w:val="20"/>
          <w:lang w:val="en-US"/>
        </w:rPr>
        <w:t xml:space="preserve"> + Outer.Inner.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i1.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w:t>
      </w:r>
    </w:p>
    <w:p w:rsidR="002F15A9"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B72E7C" w:rsidRDefault="0012221E" w:rsidP="00CB65FB">
      <w:pPr>
        <w:pStyle w:val="4"/>
        <w:numPr>
          <w:ilvl w:val="0"/>
          <w:numId w:val="25"/>
        </w:numPr>
      </w:pPr>
      <w:r w:rsidRPr="00B72E7C">
        <w:t xml:space="preserve">Часткові </w:t>
      </w:r>
      <w:r w:rsidR="00AE5C6B" w:rsidRPr="00B72E7C">
        <w:t xml:space="preserve">класи </w:t>
      </w:r>
      <w:r w:rsidRPr="00B72E7C">
        <w:t>(</w:t>
      </w:r>
      <w:r w:rsidR="00AE5C6B" w:rsidRPr="00B72E7C">
        <w:t>класи, що розділяються</w:t>
      </w:r>
      <w:r w:rsidRPr="00B72E7C">
        <w:t>)</w:t>
      </w:r>
      <w:r w:rsidR="00B400E2" w:rsidRPr="00B72E7C">
        <w:t xml:space="preserve"> і часткові методи</w:t>
      </w:r>
    </w:p>
    <w:p w:rsidR="00AE5C6B" w:rsidRPr="00B72E7C" w:rsidRDefault="00AE5C6B" w:rsidP="00AE5C6B">
      <w:r w:rsidRPr="00B72E7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B72E7C" w:rsidRDefault="00AE5C6B" w:rsidP="00AE5C6B">
      <w:pPr>
        <w:autoSpaceDE w:val="0"/>
        <w:autoSpaceDN w:val="0"/>
        <w:adjustRightInd w:val="0"/>
        <w:ind w:firstLine="0"/>
        <w:jc w:val="left"/>
        <w:rPr>
          <w:rFonts w:ascii="Courier New" w:hAnsi="Courier New" w:cs="Courier New"/>
          <w:color w:val="0000FF"/>
          <w:sz w:val="20"/>
          <w:szCs w:val="20"/>
        </w:rPr>
      </w:pPr>
      <w:r w:rsidRPr="00B72E7C">
        <w:rPr>
          <w:rFonts w:ascii="Courier New" w:hAnsi="Courier New" w:cs="Courier New"/>
          <w:color w:val="008000"/>
          <w:sz w:val="20"/>
          <w:szCs w:val="20"/>
        </w:rPr>
        <w:t>// частина 1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ove()</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mov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8000"/>
          <w:sz w:val="20"/>
          <w:szCs w:val="20"/>
          <w:lang w:val="en-US"/>
        </w:rPr>
      </w:pPr>
      <w:r w:rsidRPr="00335388">
        <w:rPr>
          <w:rFonts w:ascii="Courier New" w:hAnsi="Courier New" w:cs="Courier New"/>
          <w:color w:val="008000"/>
          <w:sz w:val="20"/>
          <w:szCs w:val="20"/>
          <w:lang w:val="en-US"/>
        </w:rPr>
        <w:t>// частина 2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Ea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eat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AE5C6B" w:rsidRPr="00B72E7C" w:rsidRDefault="0056401D" w:rsidP="00AE5C6B">
      <w:r w:rsidRPr="00B72E7C">
        <w:lastRenderedPageBreak/>
        <w:t xml:space="preserve">Отже, два файли в проекті містить визначення одного і того самого класу </w:t>
      </w:r>
      <w:r w:rsidRPr="00D1063B">
        <w:rPr>
          <w:i/>
          <w:lang w:val="en-US"/>
        </w:rPr>
        <w:t>Person</w:t>
      </w:r>
      <w:r w:rsidRPr="00B72E7C">
        <w:t xml:space="preserve">, які містять два різних методу. І обидва визначені класи є </w:t>
      </w:r>
      <w:r w:rsidRPr="00B72E7C">
        <w:rPr>
          <w:b/>
        </w:rPr>
        <w:t>частковими</w:t>
      </w:r>
      <w:r w:rsidRPr="00B72E7C">
        <w:t xml:space="preserve">. Для цього вони визначаються з ключовим словом </w:t>
      </w:r>
      <w:r w:rsidRPr="00D1063B">
        <w:rPr>
          <w:b/>
          <w:lang w:val="en-US"/>
        </w:rPr>
        <w:t>partial</w:t>
      </w:r>
      <w:r w:rsidRPr="00B72E7C">
        <w:t>.</w:t>
      </w:r>
    </w:p>
    <w:p w:rsidR="00677758" w:rsidRPr="00B72E7C" w:rsidRDefault="00677758" w:rsidP="00AE5C6B">
      <w:r w:rsidRPr="00B72E7C">
        <w:t xml:space="preserve">Ключове слово </w:t>
      </w:r>
      <w:r w:rsidRPr="00D1063B">
        <w:rPr>
          <w:i/>
          <w:lang w:val="en-US"/>
        </w:rPr>
        <w:t>partial</w:t>
      </w:r>
      <w:r w:rsidRPr="00B72E7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D1063B">
        <w:rPr>
          <w:i/>
          <w:lang w:val="en-US"/>
        </w:rPr>
        <w:t>partial</w:t>
      </w:r>
      <w:r w:rsidRPr="00B72E7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B72E7C" w:rsidRDefault="0056401D" w:rsidP="00AE5C6B">
      <w:r w:rsidRPr="00B72E7C">
        <w:t>Приклад використання методів часткових класів:</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erson Vadim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Person();</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Move(); </w:t>
      </w:r>
      <w:r w:rsidRPr="00D1063B">
        <w:rPr>
          <w:rFonts w:ascii="Courier New" w:hAnsi="Courier New" w:cs="Courier New"/>
          <w:color w:val="008000"/>
          <w:sz w:val="20"/>
          <w:szCs w:val="20"/>
          <w:lang w:val="en-US"/>
        </w:rPr>
        <w:t>// метод перш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Eat();  </w:t>
      </w:r>
      <w:r w:rsidRPr="00D1063B">
        <w:rPr>
          <w:rFonts w:ascii="Courier New" w:hAnsi="Courier New" w:cs="Courier New"/>
          <w:color w:val="008000"/>
          <w:sz w:val="20"/>
          <w:szCs w:val="20"/>
          <w:lang w:val="en-US"/>
        </w:rPr>
        <w:t>// метод друг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677758" w:rsidRPr="00B72E7C" w:rsidRDefault="00677758" w:rsidP="00677758">
      <w:r w:rsidRPr="00B72E7C">
        <w:t xml:space="preserve">Часткові класи можуть містити часткові методи. Такі методи також </w:t>
      </w:r>
      <w:r w:rsidR="00B400E2" w:rsidRPr="00B72E7C">
        <w:t>визначаються</w:t>
      </w:r>
      <w:r w:rsidRPr="00B72E7C">
        <w:t xml:space="preserve"> з ключовим словом </w:t>
      </w:r>
      <w:r w:rsidRPr="00D1063B">
        <w:rPr>
          <w:i/>
          <w:lang w:val="en-US"/>
        </w:rPr>
        <w:t>partial</w:t>
      </w:r>
      <w:r w:rsidRPr="00B72E7C">
        <w:t xml:space="preserve">. Причому визначення часткового методу без тіла методу знаходиться в одному частковому класі, а реалізація цього </w:t>
      </w:r>
      <w:r w:rsidR="00B400E2" w:rsidRPr="00B72E7C">
        <w:t>самого</w:t>
      </w:r>
      <w:r w:rsidRPr="00B72E7C">
        <w:t xml:space="preserve"> методу </w:t>
      </w:r>
      <w:r w:rsidR="00B400E2" w:rsidRPr="00B72E7C">
        <w:t xml:space="preserve">– </w:t>
      </w:r>
      <w:r w:rsidRPr="00B72E7C">
        <w:t xml:space="preserve"> в іншому частковому класі.</w:t>
      </w:r>
      <w:r w:rsidR="002F0338" w:rsidRPr="00B72E7C">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r w:rsidR="002F0338" w:rsidRPr="00D1063B">
        <w:rPr>
          <w:rFonts w:ascii="Courier New" w:hAnsi="Courier New" w:cs="Courier New"/>
          <w:color w:val="000000"/>
          <w:sz w:val="20"/>
          <w:szCs w:val="20"/>
          <w:lang w:val="en-US"/>
        </w:rPr>
        <w:t xml:space="preserve"> </w:t>
      </w:r>
      <w:r w:rsidR="002F0338" w:rsidRPr="00D1063B">
        <w:rPr>
          <w:rFonts w:ascii="Courier New" w:hAnsi="Courier New" w:cs="Courier New"/>
          <w:color w:val="008000"/>
          <w:sz w:val="20"/>
          <w:szCs w:val="20"/>
          <w:lang w:val="en-US"/>
        </w:rPr>
        <w:t>//оголош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OneMethod()</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tart"</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oSomething(); </w:t>
      </w:r>
      <w:r w:rsidRPr="00D1063B">
        <w:rPr>
          <w:rFonts w:ascii="Courier New" w:hAnsi="Courier New" w:cs="Courier New"/>
          <w:color w:val="008000"/>
          <w:sz w:val="20"/>
          <w:szCs w:val="20"/>
          <w:lang w:val="en-US"/>
        </w:rPr>
        <w:t>//call method of second partion class</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Finish"</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2F0338" w:rsidRPr="00D1063B" w:rsidRDefault="00B400E2"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0338" w:rsidRPr="00D1063B" w:rsidRDefault="002F0338"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знач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 am reading a book"</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0338" w:rsidRPr="00D1063B" w:rsidRDefault="00B400E2" w:rsidP="00B400E2">
      <w:pPr>
        <w:ind w:firstLine="0"/>
        <w:rPr>
          <w:lang w:val="en-US"/>
        </w:rPr>
      </w:pPr>
      <w:r w:rsidRPr="00D1063B">
        <w:rPr>
          <w:rFonts w:ascii="Courier New" w:hAnsi="Courier New" w:cs="Courier New"/>
          <w:color w:val="000000"/>
          <w:sz w:val="20"/>
          <w:szCs w:val="20"/>
          <w:lang w:val="en-US"/>
        </w:rPr>
        <w:t>}</w:t>
      </w:r>
      <w:r w:rsidR="002F0338" w:rsidRPr="00D1063B">
        <w:rPr>
          <w:lang w:val="en-US"/>
        </w:rPr>
        <w:t xml:space="preserve"> </w:t>
      </w:r>
    </w:p>
    <w:p w:rsidR="00B400E2" w:rsidRPr="00B72E7C" w:rsidRDefault="002F0338" w:rsidP="00B400E2">
      <w:pPr>
        <w:ind w:firstLine="0"/>
      </w:pPr>
      <w:r w:rsidRPr="00B72E7C">
        <w:t>Як правило, часткові методи завжди закриті (private). Виклик часткових методів  здійснюється через відкриті методи</w:t>
      </w:r>
    </w:p>
    <w:p w:rsidR="002F0338" w:rsidRPr="00335388" w:rsidRDefault="002F0338" w:rsidP="002F033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Person Ivan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Person();</w:t>
      </w:r>
    </w:p>
    <w:p w:rsidR="002F0338" w:rsidRPr="00335388" w:rsidRDefault="002F0338" w:rsidP="002F0338">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 xml:space="preserve">Ivan. OneMethod(); </w:t>
      </w:r>
      <w:r w:rsidRPr="00335388">
        <w:rPr>
          <w:rFonts w:ascii="Courier New" w:hAnsi="Courier New" w:cs="Courier New"/>
          <w:color w:val="008000"/>
          <w:sz w:val="20"/>
          <w:szCs w:val="20"/>
          <w:lang w:val="en-US"/>
        </w:rPr>
        <w:t>//метод викликає закритий частковий метод</w:t>
      </w:r>
    </w:p>
    <w:p w:rsidR="00CB65FB" w:rsidRPr="00B72E7C" w:rsidRDefault="00CB65FB" w:rsidP="00CB65FB">
      <w:pPr>
        <w:pStyle w:val="4"/>
        <w:numPr>
          <w:ilvl w:val="0"/>
          <w:numId w:val="25"/>
        </w:numPr>
        <w:rPr>
          <w:b w:val="0"/>
        </w:rPr>
      </w:pPr>
      <w:r w:rsidRPr="00B72E7C">
        <w:t>Текстові файли</w:t>
      </w:r>
    </w:p>
    <w:p w:rsidR="00CB65FB" w:rsidRPr="00B72E7C" w:rsidRDefault="00CB65FB" w:rsidP="00CB65FB">
      <w:r w:rsidRPr="00D1063B">
        <w:rPr>
          <w:lang w:val="en-US"/>
        </w:rPr>
        <w:t xml:space="preserve">В С# </w:t>
      </w:r>
      <w:r w:rsidRPr="00B72E7C">
        <w:t xml:space="preserve">для роботи з файлами і потоками використовуються класи </w:t>
      </w:r>
      <w:r w:rsidRPr="00D1063B">
        <w:rPr>
          <w:b/>
          <w:lang w:val="en-US"/>
        </w:rPr>
        <w:t>FileStream, StreamWriter</w:t>
      </w:r>
      <w:r w:rsidRPr="00D1063B">
        <w:rPr>
          <w:lang w:val="en-US"/>
        </w:rPr>
        <w:t xml:space="preserve">, </w:t>
      </w:r>
      <w:r w:rsidRPr="00D1063B">
        <w:rPr>
          <w:b/>
          <w:lang w:val="en-US"/>
        </w:rPr>
        <w:t>StreamReader, FileInfo</w:t>
      </w:r>
      <w:r w:rsidRPr="00D1063B">
        <w:rPr>
          <w:lang w:val="en-US"/>
        </w:rPr>
        <w:t xml:space="preserve"> </w:t>
      </w:r>
      <w:r w:rsidRPr="00B72E7C">
        <w:t>і інші класи.</w:t>
      </w:r>
    </w:p>
    <w:p w:rsidR="00CB65FB" w:rsidRPr="00B72E7C" w:rsidRDefault="00CB65FB" w:rsidP="00CB65FB">
      <w:r w:rsidRPr="00B72E7C">
        <w:t xml:space="preserve">Для введення і виведення даних не потоками, а рядками призначені класи </w:t>
      </w:r>
      <w:r w:rsidRPr="00D1063B">
        <w:rPr>
          <w:lang w:val="en-US"/>
        </w:rPr>
        <w:t>StringReader,  StringWriter</w:t>
      </w:r>
      <w:r w:rsidRPr="00B72E7C">
        <w:t>.</w:t>
      </w:r>
    </w:p>
    <w:p w:rsidR="00CB65FB" w:rsidRPr="00B72E7C" w:rsidRDefault="00CB65FB" w:rsidP="00CB65FB">
      <w:pPr>
        <w:rPr>
          <w:color w:val="222222"/>
        </w:rPr>
      </w:pPr>
      <w:r w:rsidRPr="00B72E7C">
        <w:t>Розглянемо приклад</w:t>
      </w:r>
      <w:r w:rsidRPr="00B72E7C">
        <w:rPr>
          <w:b/>
        </w:rPr>
        <w:t xml:space="preserve">. </w:t>
      </w:r>
      <w:r w:rsidRPr="00B72E7C">
        <w:t xml:space="preserve">В цьому прикладі спочатку створюється об'єкт </w:t>
      </w:r>
      <w:r w:rsidRPr="00B72E7C">
        <w:rPr>
          <w:b/>
          <w:color w:val="222222"/>
        </w:rPr>
        <w:t>f</w:t>
      </w:r>
      <w:r w:rsidRPr="00B72E7C">
        <w:rPr>
          <w:color w:val="222222"/>
        </w:rPr>
        <w:t xml:space="preserve"> класу StreamWriter, який містить файл для виводу </w:t>
      </w:r>
      <w:r w:rsidRPr="00D1063B">
        <w:rPr>
          <w:b/>
          <w:color w:val="222222"/>
          <w:lang w:val="en-US"/>
        </w:rPr>
        <w:t>output.txt</w:t>
      </w:r>
      <w:r w:rsidRPr="00B72E7C">
        <w:rPr>
          <w:color w:val="222222"/>
        </w:rPr>
        <w:t xml:space="preserve">. Якщо не вказати повний </w:t>
      </w:r>
      <w:r w:rsidRPr="00B72E7C">
        <w:rPr>
          <w:color w:val="222222"/>
        </w:rPr>
        <w:lastRenderedPageBreak/>
        <w:t xml:space="preserve">шлях до файлу як нашому прикладі, то файл буде створений в директорії, де розміщується exe-файл програми: </w:t>
      </w:r>
      <w:r w:rsidRPr="00D1063B">
        <w:rPr>
          <w:color w:val="222222"/>
          <w:lang w:val="en-US"/>
        </w:rPr>
        <w:t>...\\bin\\de</w:t>
      </w:r>
      <w:r w:rsidR="00752E1D" w:rsidRPr="00D1063B">
        <w:rPr>
          <w:color w:val="222222"/>
          <w:lang w:val="en-US"/>
        </w:rPr>
        <w:t>b</w:t>
      </w:r>
      <w:r w:rsidRPr="00D1063B">
        <w:rPr>
          <w:color w:val="222222"/>
          <w:lang w:val="en-US"/>
        </w:rPr>
        <w:t>ug\\output.txt</w:t>
      </w:r>
    </w:p>
    <w:p w:rsidR="006D28CF" w:rsidRPr="00B72E7C" w:rsidRDefault="00CB65FB" w:rsidP="006D28CF">
      <w:pPr>
        <w:rPr>
          <w:szCs w:val="28"/>
        </w:rPr>
      </w:pPr>
      <w:r w:rsidRPr="00B72E7C">
        <w:rPr>
          <w:color w:val="222222"/>
        </w:rPr>
        <w:t xml:space="preserve">Далі визначаються і ініціалізуються змінні </w:t>
      </w:r>
      <w:r w:rsidRPr="00D1063B">
        <w:rPr>
          <w:b/>
          <w:color w:val="222222"/>
          <w:lang w:val="en-US"/>
        </w:rPr>
        <w:t>int i</w:t>
      </w:r>
      <w:r w:rsidRPr="00B72E7C">
        <w:rPr>
          <w:color w:val="222222"/>
        </w:rPr>
        <w:t xml:space="preserve"> та </w:t>
      </w:r>
      <w:r w:rsidRPr="00D1063B">
        <w:rPr>
          <w:b/>
          <w:color w:val="222222"/>
          <w:lang w:val="en-US"/>
        </w:rPr>
        <w:t>string s</w:t>
      </w:r>
      <w:r w:rsidRPr="00B72E7C">
        <w:rPr>
          <w:color w:val="222222"/>
        </w:rPr>
        <w:t xml:space="preserve">, які записуються у вихідний файл. Метод Close() закриває файл. </w:t>
      </w:r>
      <w:r w:rsidR="0012221E" w:rsidRPr="00B72E7C">
        <w:rPr>
          <w:szCs w:val="28"/>
        </w:rPr>
        <w:t>В другій частині</w:t>
      </w:r>
      <w:r w:rsidR="006D28CF" w:rsidRPr="00B72E7C">
        <w:rPr>
          <w:szCs w:val="28"/>
        </w:rPr>
        <w:t xml:space="preserve"> приклад</w:t>
      </w:r>
      <w:r w:rsidR="0012221E" w:rsidRPr="00B72E7C">
        <w:rPr>
          <w:szCs w:val="28"/>
        </w:rPr>
        <w:t>у</w:t>
      </w:r>
      <w:r w:rsidR="006D28CF" w:rsidRPr="00B72E7C">
        <w:rPr>
          <w:szCs w:val="28"/>
        </w:rPr>
        <w:t xml:space="preserve"> по черзі читаються рядки з файлу “</w:t>
      </w:r>
      <w:r w:rsidR="006D28CF" w:rsidRPr="00D1063B">
        <w:rPr>
          <w:szCs w:val="28"/>
          <w:lang w:val="en-US"/>
        </w:rPr>
        <w:t>input.txt</w:t>
      </w:r>
      <w:r w:rsidR="006D28CF" w:rsidRPr="00B72E7C">
        <w:rPr>
          <w:szCs w:val="28"/>
        </w:rPr>
        <w:t>"</w:t>
      </w:r>
      <w:r w:rsidR="0012221E" w:rsidRPr="00B72E7C">
        <w:rPr>
          <w:szCs w:val="28"/>
        </w:rPr>
        <w:t xml:space="preserve">, перетворюються у числові типи </w:t>
      </w:r>
      <w:r w:rsidR="006D28CF" w:rsidRPr="00B72E7C">
        <w:rPr>
          <w:szCs w:val="28"/>
        </w:rPr>
        <w:t xml:space="preserve">і виводяться на консоль.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IO;</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7Lab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пис у текстовий фай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Writer fou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Writer(</w:t>
      </w:r>
      <w:r w:rsidRPr="00D1063B">
        <w:rPr>
          <w:rFonts w:ascii="Courier New" w:hAnsi="Courier New" w:cs="Courier New"/>
          <w:color w:val="A31515"/>
          <w:sz w:val="20"/>
          <w:szCs w:val="20"/>
          <w:lang w:val="en-US"/>
        </w:rPr>
        <w:t>"output.tx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i =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1 = </w:t>
      </w:r>
      <w:r w:rsidRPr="00D1063B">
        <w:rPr>
          <w:rFonts w:ascii="Courier New" w:hAnsi="Courier New" w:cs="Courier New"/>
          <w:color w:val="A31515"/>
          <w:sz w:val="20"/>
          <w:szCs w:val="20"/>
          <w:lang w:val="en-US"/>
        </w:rPr>
        <w:t>"Мова програмування С# - це C++++ "</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i = "</w:t>
      </w:r>
      <w:r w:rsidRPr="00D1063B">
        <w:rPr>
          <w:rFonts w:ascii="Courier New" w:hAnsi="Courier New" w:cs="Courier New"/>
          <w:color w:val="000000"/>
          <w:sz w:val="20"/>
          <w:szCs w:val="20"/>
          <w:lang w:val="en-US"/>
        </w:rPr>
        <w:t xml:space="preserve"> + i);                              </w:t>
      </w:r>
      <w:r w:rsidRPr="00D1063B">
        <w:rPr>
          <w:rFonts w:ascii="Courier New" w:hAnsi="Courier New" w:cs="Courier New"/>
          <w:color w:val="008000"/>
          <w:sz w:val="20"/>
          <w:szCs w:val="20"/>
          <w:lang w:val="en-US"/>
        </w:rPr>
        <w:t>//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s1 = "</w:t>
      </w:r>
      <w:r w:rsidRPr="00D1063B">
        <w:rPr>
          <w:rFonts w:ascii="Courier New" w:hAnsi="Courier New" w:cs="Courier New"/>
          <w:color w:val="000000"/>
          <w:sz w:val="20"/>
          <w:szCs w:val="20"/>
          <w:lang w:val="en-US"/>
        </w:rPr>
        <w:t xml:space="preserve"> + s1);                              </w:t>
      </w:r>
      <w:r w:rsidRPr="00D1063B">
        <w:rPr>
          <w:rFonts w:ascii="Courier New" w:hAnsi="Courier New" w:cs="Courier New"/>
          <w:color w:val="008000"/>
          <w:sz w:val="20"/>
          <w:szCs w:val="20"/>
          <w:lang w:val="en-US"/>
        </w:rPr>
        <w:t>// 4</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Close();                                            </w:t>
      </w:r>
      <w:r w:rsidRPr="00D1063B">
        <w:rPr>
          <w:rFonts w:ascii="Courier New" w:hAnsi="Courier New" w:cs="Courier New"/>
          <w:color w:val="008000"/>
          <w:sz w:val="20"/>
          <w:szCs w:val="20"/>
          <w:lang w:val="en-US"/>
        </w:rPr>
        <w:t>// 5</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читання з текстового файлу================</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Reader fin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Reader(</w:t>
      </w:r>
      <w:r w:rsidRPr="00D1063B">
        <w:rPr>
          <w:rFonts w:ascii="Courier New" w:hAnsi="Courier New" w:cs="Courier New"/>
          <w:color w:val="A31515"/>
          <w:sz w:val="20"/>
          <w:szCs w:val="20"/>
          <w:lang w:val="en-US"/>
        </w:rPr>
        <w:t>"f:\\input.txt"</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2 = fin.ReadLine(); </w:t>
      </w:r>
      <w:r w:rsidRPr="00D1063B">
        <w:rPr>
          <w:rFonts w:ascii="Courier New" w:hAnsi="Courier New" w:cs="Courier New"/>
          <w:color w:val="008000"/>
          <w:sz w:val="20"/>
          <w:szCs w:val="20"/>
          <w:lang w:val="en-US"/>
        </w:rPr>
        <w:t>// читати рядок</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 = "</w:t>
      </w:r>
      <w:r w:rsidRPr="00D1063B">
        <w:rPr>
          <w:rFonts w:ascii="Courier New" w:hAnsi="Courier New" w:cs="Courier New"/>
          <w:color w:val="000000"/>
          <w:sz w:val="20"/>
          <w:szCs w:val="20"/>
          <w:lang w:val="en-US"/>
        </w:rPr>
        <w:t xml:space="preserve"> + s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 c =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fin.Read(); </w:t>
      </w:r>
      <w:r w:rsidRPr="00D1063B">
        <w:rPr>
          <w:rFonts w:ascii="Courier New" w:hAnsi="Courier New" w:cs="Courier New"/>
          <w:color w:val="008000"/>
          <w:sz w:val="20"/>
          <w:szCs w:val="20"/>
          <w:lang w:val="en-US"/>
        </w:rPr>
        <w:t>// читати симво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ReadLin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 = "</w:t>
      </w:r>
      <w:r w:rsidRPr="00D1063B">
        <w:rPr>
          <w:rFonts w:ascii="Courier New" w:hAnsi="Courier New" w:cs="Courier New"/>
          <w:color w:val="000000"/>
          <w:sz w:val="20"/>
          <w:szCs w:val="20"/>
          <w:lang w:val="en-US"/>
        </w:rPr>
        <w:t xml:space="preserve"> + c);</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pacing w:val="-1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j = Convert.ToInt32(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j);</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x = Convert.ToDoubl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x);</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y =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y);</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 xml:space="preserve"> z =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z);</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Clos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B3DA0" w:rsidRPr="00B72E7C" w:rsidRDefault="00FB3DA0">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3</w:t>
      </w:r>
    </w:p>
    <w:p w:rsidR="004E1E50" w:rsidRPr="00B72E7C" w:rsidRDefault="004E1E50" w:rsidP="004E1E50">
      <w:r w:rsidRPr="00B72E7C">
        <w:t xml:space="preserve">Завдання передбачають </w:t>
      </w:r>
      <w:r w:rsidR="003E32B2" w:rsidRPr="00B72E7C">
        <w:t>такі дії :</w:t>
      </w:r>
    </w:p>
    <w:p w:rsidR="003E32B2" w:rsidRPr="00B72E7C" w:rsidRDefault="003E32B2" w:rsidP="004E1E50">
      <w:r w:rsidRPr="00B72E7C">
        <w:t>Завдання 1, 2 передбачають розробку класу, що містить закриті поля та відкриті методи;</w:t>
      </w:r>
    </w:p>
    <w:p w:rsidR="003E32B2" w:rsidRPr="00B72E7C" w:rsidRDefault="003E32B2" w:rsidP="004E1E50">
      <w:r w:rsidRPr="00B72E7C">
        <w:t>Завдання 3, 4 передбачають розробку конструкторів за замовчування та з параметрами;</w:t>
      </w:r>
    </w:p>
    <w:p w:rsidR="003E32B2" w:rsidRPr="00B72E7C" w:rsidRDefault="003E32B2" w:rsidP="004E1E50">
      <w:r w:rsidRPr="00B72E7C">
        <w:t xml:space="preserve">Завдання 5 –  розробка властивостей </w:t>
      </w:r>
      <w:r w:rsidRPr="00106FC6">
        <w:rPr>
          <w:i/>
        </w:rPr>
        <w:t>get, set</w:t>
      </w:r>
      <w:r w:rsidRPr="00B72E7C">
        <w:t xml:space="preserve"> для доступу до закритих полів класу;</w:t>
      </w:r>
    </w:p>
    <w:p w:rsidR="003E32B2" w:rsidRPr="00B72E7C" w:rsidRDefault="003E32B2" w:rsidP="004E1E50">
      <w:r w:rsidRPr="00B72E7C">
        <w:t>Завдання 6 – розробка методів виведення на консоль значень полів класу</w:t>
      </w:r>
    </w:p>
    <w:p w:rsidR="003E32B2" w:rsidRPr="00B72E7C" w:rsidRDefault="003E32B2" w:rsidP="004E1E50">
      <w:r w:rsidRPr="00B72E7C">
        <w:t>Завдання 7 – розробка методів</w:t>
      </w:r>
      <w:r w:rsidR="00C02309" w:rsidRPr="00B72E7C">
        <w:t xml:space="preserve"> за сценарієм роботи програми з використанням текстових файлів для збереження результатів роботи програми;</w:t>
      </w:r>
    </w:p>
    <w:p w:rsidR="00C02309" w:rsidRPr="00B72E7C" w:rsidRDefault="00C02309" w:rsidP="004E1E50">
      <w:r w:rsidRPr="00B72E7C">
        <w:t xml:space="preserve">Завдання 8 – доповнення класів вбудованими (вкладеними класами). Рекомендується у вигляді </w:t>
      </w:r>
      <w:r w:rsidR="006316E5" w:rsidRPr="00B72E7C">
        <w:t>другої</w:t>
      </w:r>
      <w:r w:rsidRPr="00B72E7C">
        <w:t xml:space="preserve"> версії лабораторної роботи</w:t>
      </w:r>
      <w:r w:rsidR="006316E5" w:rsidRPr="00B72E7C">
        <w:t>.</w:t>
      </w:r>
    </w:p>
    <w:p w:rsidR="00C02309" w:rsidRPr="00B72E7C" w:rsidRDefault="00C02309" w:rsidP="004E1E50">
      <w:r w:rsidRPr="00B72E7C">
        <w:t>Завдання 9 – доповнення попередньої версії програми частковими класами та методами.</w:t>
      </w:r>
      <w:r w:rsidR="006316E5" w:rsidRPr="00B72E7C">
        <w:t xml:space="preserve"> Зробити у вигляді третьої версії лабораторної роботи</w:t>
      </w:r>
    </w:p>
    <w:p w:rsidR="006316E5" w:rsidRPr="00B72E7C" w:rsidRDefault="006316E5" w:rsidP="004E1E50">
      <w:r w:rsidRPr="00B72E7C">
        <w:t>Завдання 10 – доповнення попередньої версії новим статичним класом.</w:t>
      </w:r>
    </w:p>
    <w:p w:rsidR="00F96F14" w:rsidRDefault="00F96F14" w:rsidP="004E1E50">
      <w:r w:rsidRPr="00B72E7C">
        <w:t xml:space="preserve">В методі </w:t>
      </w:r>
      <w:r w:rsidRPr="00B72E7C">
        <w:rPr>
          <w:i/>
        </w:rPr>
        <w:t>Main</w:t>
      </w:r>
      <w:r w:rsidRPr="00B72E7C">
        <w:t xml:space="preserve">() класу </w:t>
      </w:r>
      <w:r w:rsidRPr="00B72E7C">
        <w:rPr>
          <w:i/>
        </w:rPr>
        <w:t>Program</w:t>
      </w:r>
      <w:r w:rsidRPr="00B72E7C">
        <w:t xml:space="preserve"> продемонструвати виклик усіх методів усіх класів.</w:t>
      </w:r>
      <w:r w:rsidR="00106FC6">
        <w:t xml:space="preserve"> Усі значення, що розраховуються, записувати до </w:t>
      </w:r>
      <w:r w:rsidR="00106FC6" w:rsidRPr="00106FC6">
        <w:rPr>
          <w:i/>
        </w:rPr>
        <w:t>текстових файлів</w:t>
      </w:r>
      <w:r w:rsidR="00106FC6">
        <w:t>.</w:t>
      </w:r>
    </w:p>
    <w:p w:rsidR="003255CB" w:rsidRPr="00B72E7C" w:rsidRDefault="003255CB" w:rsidP="004E1E50">
      <w:r>
        <w:t xml:space="preserve"> </w:t>
      </w:r>
      <w:r w:rsidRPr="003255CB">
        <w:rPr>
          <w:b/>
        </w:rPr>
        <w:t>Студент має право додати додаткові поля та методи в класи завдань свого варіанту</w:t>
      </w:r>
      <w:r>
        <w:t>.</w:t>
      </w:r>
    </w:p>
    <w:p w:rsidR="003E32B2" w:rsidRPr="00B72E7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B72E7C" w:rsidTr="007C2DA8">
        <w:trPr>
          <w:jc w:val="center"/>
        </w:trPr>
        <w:tc>
          <w:tcPr>
            <w:tcW w:w="851" w:type="dxa"/>
            <w:vAlign w:val="center"/>
          </w:tcPr>
          <w:p w:rsidR="00B251F0" w:rsidRPr="004A4CB3" w:rsidRDefault="00B251F0" w:rsidP="004A4CB3">
            <w:pPr>
              <w:ind w:firstLine="0"/>
              <w:jc w:val="center"/>
              <w:rPr>
                <w:b/>
                <w:sz w:val="24"/>
                <w:szCs w:val="24"/>
              </w:rPr>
            </w:pPr>
            <w:r w:rsidRPr="004A4CB3">
              <w:rPr>
                <w:b/>
                <w:sz w:val="24"/>
                <w:szCs w:val="24"/>
              </w:rPr>
              <w:t>№ варі-анту</w:t>
            </w:r>
          </w:p>
        </w:tc>
        <w:tc>
          <w:tcPr>
            <w:tcW w:w="8925" w:type="dxa"/>
          </w:tcPr>
          <w:p w:rsidR="00B251F0" w:rsidRPr="00B72E7C" w:rsidRDefault="00B251F0" w:rsidP="00BF6F55">
            <w:pPr>
              <w:jc w:val="center"/>
              <w:rPr>
                <w:b/>
                <w:szCs w:val="28"/>
              </w:rPr>
            </w:pPr>
            <w:r w:rsidRPr="00B72E7C">
              <w:rPr>
                <w:b/>
                <w:szCs w:val="28"/>
              </w:rPr>
              <w:t>Зміст завдання</w:t>
            </w:r>
          </w:p>
        </w:tc>
      </w:tr>
      <w:tr w:rsidR="00B251F0" w:rsidRPr="00B72E7C" w:rsidTr="00D5393E">
        <w:trPr>
          <w:jc w:val="center"/>
        </w:trPr>
        <w:tc>
          <w:tcPr>
            <w:tcW w:w="851" w:type="dxa"/>
            <w:shd w:val="clear" w:color="auto" w:fill="D9D9D9" w:themeFill="background1" w:themeFillShade="D9"/>
            <w:vAlign w:val="center"/>
          </w:tcPr>
          <w:p w:rsidR="00B251F0" w:rsidRPr="004A4CB3" w:rsidRDefault="00B251F0" w:rsidP="005A224A">
            <w:pPr>
              <w:pStyle w:val="aa"/>
              <w:numPr>
                <w:ilvl w:val="0"/>
                <w:numId w:val="68"/>
              </w:numPr>
              <w:ind w:left="0" w:firstLine="0"/>
              <w:jc w:val="center"/>
              <w:rPr>
                <w:b/>
                <w:sz w:val="36"/>
                <w:szCs w:val="36"/>
              </w:rPr>
            </w:pPr>
          </w:p>
        </w:tc>
        <w:tc>
          <w:tcPr>
            <w:tcW w:w="8925" w:type="dxa"/>
          </w:tcPr>
          <w:p w:rsidR="00C146A1" w:rsidRPr="00B72E7C" w:rsidRDefault="00AB580A" w:rsidP="00C146A1">
            <w:pPr>
              <w:ind w:firstLine="0"/>
            </w:pPr>
            <w:r w:rsidRPr="00B72E7C">
              <w:t xml:space="preserve">Розробити консольний застосунок мовою C# для обробки даних про студентів і викладачів. </w:t>
            </w:r>
          </w:p>
          <w:p w:rsidR="00AB580A" w:rsidRPr="00B72E7C" w:rsidRDefault="00C146A1" w:rsidP="005A224A">
            <w:pPr>
              <w:pStyle w:val="a0"/>
              <w:numPr>
                <w:ilvl w:val="0"/>
                <w:numId w:val="51"/>
              </w:numPr>
            </w:pPr>
            <w:r w:rsidRPr="00B72E7C">
              <w:t>С</w:t>
            </w:r>
            <w:r w:rsidR="00AB580A" w:rsidRPr="00B72E7C">
              <w:t>творити</w:t>
            </w:r>
            <w:r w:rsidRPr="00B72E7C">
              <w:t xml:space="preserve"> класи </w:t>
            </w:r>
            <w:r w:rsidR="00AB580A" w:rsidRPr="00B72E7C">
              <w:rPr>
                <w:b/>
              </w:rPr>
              <w:t>Teacher</w:t>
            </w:r>
            <w:r w:rsidR="00280FAB" w:rsidRPr="00B72E7C">
              <w:rPr>
                <w:b/>
              </w:rPr>
              <w:t xml:space="preserve"> </w:t>
            </w:r>
            <w:r w:rsidR="00280FAB" w:rsidRPr="00B72E7C">
              <w:t>та</w:t>
            </w:r>
            <w:r w:rsidRPr="00B72E7C">
              <w:t xml:space="preserve"> </w:t>
            </w:r>
            <w:r w:rsidR="00AB580A" w:rsidRPr="00B72E7C">
              <w:rPr>
                <w:b/>
              </w:rPr>
              <w:t>Student</w:t>
            </w:r>
            <w:r w:rsidRPr="00B72E7C">
              <w:t>. Рекомендується кожний клас створювати в окремому файлі командою Project → Add class</w:t>
            </w:r>
          </w:p>
          <w:p w:rsidR="006136E6" w:rsidRPr="00B72E7C" w:rsidRDefault="001F4FFF" w:rsidP="005A224A">
            <w:pPr>
              <w:pStyle w:val="a0"/>
              <w:numPr>
                <w:ilvl w:val="0"/>
                <w:numId w:val="51"/>
              </w:numPr>
            </w:pPr>
            <w:r w:rsidRPr="00B72E7C">
              <w:t xml:space="preserve">Визначити в класах </w:t>
            </w:r>
            <w:r w:rsidR="007C2DA8" w:rsidRPr="00B72E7C">
              <w:t>закриті</w:t>
            </w:r>
            <w:r w:rsidRPr="00B72E7C">
              <w:t xml:space="preserve"> </w:t>
            </w:r>
            <w:r w:rsidR="007C2DA8" w:rsidRPr="00B72E7C">
              <w:t>поля</w:t>
            </w:r>
            <w:r w:rsidRPr="00B72E7C">
              <w:t>:</w:t>
            </w:r>
          </w:p>
          <w:p w:rsidR="007C2DA8" w:rsidRPr="00B72E7C" w:rsidRDefault="007C2DA8" w:rsidP="004F749C">
            <w:pPr>
              <w:pStyle w:val="a"/>
              <w:ind w:left="737"/>
            </w:pPr>
            <w:r w:rsidRPr="00B72E7C">
              <w:t xml:space="preserve">клас </w:t>
            </w:r>
            <w:r w:rsidRPr="00B72E7C">
              <w:rPr>
                <w:b/>
              </w:rPr>
              <w:t>Teacher</w:t>
            </w:r>
            <w:r w:rsidRPr="00B72E7C">
              <w:t xml:space="preserve">: ім’я викладача, </w:t>
            </w:r>
            <w:r w:rsidR="0022306C" w:rsidRPr="00B72E7C">
              <w:t>обся</w:t>
            </w:r>
            <w:r w:rsidR="00740B74" w:rsidRPr="00B72E7C">
              <w:t>г</w:t>
            </w:r>
            <w:r w:rsidR="0022306C" w:rsidRPr="00B72E7C">
              <w:t xml:space="preserve"> його навчального навантаження в годинах, </w:t>
            </w:r>
            <w:r w:rsidRPr="00B72E7C">
              <w:t xml:space="preserve">назва дисципліни, яку </w:t>
            </w:r>
            <w:r w:rsidR="00FD6F7B" w:rsidRPr="00B72E7C">
              <w:t xml:space="preserve">читає </w:t>
            </w:r>
            <w:r w:rsidRPr="00B72E7C">
              <w:t>викладач</w:t>
            </w:r>
            <w:r w:rsidR="008F472F" w:rsidRPr="00B72E7C">
              <w:t xml:space="preserve">, кількість студентів, яким викладач </w:t>
            </w:r>
            <w:r w:rsidR="00FD6F7B" w:rsidRPr="00B72E7C">
              <w:t>читає</w:t>
            </w:r>
            <w:r w:rsidR="008F472F" w:rsidRPr="00B72E7C">
              <w:t xml:space="preserve"> дисципліну</w:t>
            </w:r>
            <w:r w:rsidRPr="00B72E7C">
              <w:t>;</w:t>
            </w:r>
          </w:p>
          <w:p w:rsidR="007C2DA8" w:rsidRPr="00B72E7C" w:rsidRDefault="007C2DA8" w:rsidP="004F749C">
            <w:pPr>
              <w:pStyle w:val="a"/>
              <w:ind w:left="737"/>
            </w:pPr>
            <w:r w:rsidRPr="00B72E7C">
              <w:t xml:space="preserve">клас </w:t>
            </w:r>
            <w:r w:rsidRPr="00B72E7C">
              <w:rPr>
                <w:b/>
              </w:rPr>
              <w:t>Student</w:t>
            </w:r>
            <w:r w:rsidRPr="00B72E7C">
              <w:t>: FirstName, LastName, Adress, Passport, Age, Telephon, Rating</w:t>
            </w:r>
          </w:p>
          <w:p w:rsidR="002924FE" w:rsidRPr="00B72E7C" w:rsidRDefault="002924FE" w:rsidP="005A224A">
            <w:pPr>
              <w:pStyle w:val="a0"/>
              <w:numPr>
                <w:ilvl w:val="0"/>
                <w:numId w:val="51"/>
              </w:numPr>
            </w:pPr>
            <w:r w:rsidRPr="00B72E7C">
              <w:t>Визначити в класах конс</w:t>
            </w:r>
            <w:r w:rsidR="007232CC" w:rsidRPr="00B72E7C">
              <w:t>т</w:t>
            </w:r>
            <w:r w:rsidRPr="00B72E7C">
              <w:t xml:space="preserve">руктори без параметрів </w:t>
            </w:r>
            <w:r w:rsidR="00FD6F7B" w:rsidRPr="00B72E7C">
              <w:t xml:space="preserve">для ініціалізації полів класів нульовими та пустими (для </w:t>
            </w:r>
            <w:r w:rsidR="00BF6F55" w:rsidRPr="00B72E7C">
              <w:t>типу string</w:t>
            </w:r>
            <w:r w:rsidR="00FD6F7B" w:rsidRPr="00B72E7C">
              <w:t>) значеннями</w:t>
            </w:r>
            <w:r w:rsidRPr="00B72E7C">
              <w:t>.</w:t>
            </w:r>
          </w:p>
          <w:p w:rsidR="00FD6F7B" w:rsidRPr="00B72E7C" w:rsidRDefault="00FD6F7B" w:rsidP="005A224A">
            <w:pPr>
              <w:pStyle w:val="a0"/>
              <w:numPr>
                <w:ilvl w:val="0"/>
                <w:numId w:val="51"/>
              </w:numPr>
            </w:pPr>
            <w:r w:rsidRPr="00B72E7C">
              <w:t xml:space="preserve">Визначити в класах конструктори з параметрами для ініціалізації полів класів початковими значеннями. </w:t>
            </w:r>
          </w:p>
          <w:p w:rsidR="00F84A88" w:rsidRPr="00B72E7C" w:rsidRDefault="007C2DA8" w:rsidP="005A224A">
            <w:pPr>
              <w:pStyle w:val="a0"/>
              <w:numPr>
                <w:ilvl w:val="0"/>
                <w:numId w:val="51"/>
              </w:numPr>
            </w:pPr>
            <w:r w:rsidRPr="00B72E7C">
              <w:t xml:space="preserve">Визначити в класах відкриті </w:t>
            </w:r>
            <w:r w:rsidR="00F84A88" w:rsidRPr="00B72E7C">
              <w:t xml:space="preserve">властивості </w:t>
            </w:r>
            <w:r w:rsidR="00740B74" w:rsidRPr="00B72E7C">
              <w:t xml:space="preserve">(get, set) </w:t>
            </w:r>
            <w:r w:rsidR="00F84A88" w:rsidRPr="00B72E7C">
              <w:t>для доступу до закрити</w:t>
            </w:r>
            <w:r w:rsidR="007232CC" w:rsidRPr="00B72E7C">
              <w:t>х</w:t>
            </w:r>
            <w:r w:rsidR="00F84A88" w:rsidRPr="00B72E7C">
              <w:t xml:space="preserve"> полів</w:t>
            </w:r>
            <w:r w:rsidR="00FD6F7B" w:rsidRPr="00B72E7C">
              <w:t xml:space="preserve"> та зміни значень ініціалізованих в конструкторах полів класів</w:t>
            </w:r>
            <w:r w:rsidR="00F84A88" w:rsidRPr="00B72E7C">
              <w:t>.</w:t>
            </w:r>
          </w:p>
          <w:p w:rsidR="00405119" w:rsidRPr="00B72E7C" w:rsidRDefault="00F84A88" w:rsidP="005A224A">
            <w:pPr>
              <w:pStyle w:val="a0"/>
              <w:numPr>
                <w:ilvl w:val="0"/>
                <w:numId w:val="66"/>
              </w:numPr>
              <w:ind w:left="312"/>
            </w:pPr>
            <w:r w:rsidRPr="00B72E7C">
              <w:t xml:space="preserve">Визначити в класах відкриті </w:t>
            </w:r>
            <w:r w:rsidR="007C2DA8" w:rsidRPr="00B72E7C">
              <w:t>методи</w:t>
            </w:r>
            <w:r w:rsidRPr="00B72E7C">
              <w:t xml:space="preserve"> для </w:t>
            </w:r>
            <w:r w:rsidR="009A0E2F" w:rsidRPr="00B72E7C">
              <w:t>в</w:t>
            </w:r>
            <w:r w:rsidR="00623988" w:rsidRPr="00B72E7C">
              <w:t>ведення з консолі</w:t>
            </w:r>
            <w:r w:rsidR="00405119">
              <w:t>,</w:t>
            </w:r>
            <w:r w:rsidR="00623988" w:rsidRPr="00B72E7C">
              <w:t xml:space="preserve"> виведення на </w:t>
            </w:r>
            <w:r w:rsidR="007232CC" w:rsidRPr="00B72E7C">
              <w:t>к</w:t>
            </w:r>
            <w:r w:rsidR="00623988" w:rsidRPr="00B72E7C">
              <w:t xml:space="preserve">онсоль значень </w:t>
            </w:r>
            <w:r w:rsidR="002924FE" w:rsidRPr="00B72E7C">
              <w:t xml:space="preserve">ініціалізованих </w:t>
            </w:r>
            <w:r w:rsidR="00623988" w:rsidRPr="00B72E7C">
              <w:t>полів класу</w:t>
            </w:r>
            <w:r w:rsidR="00405119">
              <w:t xml:space="preserve"> та запис значень до текстового файлу</w:t>
            </w:r>
            <w:r w:rsidR="00405119" w:rsidRPr="00B72E7C">
              <w:t>.</w:t>
            </w:r>
          </w:p>
          <w:p w:rsidR="007C2DA8" w:rsidRPr="00B72E7C" w:rsidRDefault="00623988" w:rsidP="005A224A">
            <w:pPr>
              <w:pStyle w:val="a0"/>
              <w:numPr>
                <w:ilvl w:val="0"/>
                <w:numId w:val="51"/>
              </w:numPr>
            </w:pPr>
            <w:r w:rsidRPr="00B72E7C">
              <w:t xml:space="preserve">Визначити в класах відкриті методи для </w:t>
            </w:r>
            <w:r w:rsidR="0022306C" w:rsidRPr="00B72E7C">
              <w:t>роботи з об’єктами</w:t>
            </w:r>
            <w:r w:rsidR="007C2DA8" w:rsidRPr="00B72E7C">
              <w:t>:</w:t>
            </w:r>
          </w:p>
          <w:p w:rsidR="000E5097" w:rsidRPr="00B72E7C" w:rsidRDefault="007C2DA8" w:rsidP="000E5097">
            <w:pPr>
              <w:pStyle w:val="a"/>
              <w:ind w:left="737"/>
            </w:pPr>
            <w:r w:rsidRPr="00B72E7C">
              <w:t xml:space="preserve">клас </w:t>
            </w:r>
            <w:r w:rsidRPr="00B72E7C">
              <w:rPr>
                <w:b/>
              </w:rPr>
              <w:t>Teacher</w:t>
            </w:r>
            <w:r w:rsidRPr="00B72E7C">
              <w:t>:</w:t>
            </w:r>
            <w:r w:rsidR="00FD6F7B" w:rsidRPr="00B72E7C">
              <w:t xml:space="preserve"> </w:t>
            </w:r>
          </w:p>
          <w:p w:rsidR="007C2DA8" w:rsidRPr="00B72E7C" w:rsidRDefault="00FD6F7B" w:rsidP="005A224A">
            <w:pPr>
              <w:pStyle w:val="a"/>
              <w:numPr>
                <w:ilvl w:val="1"/>
                <w:numId w:val="53"/>
              </w:numPr>
              <w:ind w:left="1021" w:hanging="218"/>
            </w:pPr>
            <w:r w:rsidRPr="00B72E7C">
              <w:lastRenderedPageBreak/>
              <w:t xml:space="preserve">запис </w:t>
            </w:r>
            <w:r w:rsidR="00FB3DA0" w:rsidRPr="00B72E7C">
              <w:t xml:space="preserve">у текстовий файл </w:t>
            </w:r>
            <w:r w:rsidR="000E5097" w:rsidRPr="00B72E7C">
              <w:t>імені викладача,</w:t>
            </w:r>
            <w:r w:rsidR="00FB3DA0" w:rsidRPr="00B72E7C">
              <w:t xml:space="preserve"> обсягу навчального навантаження, </w:t>
            </w:r>
            <w:r w:rsidR="000E5097" w:rsidRPr="00B72E7C">
              <w:t>назви дисципліни та кількості студентів, яким викладач читає дисципліну</w:t>
            </w:r>
            <w:r w:rsidR="007C2DA8" w:rsidRPr="00B72E7C">
              <w:t>;</w:t>
            </w:r>
          </w:p>
          <w:p w:rsidR="000E5097" w:rsidRPr="00B72E7C" w:rsidRDefault="0022306C" w:rsidP="005A224A">
            <w:pPr>
              <w:pStyle w:val="a"/>
              <w:numPr>
                <w:ilvl w:val="1"/>
                <w:numId w:val="53"/>
              </w:numPr>
              <w:ind w:left="1021" w:hanging="218"/>
            </w:pPr>
            <w:r w:rsidRPr="00B72E7C">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B72E7C" w:rsidRDefault="007C2DA8" w:rsidP="000E5097">
            <w:pPr>
              <w:pStyle w:val="a"/>
              <w:ind w:left="737"/>
            </w:pPr>
            <w:r w:rsidRPr="00B72E7C">
              <w:t xml:space="preserve">клас </w:t>
            </w:r>
            <w:r w:rsidRPr="00B72E7C">
              <w:rPr>
                <w:b/>
              </w:rPr>
              <w:t>Student</w:t>
            </w:r>
            <w:r w:rsidRPr="00B72E7C">
              <w:t xml:space="preserve">: </w:t>
            </w:r>
          </w:p>
          <w:p w:rsidR="001C1142" w:rsidRPr="00B72E7C" w:rsidRDefault="002924FE" w:rsidP="005A224A">
            <w:pPr>
              <w:pStyle w:val="a"/>
              <w:numPr>
                <w:ilvl w:val="1"/>
                <w:numId w:val="53"/>
              </w:numPr>
              <w:ind w:left="1021" w:hanging="218"/>
            </w:pPr>
            <w:r w:rsidRPr="00B72E7C">
              <w:t>визначення рейтингу студента як середнє арифметичне його оцінок</w:t>
            </w:r>
            <w:r w:rsidR="008F472F" w:rsidRPr="00B72E7C">
              <w:t>, які задавати з консолі</w:t>
            </w:r>
            <w:r w:rsidR="001C1142" w:rsidRPr="00B72E7C">
              <w:t>;</w:t>
            </w:r>
          </w:p>
          <w:p w:rsidR="001C1142" w:rsidRPr="00B72E7C" w:rsidRDefault="009A0E2F" w:rsidP="005A224A">
            <w:pPr>
              <w:pStyle w:val="a"/>
              <w:numPr>
                <w:ilvl w:val="1"/>
                <w:numId w:val="53"/>
              </w:numPr>
              <w:ind w:left="1021" w:hanging="218"/>
            </w:pPr>
            <w:r w:rsidRPr="00B72E7C">
              <w:t>запис імені</w:t>
            </w:r>
            <w:r w:rsidR="001C1142" w:rsidRPr="00B72E7C">
              <w:t>,</w:t>
            </w:r>
            <w:r w:rsidRPr="00B72E7C">
              <w:t xml:space="preserve"> прізвища студента </w:t>
            </w:r>
            <w:r w:rsidR="001C1142" w:rsidRPr="00B72E7C">
              <w:t>та</w:t>
            </w:r>
            <w:r w:rsidRPr="00B72E7C">
              <w:t xml:space="preserve"> його рейтинг</w:t>
            </w:r>
            <w:r w:rsidR="001C1142" w:rsidRPr="00B72E7C">
              <w:t>у</w:t>
            </w:r>
            <w:r w:rsidRPr="00B72E7C">
              <w:t xml:space="preserve"> у текстовий файл</w:t>
            </w:r>
            <w:r w:rsidR="00512896" w:rsidRPr="00B72E7C">
              <w:t>.</w:t>
            </w:r>
          </w:p>
          <w:p w:rsidR="004E1E50" w:rsidRPr="00B72E7C" w:rsidRDefault="00740B74" w:rsidP="005A224A">
            <w:pPr>
              <w:pStyle w:val="a0"/>
              <w:numPr>
                <w:ilvl w:val="0"/>
                <w:numId w:val="51"/>
              </w:numPr>
            </w:pPr>
            <w:r w:rsidRPr="00B72E7C">
              <w:t xml:space="preserve">Додати до класу </w:t>
            </w:r>
            <w:r w:rsidRPr="00B72E7C">
              <w:rPr>
                <w:b/>
              </w:rPr>
              <w:t xml:space="preserve">Student </w:t>
            </w:r>
            <w:r w:rsidRPr="00B72E7C">
              <w:t>вбудований (вкладений) клас Дипломний_проект (</w:t>
            </w:r>
            <w:r w:rsidR="007B7B6E" w:rsidRPr="00B72E7C">
              <w:rPr>
                <w:b/>
              </w:rPr>
              <w:t>DiplomaProject</w:t>
            </w:r>
            <w:r w:rsidR="007B7B6E" w:rsidRPr="00B72E7C">
              <w:t xml:space="preserve">) з полями: </w:t>
            </w:r>
          </w:p>
          <w:p w:rsidR="004E1E50" w:rsidRPr="00B72E7C" w:rsidRDefault="00B72767" w:rsidP="005A224A">
            <w:pPr>
              <w:pStyle w:val="a"/>
              <w:numPr>
                <w:ilvl w:val="1"/>
                <w:numId w:val="53"/>
              </w:numPr>
              <w:ind w:left="1021" w:hanging="218"/>
            </w:pPr>
            <w:r w:rsidRPr="00B72E7C">
              <w:t>т</w:t>
            </w:r>
            <w:r w:rsidR="007B7B6E" w:rsidRPr="00B72E7C">
              <w:t>ема</w:t>
            </w:r>
            <w:r w:rsidRPr="00B72E7C">
              <w:t xml:space="preserve"> дипломного проекту</w:t>
            </w:r>
            <w:r w:rsidR="007B7B6E" w:rsidRPr="00B72E7C">
              <w:t xml:space="preserve">, </w:t>
            </w:r>
          </w:p>
          <w:p w:rsidR="004E1E50" w:rsidRPr="00B72E7C" w:rsidRDefault="007B7B6E" w:rsidP="005A224A">
            <w:pPr>
              <w:pStyle w:val="a"/>
              <w:numPr>
                <w:ilvl w:val="1"/>
                <w:numId w:val="53"/>
              </w:numPr>
              <w:ind w:left="1021" w:hanging="218"/>
            </w:pPr>
            <w:r w:rsidRPr="00B72E7C">
              <w:t xml:space="preserve">кількість </w:t>
            </w:r>
            <w:r w:rsidR="004E1E50" w:rsidRPr="00B72E7C">
              <w:t>реалізованих алгоритмів</w:t>
            </w:r>
            <w:r w:rsidRPr="00B72E7C">
              <w:t xml:space="preserve">, </w:t>
            </w:r>
          </w:p>
          <w:p w:rsidR="00740B74" w:rsidRPr="00B72E7C" w:rsidRDefault="004E1E50" w:rsidP="005A224A">
            <w:pPr>
              <w:pStyle w:val="a"/>
              <w:numPr>
                <w:ilvl w:val="1"/>
                <w:numId w:val="53"/>
              </w:numPr>
              <w:ind w:left="1021" w:hanging="218"/>
            </w:pPr>
            <w:r w:rsidRPr="00B72E7C">
              <w:t>складність теми.</w:t>
            </w:r>
            <w:r w:rsidR="007B7B6E" w:rsidRPr="00B72E7C">
              <w:t xml:space="preserve"> </w:t>
            </w:r>
          </w:p>
          <w:p w:rsidR="004E1E50" w:rsidRPr="00B72E7C" w:rsidRDefault="004E1E50" w:rsidP="004E1E50">
            <w:pPr>
              <w:pStyle w:val="a"/>
              <w:numPr>
                <w:ilvl w:val="0"/>
                <w:numId w:val="0"/>
              </w:numPr>
              <w:ind w:left="641" w:hanging="357"/>
            </w:pPr>
            <w:r w:rsidRPr="00B72E7C">
              <w:t>та методами:</w:t>
            </w:r>
          </w:p>
          <w:p w:rsidR="00DE6025" w:rsidRPr="00B72E7C" w:rsidRDefault="00DE6025" w:rsidP="005A224A">
            <w:pPr>
              <w:pStyle w:val="a"/>
              <w:numPr>
                <w:ilvl w:val="1"/>
                <w:numId w:val="53"/>
              </w:numPr>
              <w:ind w:left="1021" w:hanging="218"/>
            </w:pPr>
            <w:r w:rsidRPr="00B72E7C">
              <w:t xml:space="preserve">вибір теми з переліку. </w:t>
            </w:r>
            <w:r w:rsidR="00280FAB" w:rsidRPr="00B72E7C">
              <w:t>А</w:t>
            </w:r>
            <w:r w:rsidRPr="00B72E7C">
              <w:t xml:space="preserve">лгоритм вибору теми такий: перелік подати текстовим файлом, з консолі ввести ключові слова, читати рядки </w:t>
            </w:r>
            <w:r w:rsidR="00284EC5" w:rsidRPr="00B72E7C">
              <w:t xml:space="preserve">файлу в пам’ять, шукати </w:t>
            </w:r>
            <w:r w:rsidRPr="00B72E7C">
              <w:t xml:space="preserve">входження </w:t>
            </w:r>
            <w:r w:rsidR="00284EC5" w:rsidRPr="00B72E7C">
              <w:t>ключових слів в прочитані рядки</w:t>
            </w:r>
            <w:r w:rsidRPr="00B72E7C">
              <w:t xml:space="preserve">, вивести на консоль рядок, в якому знайдені </w:t>
            </w:r>
            <w:r w:rsidR="00284EC5" w:rsidRPr="00B72E7C">
              <w:t>задані</w:t>
            </w:r>
            <w:r w:rsidRPr="00B72E7C">
              <w:t xml:space="preserve"> ключові слова.</w:t>
            </w:r>
          </w:p>
          <w:p w:rsidR="004E1E50" w:rsidRPr="00B72E7C" w:rsidRDefault="004E1E50" w:rsidP="005A224A">
            <w:pPr>
              <w:pStyle w:val="a"/>
              <w:numPr>
                <w:ilvl w:val="1"/>
                <w:numId w:val="53"/>
              </w:numPr>
              <w:ind w:left="1021" w:hanging="218"/>
            </w:pPr>
            <w:r w:rsidRPr="00B72E7C">
              <w:t>визначення оцінки дипломного проекту в залежності від кількості реалізованих алгоритмів і складності теми.</w:t>
            </w:r>
          </w:p>
          <w:p w:rsidR="00284EC5" w:rsidRPr="00B72E7C" w:rsidRDefault="00C02309" w:rsidP="005A224A">
            <w:pPr>
              <w:pStyle w:val="a0"/>
              <w:numPr>
                <w:ilvl w:val="0"/>
                <w:numId w:val="51"/>
              </w:numPr>
            </w:pPr>
            <w:r w:rsidRPr="00B72E7C">
              <w:t xml:space="preserve">Модифікувати клас </w:t>
            </w:r>
            <w:r w:rsidRPr="00B72E7C">
              <w:rPr>
                <w:b/>
              </w:rPr>
              <w:t>Student</w:t>
            </w:r>
            <w:r w:rsidR="00284EC5" w:rsidRPr="00B72E7C">
              <w:t>, подавши його як частковий, тобто поділивши його на дві частини: в одну частину</w:t>
            </w:r>
            <w:r w:rsidR="008441E0" w:rsidRPr="00B72E7C">
              <w:t xml:space="preserve"> (окремий файл)</w:t>
            </w:r>
            <w:r w:rsidR="00284EC5" w:rsidRPr="00B72E7C">
              <w:t xml:space="preserve"> включити метод вибору теми, в іншу</w:t>
            </w:r>
            <w:r w:rsidR="008441E0" w:rsidRPr="00B72E7C">
              <w:t xml:space="preserve"> (інший файл)</w:t>
            </w:r>
            <w:r w:rsidR="00284EC5" w:rsidRPr="00B72E7C">
              <w:t xml:space="preserve"> – метод розрахунку оцінки за дипломний проект.</w:t>
            </w:r>
          </w:p>
          <w:p w:rsidR="004E1E50" w:rsidRPr="00B72E7C" w:rsidRDefault="006316E5" w:rsidP="005A224A">
            <w:pPr>
              <w:pStyle w:val="a0"/>
              <w:numPr>
                <w:ilvl w:val="0"/>
                <w:numId w:val="51"/>
              </w:numPr>
            </w:pPr>
            <w:r w:rsidRPr="00B72E7C">
              <w:t xml:space="preserve">Додати до проекту новий статичний клас </w:t>
            </w:r>
            <w:r w:rsidRPr="00B72E7C">
              <w:rPr>
                <w:b/>
              </w:rPr>
              <w:t>СreativeWork</w:t>
            </w:r>
            <w:r w:rsidRPr="00B72E7C">
              <w:t xml:space="preserve">, включивши в нього </w:t>
            </w:r>
            <w:r w:rsidR="00F96F14" w:rsidRPr="00B72E7C">
              <w:t>три</w:t>
            </w:r>
            <w:r w:rsidRPr="00B72E7C">
              <w:t xml:space="preserve"> </w:t>
            </w:r>
            <w:r w:rsidR="00F96F14" w:rsidRPr="00B72E7C">
              <w:t>функції (на вибір студента)</w:t>
            </w:r>
            <w:r w:rsidRPr="00B72E7C">
              <w:t xml:space="preserve"> з </w:t>
            </w:r>
            <w:r w:rsidR="00F96F14" w:rsidRPr="00B72E7C">
              <w:t xml:space="preserve">варіанта 1 лабораторної роботи 2. </w:t>
            </w:r>
          </w:p>
          <w:p w:rsidR="007C2DA8" w:rsidRPr="00B72E7C" w:rsidRDefault="007C2DA8" w:rsidP="00FB3DA0">
            <w:pPr>
              <w:pStyle w:val="a"/>
              <w:numPr>
                <w:ilvl w:val="0"/>
                <w:numId w:val="0"/>
              </w:numPr>
              <w:ind w:left="1304"/>
            </w:pPr>
          </w:p>
        </w:tc>
      </w:tr>
      <w:tr w:rsidR="00F96F14" w:rsidRPr="00B72E7C" w:rsidTr="00280FAB">
        <w:trPr>
          <w:jc w:val="center"/>
        </w:trPr>
        <w:tc>
          <w:tcPr>
            <w:tcW w:w="851" w:type="dxa"/>
            <w:vAlign w:val="center"/>
          </w:tcPr>
          <w:p w:rsidR="00F96F14" w:rsidRPr="004A4CB3" w:rsidRDefault="00F96F14" w:rsidP="005A224A">
            <w:pPr>
              <w:pStyle w:val="aa"/>
              <w:numPr>
                <w:ilvl w:val="0"/>
                <w:numId w:val="68"/>
              </w:numPr>
              <w:ind w:left="0" w:firstLine="0"/>
              <w:jc w:val="center"/>
              <w:rPr>
                <w:b/>
                <w:sz w:val="36"/>
                <w:szCs w:val="36"/>
              </w:rPr>
            </w:pPr>
          </w:p>
        </w:tc>
        <w:tc>
          <w:tcPr>
            <w:tcW w:w="8925" w:type="dxa"/>
          </w:tcPr>
          <w:p w:rsidR="00F96F14" w:rsidRPr="00B72E7C" w:rsidRDefault="00F96F14" w:rsidP="00280FAB">
            <w:pPr>
              <w:ind w:firstLine="0"/>
            </w:pPr>
            <w:r w:rsidRPr="00B72E7C">
              <w:t>Розробити консольний застосунок мовою C# для обробки даних про кафедру</w:t>
            </w:r>
            <w:r w:rsidR="004F749C" w:rsidRPr="00B72E7C">
              <w:t xml:space="preserve"> і</w:t>
            </w:r>
            <w:r w:rsidR="00280FAB" w:rsidRPr="00B72E7C">
              <w:t xml:space="preserve"> студентів</w:t>
            </w:r>
            <w:r w:rsidRPr="00B72E7C">
              <w:t xml:space="preserve">. </w:t>
            </w:r>
          </w:p>
          <w:p w:rsidR="00F96F14" w:rsidRPr="00B72E7C" w:rsidRDefault="00F96F14" w:rsidP="005A224A">
            <w:pPr>
              <w:pStyle w:val="a0"/>
              <w:numPr>
                <w:ilvl w:val="0"/>
                <w:numId w:val="56"/>
              </w:numPr>
              <w:ind w:left="312"/>
            </w:pPr>
            <w:r w:rsidRPr="00B72E7C">
              <w:t xml:space="preserve">Створити класи: </w:t>
            </w:r>
            <w:r w:rsidR="004F749C" w:rsidRPr="00B72E7C">
              <w:rPr>
                <w:b/>
              </w:rPr>
              <w:t>Department</w:t>
            </w:r>
            <w:r w:rsidR="00280FAB" w:rsidRPr="00B72E7C">
              <w:rPr>
                <w:b/>
              </w:rPr>
              <w:t xml:space="preserve"> </w:t>
            </w:r>
            <w:r w:rsidR="00280FAB" w:rsidRPr="00B72E7C">
              <w:t>та</w:t>
            </w:r>
            <w:r w:rsidRPr="00B72E7C">
              <w:t xml:space="preserve"> </w:t>
            </w:r>
            <w:r w:rsidRPr="00B72E7C">
              <w:rPr>
                <w:b/>
              </w:rPr>
              <w:t>Student</w:t>
            </w:r>
            <w:r w:rsidRPr="00B72E7C">
              <w:t>. Рекомендується кожний клас створювати в окремому файлі командою Project → Add class</w:t>
            </w:r>
          </w:p>
          <w:p w:rsidR="00F96F14" w:rsidRPr="00B72E7C" w:rsidRDefault="00F96F14" w:rsidP="005A224A">
            <w:pPr>
              <w:pStyle w:val="a0"/>
              <w:numPr>
                <w:ilvl w:val="0"/>
                <w:numId w:val="56"/>
              </w:numPr>
              <w:ind w:left="312"/>
            </w:pPr>
            <w:r w:rsidRPr="00B72E7C">
              <w:t>Визначити в класах закриті поля:</w:t>
            </w:r>
          </w:p>
          <w:p w:rsidR="00F96F14" w:rsidRPr="00B72E7C" w:rsidRDefault="00F96F14" w:rsidP="004F749C">
            <w:pPr>
              <w:pStyle w:val="a"/>
              <w:ind w:left="737"/>
            </w:pPr>
            <w:r w:rsidRPr="00B72E7C">
              <w:t xml:space="preserve">клас </w:t>
            </w:r>
            <w:r w:rsidR="004F749C" w:rsidRPr="00B72E7C">
              <w:rPr>
                <w:b/>
              </w:rPr>
              <w:t>Department</w:t>
            </w:r>
            <w:r w:rsidRPr="00B72E7C">
              <w:t xml:space="preserve">: </w:t>
            </w:r>
            <w:r w:rsidR="004F749C" w:rsidRPr="00B72E7C">
              <w:t>назва кафедри</w:t>
            </w:r>
            <w:r w:rsidRPr="00B72E7C">
              <w:t xml:space="preserve">, </w:t>
            </w:r>
            <w:r w:rsidR="004F749C" w:rsidRPr="00B72E7C">
              <w:t xml:space="preserve">кількість викладачів, кількість студентів, </w:t>
            </w:r>
            <w:r w:rsidRPr="00B72E7C">
              <w:t xml:space="preserve">назва </w:t>
            </w:r>
            <w:r w:rsidR="004F749C" w:rsidRPr="00B72E7C">
              <w:t>освітньої програми</w:t>
            </w:r>
            <w:r w:rsidRPr="00B72E7C">
              <w:t xml:space="preserve">, </w:t>
            </w:r>
            <w:r w:rsidR="00C83F83" w:rsidRPr="00B72E7C">
              <w:t>за якою навчаються студенти (наприклад «Інженерія програмного забезпечення»), оцінка з акредитації освітньої програми (A, B, E)</w:t>
            </w:r>
            <w:r w:rsidRPr="00B72E7C">
              <w:t>;</w:t>
            </w:r>
          </w:p>
          <w:p w:rsidR="00F96F14" w:rsidRPr="00B72E7C" w:rsidRDefault="00F96F14" w:rsidP="00C83F83">
            <w:pPr>
              <w:pStyle w:val="a"/>
              <w:ind w:left="737"/>
            </w:pPr>
            <w:r w:rsidRPr="00B72E7C">
              <w:t xml:space="preserve">клас </w:t>
            </w:r>
            <w:r w:rsidRPr="00B72E7C">
              <w:rPr>
                <w:b/>
              </w:rPr>
              <w:t>Student</w:t>
            </w:r>
            <w:r w:rsidRPr="00B72E7C">
              <w:t xml:space="preserve">: FirstName, LastName, </w:t>
            </w:r>
            <w:r w:rsidR="00280FAB" w:rsidRPr="00B72E7C">
              <w:t xml:space="preserve">назва освітньої програми, </w:t>
            </w:r>
            <w:r w:rsidR="00C83F83" w:rsidRPr="00B72E7C">
              <w:t xml:space="preserve">рік навчання (курс), </w:t>
            </w:r>
            <w:r w:rsidRPr="00B72E7C">
              <w:t>Rating</w:t>
            </w:r>
            <w:r w:rsidR="00280FAB" w:rsidRPr="00B72E7C">
              <w:t xml:space="preserve">, </w:t>
            </w:r>
          </w:p>
          <w:p w:rsidR="00F96F14" w:rsidRPr="00B72E7C" w:rsidRDefault="00F96F14" w:rsidP="005A224A">
            <w:pPr>
              <w:pStyle w:val="a0"/>
              <w:numPr>
                <w:ilvl w:val="0"/>
                <w:numId w:val="56"/>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96F14" w:rsidRPr="00B72E7C" w:rsidRDefault="00F96F14" w:rsidP="005A224A">
            <w:pPr>
              <w:pStyle w:val="a0"/>
              <w:numPr>
                <w:ilvl w:val="0"/>
                <w:numId w:val="56"/>
              </w:numPr>
              <w:ind w:left="312"/>
            </w:pPr>
            <w:r w:rsidRPr="00B72E7C">
              <w:t xml:space="preserve">Визначити в класах конструктори з параметрами для ініціалізації полів класів початковими значеннями. </w:t>
            </w:r>
          </w:p>
          <w:p w:rsidR="00F96F14" w:rsidRPr="00B72E7C" w:rsidRDefault="00F96F14" w:rsidP="005A224A">
            <w:pPr>
              <w:pStyle w:val="a0"/>
              <w:numPr>
                <w:ilvl w:val="0"/>
                <w:numId w:val="56"/>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96F14" w:rsidP="005A224A">
            <w:pPr>
              <w:pStyle w:val="a0"/>
              <w:numPr>
                <w:ilvl w:val="0"/>
                <w:numId w:val="66"/>
              </w:numPr>
              <w:ind w:left="312"/>
            </w:pPr>
            <w:r w:rsidRPr="00B72E7C">
              <w:t>Визначити в класах відкриті методи для введення з консолі</w:t>
            </w:r>
            <w:r w:rsidR="00405119">
              <w:t>,</w:t>
            </w:r>
            <w:r w:rsidRPr="00B72E7C">
              <w:t xml:space="preserve"> виведення на консоль значень ініціалізованих полів класу</w:t>
            </w:r>
            <w:r w:rsidR="00405119">
              <w:t xml:space="preserve"> та запис значень до текстового файлу</w:t>
            </w:r>
            <w:r w:rsidR="00405119" w:rsidRPr="00B72E7C">
              <w:t>.</w:t>
            </w:r>
          </w:p>
          <w:p w:rsidR="00F96F14" w:rsidRPr="00B72E7C" w:rsidRDefault="00F96F14" w:rsidP="005A224A">
            <w:pPr>
              <w:pStyle w:val="a0"/>
              <w:numPr>
                <w:ilvl w:val="0"/>
                <w:numId w:val="56"/>
              </w:numPr>
              <w:ind w:left="312"/>
            </w:pPr>
            <w:r w:rsidRPr="00B72E7C">
              <w:lastRenderedPageBreak/>
              <w:t>Визначити в класах відкриті методи для роботи з об’єктами:</w:t>
            </w:r>
          </w:p>
          <w:p w:rsidR="00F96F14" w:rsidRPr="00B72E7C" w:rsidRDefault="00F96F14" w:rsidP="00280FAB">
            <w:pPr>
              <w:pStyle w:val="a"/>
              <w:ind w:left="737"/>
            </w:pPr>
            <w:r w:rsidRPr="00B72E7C">
              <w:t xml:space="preserve">клас </w:t>
            </w:r>
            <w:r w:rsidR="00C83F83" w:rsidRPr="00B72E7C">
              <w:rPr>
                <w:b/>
              </w:rPr>
              <w:t>Department</w:t>
            </w:r>
            <w:r w:rsidRPr="00B72E7C">
              <w:t xml:space="preserve">: </w:t>
            </w:r>
          </w:p>
          <w:p w:rsidR="00F96F14" w:rsidRPr="00B72E7C" w:rsidRDefault="00F96F14" w:rsidP="005A224A">
            <w:pPr>
              <w:pStyle w:val="a"/>
              <w:numPr>
                <w:ilvl w:val="1"/>
                <w:numId w:val="53"/>
              </w:numPr>
              <w:ind w:left="1163"/>
            </w:pPr>
            <w:r w:rsidRPr="00B72E7C">
              <w:t xml:space="preserve">запис у текстовий файл </w:t>
            </w:r>
            <w:r w:rsidR="00C83F83" w:rsidRPr="00B72E7C">
              <w:t>назви кафедри, назви освітньої програми, кількості студентів та викладачів, оцінка з акредитації освітньої програми (A, B, E)</w:t>
            </w:r>
            <w:r w:rsidRPr="00B72E7C">
              <w:t>;</w:t>
            </w:r>
          </w:p>
          <w:p w:rsidR="00F96F14" w:rsidRPr="00B72E7C" w:rsidRDefault="00F96F14" w:rsidP="005A224A">
            <w:pPr>
              <w:pStyle w:val="a"/>
              <w:numPr>
                <w:ilvl w:val="1"/>
                <w:numId w:val="53"/>
              </w:numPr>
              <w:ind w:left="1163"/>
            </w:pPr>
            <w:r w:rsidRPr="00B72E7C">
              <w:t xml:space="preserve">збільшення (зменшення) кількості студентів, які </w:t>
            </w:r>
            <w:r w:rsidR="001C62FD" w:rsidRPr="00B72E7C">
              <w:t>навчаються за освітньою програмою в залежності від оцінки з акредитації: оцінка А –</w:t>
            </w:r>
            <w:r w:rsidRPr="00B72E7C">
              <w:t xml:space="preserve"> збільшення </w:t>
            </w:r>
            <w:r w:rsidR="001C62FD" w:rsidRPr="00B72E7C">
              <w:t>кількості студентів на 20%, оцінка В  кільк</w:t>
            </w:r>
            <w:r w:rsidR="00280FAB" w:rsidRPr="00B72E7C">
              <w:t>ість</w:t>
            </w:r>
            <w:r w:rsidR="001C62FD" w:rsidRPr="00B72E7C">
              <w:t xml:space="preserve"> студентів </w:t>
            </w:r>
            <w:r w:rsidR="00280FAB" w:rsidRPr="00B72E7C">
              <w:t>не змінюється,</w:t>
            </w:r>
            <w:r w:rsidR="001C62FD" w:rsidRPr="00B72E7C">
              <w:t xml:space="preserve"> оцінка Е </w:t>
            </w:r>
            <w:r w:rsidR="00512896" w:rsidRPr="00B72E7C">
              <w:t>(</w:t>
            </w:r>
            <w:r w:rsidR="001C62FD" w:rsidRPr="00B72E7C">
              <w:t>повторна акредитація</w:t>
            </w:r>
            <w:r w:rsidR="00512896" w:rsidRPr="00B72E7C">
              <w:t>)</w:t>
            </w:r>
            <w:r w:rsidR="001C62FD" w:rsidRPr="00B72E7C">
              <w:t>, кількість студентів зменшується на 10%.</w:t>
            </w:r>
          </w:p>
          <w:p w:rsidR="00F96F14" w:rsidRPr="00B72E7C" w:rsidRDefault="00F96F14" w:rsidP="00280FAB">
            <w:pPr>
              <w:pStyle w:val="a"/>
              <w:ind w:left="737"/>
            </w:pPr>
            <w:r w:rsidRPr="00B72E7C">
              <w:t xml:space="preserve">клас </w:t>
            </w:r>
            <w:r w:rsidRPr="00B72E7C">
              <w:rPr>
                <w:b/>
              </w:rPr>
              <w:t>Student</w:t>
            </w:r>
            <w:r w:rsidRPr="00B72E7C">
              <w:t xml:space="preserve">: </w:t>
            </w:r>
          </w:p>
          <w:p w:rsidR="00F96F14" w:rsidRPr="00B72E7C" w:rsidRDefault="00F96F14" w:rsidP="005A224A">
            <w:pPr>
              <w:pStyle w:val="a"/>
              <w:numPr>
                <w:ilvl w:val="1"/>
                <w:numId w:val="53"/>
              </w:numPr>
              <w:ind w:left="1304"/>
            </w:pPr>
            <w:r w:rsidRPr="00B72E7C">
              <w:t xml:space="preserve">визначення рейтингу студента як середнє арифметичне </w:t>
            </w:r>
            <w:r w:rsidR="00512896" w:rsidRPr="00B72E7C">
              <w:t>10</w:t>
            </w:r>
            <w:r w:rsidRPr="00B72E7C">
              <w:t xml:space="preserve"> оцінок, які </w:t>
            </w:r>
            <w:r w:rsidR="00512896" w:rsidRPr="00B72E7C">
              <w:t>генерувати  методом класу Random</w:t>
            </w:r>
            <w:r w:rsidRPr="00B72E7C">
              <w:t>;</w:t>
            </w:r>
          </w:p>
          <w:p w:rsidR="00F96F14" w:rsidRPr="00B72E7C" w:rsidRDefault="00F96F14" w:rsidP="005A224A">
            <w:pPr>
              <w:pStyle w:val="a"/>
              <w:numPr>
                <w:ilvl w:val="1"/>
                <w:numId w:val="53"/>
              </w:numPr>
              <w:ind w:left="1304"/>
            </w:pPr>
            <w:r w:rsidRPr="00B72E7C">
              <w:t>запис імені, прізвища</w:t>
            </w:r>
            <w:r w:rsidR="00512896" w:rsidRPr="00B72E7C">
              <w:t>, курсу, назви освітньої програми, рейтингу</w:t>
            </w:r>
            <w:r w:rsidRPr="00B72E7C">
              <w:t xml:space="preserve"> студента </w:t>
            </w:r>
            <w:r w:rsidR="00512896" w:rsidRPr="00B72E7C">
              <w:t>у текстовий файл.</w:t>
            </w:r>
          </w:p>
          <w:p w:rsidR="00F96F14" w:rsidRPr="00B72E7C" w:rsidRDefault="00F96F14" w:rsidP="005A224A">
            <w:pPr>
              <w:pStyle w:val="a0"/>
              <w:numPr>
                <w:ilvl w:val="0"/>
                <w:numId w:val="56"/>
              </w:numPr>
              <w:ind w:left="312"/>
            </w:pPr>
            <w:r w:rsidRPr="00B72E7C">
              <w:t xml:space="preserve">Додати до класу Student вбудований (вкладений) клас </w:t>
            </w:r>
            <w:r w:rsidR="00D14805" w:rsidRPr="00B72E7C">
              <w:t>Конкурсна робота</w:t>
            </w:r>
            <w:r w:rsidRPr="00B72E7C">
              <w:t xml:space="preserve"> (</w:t>
            </w:r>
            <w:r w:rsidR="00D14805" w:rsidRPr="00B72E7C">
              <w:rPr>
                <w:b/>
              </w:rPr>
              <w:t>ContestWork</w:t>
            </w:r>
            <w:r w:rsidRPr="00B72E7C">
              <w:t xml:space="preserve">) з полями: </w:t>
            </w:r>
          </w:p>
          <w:p w:rsidR="00F96F14" w:rsidRPr="00B72E7C" w:rsidRDefault="00D14805" w:rsidP="005A224A">
            <w:pPr>
              <w:pStyle w:val="a"/>
              <w:numPr>
                <w:ilvl w:val="1"/>
                <w:numId w:val="55"/>
              </w:numPr>
              <w:ind w:left="1304"/>
            </w:pPr>
            <w:r w:rsidRPr="00B72E7C">
              <w:t>назва конкурсу</w:t>
            </w:r>
            <w:r w:rsidR="00F96F14" w:rsidRPr="00B72E7C">
              <w:t xml:space="preserve">, </w:t>
            </w:r>
          </w:p>
          <w:p w:rsidR="00D14805" w:rsidRPr="00B72E7C" w:rsidRDefault="00A636CB" w:rsidP="005A224A">
            <w:pPr>
              <w:pStyle w:val="a"/>
              <w:numPr>
                <w:ilvl w:val="1"/>
                <w:numId w:val="55"/>
              </w:numPr>
              <w:ind w:left="1304"/>
            </w:pPr>
            <w:r w:rsidRPr="00B72E7C">
              <w:t>назва</w:t>
            </w:r>
            <w:r w:rsidR="00D14805" w:rsidRPr="00B72E7C">
              <w:t xml:space="preserve"> роботи</w:t>
            </w:r>
          </w:p>
          <w:p w:rsidR="00F96F14" w:rsidRPr="00B72E7C" w:rsidRDefault="00CA0C95" w:rsidP="005A224A">
            <w:pPr>
              <w:pStyle w:val="a"/>
              <w:numPr>
                <w:ilvl w:val="1"/>
                <w:numId w:val="55"/>
              </w:numPr>
              <w:ind w:left="1304"/>
            </w:pPr>
            <w:r w:rsidRPr="00B72E7C">
              <w:t xml:space="preserve">апробація роботи (кількість </w:t>
            </w:r>
            <w:r w:rsidR="006A4F9A" w:rsidRPr="00B72E7C">
              <w:t xml:space="preserve">наукових </w:t>
            </w:r>
            <w:r w:rsidRPr="00B72E7C">
              <w:t>статей, написаних на тему конкурсної роботи)</w:t>
            </w:r>
            <w:r w:rsidR="00F96F14" w:rsidRPr="00B72E7C">
              <w:t xml:space="preserve">. </w:t>
            </w:r>
          </w:p>
          <w:p w:rsidR="00F96F14" w:rsidRPr="00B72E7C" w:rsidRDefault="00F96F14" w:rsidP="00280FAB">
            <w:pPr>
              <w:pStyle w:val="a"/>
              <w:numPr>
                <w:ilvl w:val="0"/>
                <w:numId w:val="0"/>
              </w:numPr>
              <w:ind w:left="641" w:hanging="357"/>
            </w:pPr>
            <w:r w:rsidRPr="00B72E7C">
              <w:t>та методами:</w:t>
            </w:r>
          </w:p>
          <w:p w:rsidR="00F96F14" w:rsidRPr="00B72E7C" w:rsidRDefault="00F96F14" w:rsidP="005A224A">
            <w:pPr>
              <w:pStyle w:val="a"/>
              <w:numPr>
                <w:ilvl w:val="1"/>
                <w:numId w:val="55"/>
              </w:numPr>
              <w:ind w:left="1304"/>
            </w:pPr>
            <w:r w:rsidRPr="00B72E7C">
              <w:t>в</w:t>
            </w:r>
            <w:r w:rsidR="00CA0C95" w:rsidRPr="00B72E7C">
              <w:t xml:space="preserve">ідповідність </w:t>
            </w:r>
            <w:r w:rsidR="00A636CB" w:rsidRPr="00B72E7C">
              <w:t>назви</w:t>
            </w:r>
            <w:r w:rsidR="00CA0C95" w:rsidRPr="00B72E7C">
              <w:t xml:space="preserve"> конкурсної роботи тематиці конкурсу</w:t>
            </w:r>
            <w:r w:rsidRPr="00B72E7C">
              <w:t xml:space="preserve">. Алгоритм </w:t>
            </w:r>
            <w:r w:rsidR="00CA0C95" w:rsidRPr="00B72E7C">
              <w:t xml:space="preserve">перевірки відповідності </w:t>
            </w:r>
            <w:r w:rsidR="00A636CB" w:rsidRPr="00B72E7C">
              <w:t>назви</w:t>
            </w:r>
            <w:r w:rsidRPr="00B72E7C">
              <w:t xml:space="preserve"> </w:t>
            </w:r>
            <w:r w:rsidR="00CA0C95" w:rsidRPr="00B72E7C">
              <w:t xml:space="preserve">роботи тематиці конкуру </w:t>
            </w:r>
            <w:r w:rsidRPr="00B72E7C">
              <w:t xml:space="preserve">такий: перелік </w:t>
            </w:r>
            <w:r w:rsidR="00CA0C95" w:rsidRPr="00B72E7C">
              <w:t xml:space="preserve">тематики конкурсу </w:t>
            </w:r>
            <w:r w:rsidRPr="00B72E7C">
              <w:t xml:space="preserve">подати </w:t>
            </w:r>
            <w:r w:rsidR="00CA0C95" w:rsidRPr="00B72E7C">
              <w:t xml:space="preserve">рядками в </w:t>
            </w:r>
            <w:r w:rsidRPr="00B72E7C">
              <w:t>текстов</w:t>
            </w:r>
            <w:r w:rsidR="00CA0C95" w:rsidRPr="00B72E7C">
              <w:t>ому</w:t>
            </w:r>
            <w:r w:rsidRPr="00B72E7C">
              <w:t xml:space="preserve"> файл</w:t>
            </w:r>
            <w:r w:rsidR="008377C4" w:rsidRPr="00B72E7C">
              <w:t>і</w:t>
            </w:r>
            <w:r w:rsidRPr="00B72E7C">
              <w:t xml:space="preserve">, </w:t>
            </w:r>
            <w:r w:rsidR="008377C4" w:rsidRPr="00B72E7C">
              <w:t xml:space="preserve">в циклі читати рядок з файлу, шукати </w:t>
            </w:r>
            <w:r w:rsidR="00A636CB" w:rsidRPr="00B72E7C">
              <w:t>збіги</w:t>
            </w:r>
            <w:r w:rsidR="008377C4" w:rsidRPr="00B72E7C">
              <w:t xml:space="preserve"> ключових слів з назви конкурсної роботи </w:t>
            </w:r>
            <w:r w:rsidR="00A636CB" w:rsidRPr="00B72E7C">
              <w:t>з прочитаним рядком з файлу</w:t>
            </w:r>
            <w:r w:rsidRPr="00B72E7C">
              <w:t>, вивести на консоль ряд</w:t>
            </w:r>
            <w:r w:rsidR="00A636CB" w:rsidRPr="00B72E7C">
              <w:t>ки файлу</w:t>
            </w:r>
            <w:r w:rsidRPr="00B72E7C">
              <w:t>, в як</w:t>
            </w:r>
            <w:r w:rsidR="00A636CB" w:rsidRPr="00B72E7C">
              <w:t>их</w:t>
            </w:r>
            <w:r w:rsidRPr="00B72E7C">
              <w:t xml:space="preserve"> знайдені </w:t>
            </w:r>
            <w:r w:rsidR="00A636CB" w:rsidRPr="00B72E7C">
              <w:t xml:space="preserve">збіги </w:t>
            </w:r>
            <w:r w:rsidRPr="00B72E7C">
              <w:t>ключов</w:t>
            </w:r>
            <w:r w:rsidR="00A636CB" w:rsidRPr="00B72E7C">
              <w:t>их</w:t>
            </w:r>
            <w:r w:rsidRPr="00B72E7C">
              <w:t xml:space="preserve"> сл</w:t>
            </w:r>
            <w:r w:rsidR="00A636CB" w:rsidRPr="00B72E7C">
              <w:t>і</w:t>
            </w:r>
            <w:r w:rsidRPr="00B72E7C">
              <w:t>в</w:t>
            </w:r>
            <w:r w:rsidR="00A636CB" w:rsidRPr="00B72E7C">
              <w:t xml:space="preserve"> з назви роботи з тематикою конкурсу</w:t>
            </w:r>
            <w:r w:rsidRPr="00B72E7C">
              <w:t>.</w:t>
            </w:r>
          </w:p>
          <w:p w:rsidR="00F96F14" w:rsidRPr="00B72E7C" w:rsidRDefault="00F96F14" w:rsidP="005A224A">
            <w:pPr>
              <w:pStyle w:val="a"/>
              <w:numPr>
                <w:ilvl w:val="1"/>
                <w:numId w:val="55"/>
              </w:numPr>
              <w:ind w:left="1304"/>
            </w:pPr>
            <w:r w:rsidRPr="00B72E7C">
              <w:t xml:space="preserve">визначення </w:t>
            </w:r>
            <w:r w:rsidR="006A4F9A" w:rsidRPr="00B72E7C">
              <w:t>якості конкурсної роботи за алгоритмом:</w:t>
            </w:r>
            <w:r w:rsidR="00741927" w:rsidRPr="00B72E7C">
              <w:t xml:space="preserve"> </w:t>
            </w:r>
            <w:r w:rsidR="006A4F9A" w:rsidRPr="00B72E7C">
              <w:t xml:space="preserve">0 наукових статей – </w:t>
            </w:r>
            <w:r w:rsidR="00435024" w:rsidRPr="00B72E7C">
              <w:t>0</w:t>
            </w:r>
            <w:r w:rsidR="006A4F9A" w:rsidRPr="00B72E7C">
              <w:t xml:space="preserve"> балів за якість,</w:t>
            </w:r>
            <w:r w:rsidR="00435024" w:rsidRPr="00B72E7C">
              <w:t xml:space="preserve"> наступні бали складають арифметичну прогресію з різницею (кроком) рівним</w:t>
            </w:r>
            <w:r w:rsidR="00741927" w:rsidRPr="00B72E7C">
              <w:rPr>
                <w:position w:val="-6"/>
              </w:rPr>
              <w:object w:dxaOrig="480" w:dyaOrig="240">
                <v:shape id="_x0000_i1122" type="#_x0000_t75" style="width:28.8pt;height:15pt" o:ole="">
                  <v:imagedata r:id="rId212" o:title=""/>
                </v:shape>
                <o:OLEObject Type="Embed" ProgID="Equation.3" ShapeID="_x0000_i1122" DrawAspect="Content" ObjectID="_1675149455" r:id="rId213"/>
              </w:object>
            </w:r>
            <w:r w:rsidR="00741927" w:rsidRPr="00B72E7C">
              <w:t>;</w:t>
            </w:r>
            <w:r w:rsidR="00435024" w:rsidRPr="00B72E7C">
              <w:t xml:space="preserve"> </w:t>
            </w:r>
            <w:r w:rsidR="00741927" w:rsidRPr="00B72E7C">
              <w:rPr>
                <w:position w:val="-10"/>
              </w:rPr>
              <w:object w:dxaOrig="1700" w:dyaOrig="300">
                <v:shape id="_x0000_i1123" type="#_x0000_t75" style="width:114.6pt;height:19pt" o:ole="">
                  <v:imagedata r:id="rId214" o:title=""/>
                </v:shape>
                <o:OLEObject Type="Embed" ProgID="Equation.3" ShapeID="_x0000_i1123" DrawAspect="Content" ObjectID="_1675149456" r:id="rId215"/>
              </w:object>
            </w:r>
            <w:r w:rsidR="00741927" w:rsidRPr="00B72E7C">
              <w:t>. Максимальна сума балів 10 за 5 наукових статей</w:t>
            </w:r>
            <w:r w:rsidRPr="00B72E7C">
              <w:t>.</w:t>
            </w:r>
          </w:p>
          <w:p w:rsidR="00F96F14" w:rsidRPr="00B72E7C" w:rsidRDefault="00F96F14" w:rsidP="005A224A">
            <w:pPr>
              <w:pStyle w:val="a0"/>
              <w:numPr>
                <w:ilvl w:val="0"/>
                <w:numId w:val="56"/>
              </w:numPr>
              <w:ind w:left="312"/>
            </w:pPr>
            <w:r w:rsidRPr="00B72E7C">
              <w:t xml:space="preserve">Модифікувати клас </w:t>
            </w:r>
            <w:r w:rsidRPr="00B72E7C">
              <w:rPr>
                <w:b/>
              </w:rPr>
              <w:t>Student</w:t>
            </w:r>
            <w:r w:rsidRPr="00B72E7C">
              <w:t xml:space="preserve">, подавши його як частковий, тобто поділивши його на дві частини: в одну частину (окремий файл) включити метод </w:t>
            </w:r>
            <w:r w:rsidR="00F03896" w:rsidRPr="00B72E7C">
              <w:t>перевірки відповідності назви конкурсної роботи тематиці конкурсу</w:t>
            </w:r>
            <w:r w:rsidRPr="00B72E7C">
              <w:t xml:space="preserve">, в іншу (інший файл) – метод розрахунку </w:t>
            </w:r>
            <w:r w:rsidR="00F03896" w:rsidRPr="00B72E7C">
              <w:t>балів</w:t>
            </w:r>
            <w:r w:rsidRPr="00B72E7C">
              <w:t xml:space="preserve"> за </w:t>
            </w:r>
            <w:r w:rsidR="00F03896" w:rsidRPr="00B72E7C">
              <w:t>конкурсну роботу</w:t>
            </w:r>
            <w:r w:rsidRPr="00B72E7C">
              <w:t>.</w:t>
            </w:r>
          </w:p>
          <w:p w:rsidR="00F96F14" w:rsidRPr="00B72E7C" w:rsidRDefault="00F96F14" w:rsidP="005A224A">
            <w:pPr>
              <w:pStyle w:val="a0"/>
              <w:numPr>
                <w:ilvl w:val="0"/>
                <w:numId w:val="56"/>
              </w:numPr>
              <w:ind w:left="312"/>
            </w:pPr>
            <w:r w:rsidRPr="00B72E7C">
              <w:t xml:space="preserve">Додати до проекту новий статичний клас </w:t>
            </w:r>
            <w:r w:rsidRPr="00B72E7C">
              <w:rPr>
                <w:b/>
              </w:rPr>
              <w:t>СreativeWork</w:t>
            </w:r>
            <w:r w:rsidRPr="00B72E7C">
              <w:t xml:space="preserve">, включивши в нього три функції (на вибір студента) з варіанта </w:t>
            </w:r>
            <w:r w:rsidR="00F03896" w:rsidRPr="00B72E7C">
              <w:t>2</w:t>
            </w:r>
            <w:r w:rsidRPr="00B72E7C">
              <w:t xml:space="preserve"> лабораторної роботи 2. </w:t>
            </w:r>
          </w:p>
          <w:p w:rsidR="00F96F14" w:rsidRPr="00B72E7C" w:rsidRDefault="00F96F14" w:rsidP="00F03896">
            <w:pPr>
              <w:pStyle w:val="a0"/>
              <w:numPr>
                <w:ilvl w:val="0"/>
                <w:numId w:val="0"/>
              </w:numPr>
              <w:ind w:left="357" w:hanging="357"/>
            </w:pPr>
          </w:p>
        </w:tc>
      </w:tr>
      <w:tr w:rsidR="00F03896" w:rsidRPr="00B72E7C" w:rsidTr="00D5393E">
        <w:trPr>
          <w:jc w:val="center"/>
        </w:trPr>
        <w:tc>
          <w:tcPr>
            <w:tcW w:w="851" w:type="dxa"/>
            <w:shd w:val="clear" w:color="auto" w:fill="D9D9D9" w:themeFill="background1" w:themeFillShade="D9"/>
            <w:vAlign w:val="center"/>
          </w:tcPr>
          <w:p w:rsidR="00F03896" w:rsidRPr="004A4CB3" w:rsidRDefault="00F03896" w:rsidP="005A224A">
            <w:pPr>
              <w:pStyle w:val="aa"/>
              <w:numPr>
                <w:ilvl w:val="0"/>
                <w:numId w:val="68"/>
              </w:numPr>
              <w:ind w:left="0" w:firstLine="0"/>
              <w:jc w:val="center"/>
              <w:rPr>
                <w:b/>
                <w:sz w:val="36"/>
                <w:szCs w:val="36"/>
              </w:rPr>
            </w:pPr>
          </w:p>
        </w:tc>
        <w:tc>
          <w:tcPr>
            <w:tcW w:w="8925" w:type="dxa"/>
          </w:tcPr>
          <w:p w:rsidR="00F03896" w:rsidRPr="00B72E7C" w:rsidRDefault="00F03896" w:rsidP="00F03896">
            <w:pPr>
              <w:ind w:firstLine="0"/>
            </w:pPr>
            <w:r w:rsidRPr="00B72E7C">
              <w:t xml:space="preserve">Розробити консольний застосунок мовою C# для обробки даних про кафедру і </w:t>
            </w:r>
            <w:r w:rsidR="00D5393E" w:rsidRPr="00B72E7C">
              <w:t>викладачів</w:t>
            </w:r>
            <w:r w:rsidRPr="00B72E7C">
              <w:t xml:space="preserve">. </w:t>
            </w:r>
          </w:p>
          <w:p w:rsidR="00F03896" w:rsidRPr="00B72E7C" w:rsidRDefault="00F03896" w:rsidP="005A224A">
            <w:pPr>
              <w:pStyle w:val="a0"/>
              <w:numPr>
                <w:ilvl w:val="0"/>
                <w:numId w:val="57"/>
              </w:numPr>
              <w:ind w:left="312"/>
            </w:pPr>
            <w:r w:rsidRPr="00B72E7C">
              <w:t xml:space="preserve">Створити класи: </w:t>
            </w:r>
            <w:r w:rsidRPr="00B72E7C">
              <w:rPr>
                <w:b/>
              </w:rPr>
              <w:t>Department</w:t>
            </w:r>
            <w:r w:rsidR="000E6CA6" w:rsidRPr="00B72E7C">
              <w:rPr>
                <w:b/>
              </w:rPr>
              <w:t xml:space="preserve"> </w:t>
            </w:r>
            <w:r w:rsidR="000E6CA6" w:rsidRPr="00B72E7C">
              <w:t xml:space="preserve">та </w:t>
            </w:r>
            <w:r w:rsidR="000E6CA6" w:rsidRPr="00B72E7C">
              <w:rPr>
                <w:b/>
              </w:rPr>
              <w:t>Teacher</w:t>
            </w:r>
            <w:r w:rsidRPr="00B72E7C">
              <w:t>. Рекомендується кожний клас створювати в окремому файлі командою Project → Add class</w:t>
            </w:r>
          </w:p>
          <w:p w:rsidR="00F03896" w:rsidRPr="00B72E7C" w:rsidRDefault="00F03896" w:rsidP="005A224A">
            <w:pPr>
              <w:pStyle w:val="a0"/>
              <w:numPr>
                <w:ilvl w:val="0"/>
                <w:numId w:val="57"/>
              </w:numPr>
              <w:ind w:left="312"/>
            </w:pPr>
            <w:r w:rsidRPr="00B72E7C">
              <w:t>Визначити в класах закриті поля:</w:t>
            </w:r>
          </w:p>
          <w:p w:rsidR="00F03896" w:rsidRPr="00B72E7C" w:rsidRDefault="00F03896" w:rsidP="000E6CA6">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924D49" w:rsidRPr="00B72E7C">
              <w:t xml:space="preserve">кількість </w:t>
            </w:r>
            <w:r w:rsidR="00CE0DB3" w:rsidRPr="00B72E7C">
              <w:t xml:space="preserve">дисциплін, закріплених за кафедрою, обсяг </w:t>
            </w:r>
            <w:r w:rsidR="00CE0DB3" w:rsidRPr="00B72E7C">
              <w:lastRenderedPageBreak/>
              <w:t>навчального навантаження кафедри (загальна кількість годин на усі дисципліни)</w:t>
            </w:r>
          </w:p>
          <w:p w:rsidR="00F03896" w:rsidRPr="00B72E7C" w:rsidRDefault="00F03896" w:rsidP="000E6CA6">
            <w:pPr>
              <w:pStyle w:val="a"/>
              <w:ind w:left="596"/>
            </w:pPr>
            <w:r w:rsidRPr="00B72E7C">
              <w:t xml:space="preserve">клас </w:t>
            </w:r>
            <w:r w:rsidR="000E6CA6" w:rsidRPr="00B72E7C">
              <w:rPr>
                <w:b/>
              </w:rPr>
              <w:t>Teacher</w:t>
            </w:r>
            <w:r w:rsidRPr="00B72E7C">
              <w:t xml:space="preserve">: FirstName, LastName, </w:t>
            </w:r>
            <w:r w:rsidR="000E6CA6" w:rsidRPr="00B72E7C">
              <w:t>кількість наукових праць, назва дисципліни, яку читає викладач</w:t>
            </w:r>
            <w:r w:rsidR="00CE0DB3" w:rsidRPr="00B72E7C">
              <w:t xml:space="preserve">, кількість годин, </w:t>
            </w:r>
            <w:r w:rsidR="003E252A" w:rsidRPr="00B72E7C">
              <w:t xml:space="preserve">що відводиться на дисципліну, сумарний </w:t>
            </w:r>
            <w:r w:rsidR="00CE0DB3" w:rsidRPr="00B72E7C">
              <w:t>обсяг педагогічного навантаження (</w:t>
            </w:r>
            <w:r w:rsidR="003E252A" w:rsidRPr="00B72E7C">
              <w:t xml:space="preserve">сумарна </w:t>
            </w:r>
            <w:r w:rsidR="00CE0DB3" w:rsidRPr="00B72E7C">
              <w:t>кількість годин</w:t>
            </w:r>
            <w:r w:rsidR="003E252A" w:rsidRPr="00B72E7C">
              <w:t xml:space="preserve"> викладача по всім дисципліна, які він викладає)</w:t>
            </w:r>
            <w:r w:rsidR="000E6CA6" w:rsidRPr="00B72E7C">
              <w:t>.</w:t>
            </w:r>
            <w:r w:rsidRPr="00B72E7C">
              <w:t xml:space="preserve"> </w:t>
            </w:r>
          </w:p>
          <w:p w:rsidR="00F03896" w:rsidRPr="00B72E7C" w:rsidRDefault="00F03896" w:rsidP="005A224A">
            <w:pPr>
              <w:pStyle w:val="a0"/>
              <w:numPr>
                <w:ilvl w:val="0"/>
                <w:numId w:val="57"/>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03896" w:rsidRPr="00B72E7C" w:rsidRDefault="00F03896" w:rsidP="005A224A">
            <w:pPr>
              <w:pStyle w:val="a0"/>
              <w:numPr>
                <w:ilvl w:val="0"/>
                <w:numId w:val="57"/>
              </w:numPr>
              <w:ind w:left="312"/>
            </w:pPr>
            <w:r w:rsidRPr="00B72E7C">
              <w:t xml:space="preserve">Визначити в класах конструктори з параметрами для ініціалізації полів класів початковими значеннями. </w:t>
            </w:r>
          </w:p>
          <w:p w:rsidR="00F03896" w:rsidRPr="00B72E7C" w:rsidRDefault="00F03896" w:rsidP="005A224A">
            <w:pPr>
              <w:pStyle w:val="a0"/>
              <w:numPr>
                <w:ilvl w:val="0"/>
                <w:numId w:val="57"/>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03896" w:rsidP="005A224A">
            <w:pPr>
              <w:pStyle w:val="a0"/>
              <w:numPr>
                <w:ilvl w:val="0"/>
                <w:numId w:val="66"/>
              </w:numPr>
              <w:ind w:left="312"/>
            </w:pPr>
            <w:r w:rsidRPr="00B72E7C">
              <w:t>Визначити в класах відкриті методи для введення з консолі</w:t>
            </w:r>
            <w:r w:rsidR="00405119">
              <w:t>,</w:t>
            </w:r>
            <w:r w:rsidRPr="00B72E7C">
              <w:t xml:space="preserve"> виведення на консоль знач</w:t>
            </w:r>
            <w:r w:rsidR="00405119">
              <w:t>ень ініціалізованих полів класу та запис значень до текстового файлу</w:t>
            </w:r>
            <w:r w:rsidR="00405119" w:rsidRPr="00B72E7C">
              <w:t>.</w:t>
            </w:r>
          </w:p>
          <w:p w:rsidR="00F03896" w:rsidRPr="00B72E7C" w:rsidRDefault="00F03896" w:rsidP="005A224A">
            <w:pPr>
              <w:pStyle w:val="a0"/>
              <w:numPr>
                <w:ilvl w:val="0"/>
                <w:numId w:val="57"/>
              </w:numPr>
              <w:ind w:left="312"/>
            </w:pPr>
            <w:r w:rsidRPr="00B72E7C">
              <w:t>Визначити в класах відкриті методи для роботи з об’єктами:</w:t>
            </w:r>
          </w:p>
          <w:p w:rsidR="00F03896" w:rsidRPr="00B72E7C" w:rsidRDefault="00F03896" w:rsidP="00F03896">
            <w:pPr>
              <w:pStyle w:val="a"/>
              <w:ind w:left="737"/>
            </w:pPr>
            <w:r w:rsidRPr="00B72E7C">
              <w:t xml:space="preserve">клас </w:t>
            </w:r>
            <w:r w:rsidRPr="00B72E7C">
              <w:rPr>
                <w:b/>
              </w:rPr>
              <w:t>Department</w:t>
            </w:r>
            <w:r w:rsidRPr="00B72E7C">
              <w:t xml:space="preserve">: </w:t>
            </w:r>
          </w:p>
          <w:p w:rsidR="00F03896" w:rsidRPr="00B72E7C" w:rsidRDefault="00F03896" w:rsidP="005A224A">
            <w:pPr>
              <w:pStyle w:val="a"/>
              <w:numPr>
                <w:ilvl w:val="1"/>
                <w:numId w:val="53"/>
              </w:numPr>
              <w:ind w:left="1163"/>
              <w:rPr>
                <w:szCs w:val="26"/>
              </w:rPr>
            </w:pPr>
            <w:r w:rsidRPr="00B72E7C">
              <w:rPr>
                <w:szCs w:val="26"/>
              </w:rPr>
              <w:t xml:space="preserve">запис у текстовий файл </w:t>
            </w:r>
            <w:r w:rsidR="000E6CA6" w:rsidRPr="00B72E7C">
              <w:rPr>
                <w:szCs w:val="26"/>
              </w:rPr>
              <w:t>значень полів класу (</w:t>
            </w:r>
            <w:r w:rsidRPr="00B72E7C">
              <w:rPr>
                <w:szCs w:val="26"/>
              </w:rPr>
              <w:t>назв</w:t>
            </w:r>
            <w:r w:rsidR="00924D49" w:rsidRPr="00B72E7C">
              <w:rPr>
                <w:szCs w:val="26"/>
              </w:rPr>
              <w:t>а</w:t>
            </w:r>
            <w:r w:rsidRPr="00B72E7C">
              <w:rPr>
                <w:szCs w:val="26"/>
              </w:rPr>
              <w:t xml:space="preserve"> кафедри, </w:t>
            </w:r>
            <w:r w:rsidR="00924D49" w:rsidRPr="00B72E7C">
              <w:t xml:space="preserve"> кількість викладачів, кількість студентів,</w:t>
            </w:r>
            <w:r w:rsidR="00924D49" w:rsidRPr="00B72E7C">
              <w:rPr>
                <w:szCs w:val="26"/>
              </w:rPr>
              <w:t xml:space="preserve"> </w:t>
            </w:r>
            <w:r w:rsidR="00CE0DB3" w:rsidRPr="00B72E7C">
              <w:rPr>
                <w:szCs w:val="26"/>
              </w:rPr>
              <w:t>кількість дисциплін, загальна кількість годин</w:t>
            </w:r>
            <w:r w:rsidR="00B44467" w:rsidRPr="00B72E7C">
              <w:rPr>
                <w:szCs w:val="26"/>
              </w:rPr>
              <w:t>)</w:t>
            </w:r>
            <w:r w:rsidR="00924D49" w:rsidRPr="00B72E7C">
              <w:rPr>
                <w:szCs w:val="26"/>
              </w:rPr>
              <w:t>;</w:t>
            </w:r>
          </w:p>
          <w:p w:rsidR="00F03896" w:rsidRPr="00B72E7C" w:rsidRDefault="00F03896" w:rsidP="005A224A">
            <w:pPr>
              <w:pStyle w:val="a"/>
              <w:numPr>
                <w:ilvl w:val="1"/>
                <w:numId w:val="53"/>
              </w:numPr>
              <w:ind w:left="1163"/>
            </w:pPr>
            <w:r w:rsidRPr="00B72E7C">
              <w:t xml:space="preserve">збільшення (зменшення) кількості </w:t>
            </w:r>
            <w:r w:rsidR="003E252A" w:rsidRPr="00B72E7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B72E7C">
              <w:t xml:space="preserve">10:1, максимальне навантаження викладача </w:t>
            </w:r>
            <w:r w:rsidR="00AC451F" w:rsidRPr="00B72E7C">
              <w:t>з</w:t>
            </w:r>
            <w:r w:rsidR="003E252A" w:rsidRPr="00B72E7C">
              <w:t xml:space="preserve">а </w:t>
            </w:r>
            <w:r w:rsidR="00AC451F" w:rsidRPr="00B72E7C">
              <w:t>рік не перевищує 600 годин, мінімальний обсяг одної дисципліни складає 90 годин.</w:t>
            </w:r>
          </w:p>
          <w:p w:rsidR="00F03896" w:rsidRPr="00B72E7C" w:rsidRDefault="00F03896" w:rsidP="00F03896">
            <w:pPr>
              <w:pStyle w:val="a"/>
              <w:ind w:left="737"/>
            </w:pPr>
            <w:r w:rsidRPr="00B72E7C">
              <w:t xml:space="preserve">клас </w:t>
            </w:r>
            <w:r w:rsidR="000E6CA6" w:rsidRPr="00B72E7C">
              <w:rPr>
                <w:b/>
              </w:rPr>
              <w:t>Teacher</w:t>
            </w:r>
            <w:r w:rsidRPr="00B72E7C">
              <w:t xml:space="preserve">: </w:t>
            </w:r>
          </w:p>
          <w:p w:rsidR="00F03896" w:rsidRPr="00B72E7C" w:rsidRDefault="00F03896" w:rsidP="005A224A">
            <w:pPr>
              <w:pStyle w:val="a"/>
              <w:numPr>
                <w:ilvl w:val="1"/>
                <w:numId w:val="53"/>
              </w:numPr>
              <w:ind w:left="1304"/>
            </w:pPr>
            <w:r w:rsidRPr="00B72E7C">
              <w:t xml:space="preserve">визначення рейтингу </w:t>
            </w:r>
            <w:r w:rsidR="00AC451F" w:rsidRPr="00B72E7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B72E7C">
              <w:t>;</w:t>
            </w:r>
          </w:p>
          <w:p w:rsidR="00F03896" w:rsidRPr="00B72E7C" w:rsidRDefault="00F03896" w:rsidP="005A224A">
            <w:pPr>
              <w:pStyle w:val="a"/>
              <w:numPr>
                <w:ilvl w:val="1"/>
                <w:numId w:val="53"/>
              </w:numPr>
              <w:ind w:left="1304"/>
            </w:pPr>
            <w:r w:rsidRPr="00B72E7C">
              <w:t xml:space="preserve">запис імені, прізвища, </w:t>
            </w:r>
            <w:r w:rsidR="00AC451F" w:rsidRPr="00B72E7C">
              <w:t>назви дисципліни</w:t>
            </w:r>
            <w:r w:rsidRPr="00B72E7C">
              <w:t xml:space="preserve">, рейтингу </w:t>
            </w:r>
            <w:r w:rsidR="00AC451F" w:rsidRPr="00B72E7C">
              <w:t>викладача</w:t>
            </w:r>
            <w:r w:rsidRPr="00B72E7C">
              <w:t xml:space="preserve"> у текстовий файл.</w:t>
            </w:r>
          </w:p>
          <w:p w:rsidR="00F03896" w:rsidRPr="00B72E7C" w:rsidRDefault="00F03896" w:rsidP="005A224A">
            <w:pPr>
              <w:pStyle w:val="a0"/>
              <w:numPr>
                <w:ilvl w:val="0"/>
                <w:numId w:val="56"/>
              </w:numPr>
              <w:ind w:left="312"/>
            </w:pPr>
            <w:r w:rsidRPr="00B72E7C">
              <w:t xml:space="preserve">Додати до класу </w:t>
            </w:r>
            <w:r w:rsidR="001859EE" w:rsidRPr="00B72E7C">
              <w:rPr>
                <w:b/>
              </w:rPr>
              <w:t xml:space="preserve">Teacher </w:t>
            </w:r>
            <w:r w:rsidRPr="00B72E7C">
              <w:t xml:space="preserve">вбудований (вкладений) клас </w:t>
            </w:r>
            <w:r w:rsidR="001859EE" w:rsidRPr="00B72E7C">
              <w:t>Керівництво конкурсними роботами</w:t>
            </w:r>
            <w:r w:rsidRPr="00B72E7C">
              <w:t xml:space="preserve"> (</w:t>
            </w:r>
            <w:r w:rsidRPr="00B72E7C">
              <w:rPr>
                <w:b/>
              </w:rPr>
              <w:t>ContestWork</w:t>
            </w:r>
            <w:r w:rsidR="001859EE" w:rsidRPr="00B72E7C">
              <w:rPr>
                <w:b/>
              </w:rPr>
              <w:t>Manage</w:t>
            </w:r>
            <w:r w:rsidR="001859EE" w:rsidRPr="00B72E7C">
              <w:t>r</w:t>
            </w:r>
            <w:r w:rsidRPr="00B72E7C">
              <w:t xml:space="preserve">) з полями: </w:t>
            </w:r>
          </w:p>
          <w:p w:rsidR="00F03896" w:rsidRPr="00B72E7C" w:rsidRDefault="00F03896" w:rsidP="005A224A">
            <w:pPr>
              <w:pStyle w:val="a"/>
              <w:numPr>
                <w:ilvl w:val="1"/>
                <w:numId w:val="55"/>
              </w:numPr>
              <w:ind w:left="1304"/>
            </w:pPr>
            <w:r w:rsidRPr="00B72E7C">
              <w:t xml:space="preserve">назва конкурсу, </w:t>
            </w:r>
          </w:p>
          <w:p w:rsidR="00F03896" w:rsidRPr="00B72E7C" w:rsidRDefault="00F03896" w:rsidP="005A224A">
            <w:pPr>
              <w:pStyle w:val="a"/>
              <w:numPr>
                <w:ilvl w:val="1"/>
                <w:numId w:val="55"/>
              </w:numPr>
              <w:ind w:left="1304"/>
            </w:pPr>
            <w:r w:rsidRPr="00B72E7C">
              <w:t>назва роботи</w:t>
            </w:r>
          </w:p>
          <w:p w:rsidR="00F03896" w:rsidRPr="00B72E7C" w:rsidRDefault="006D0689" w:rsidP="005A224A">
            <w:pPr>
              <w:pStyle w:val="a"/>
              <w:numPr>
                <w:ilvl w:val="1"/>
                <w:numId w:val="55"/>
              </w:numPr>
              <w:ind w:left="1304"/>
            </w:pPr>
            <w:r w:rsidRPr="00B72E7C">
              <w:t xml:space="preserve">призове </w:t>
            </w:r>
            <w:r w:rsidR="001859EE" w:rsidRPr="00B72E7C">
              <w:t>місце</w:t>
            </w:r>
            <w:r w:rsidRPr="00B72E7C">
              <w:t>, отримане конкурсною роботою на конкурсі (1,2,3). Значення 0 свідчить про те, що робота не попала в номінацію призових.</w:t>
            </w:r>
            <w:r w:rsidR="001859EE" w:rsidRPr="00B72E7C">
              <w:t xml:space="preserve"> </w:t>
            </w:r>
          </w:p>
          <w:p w:rsidR="00F03896" w:rsidRPr="00B72E7C" w:rsidRDefault="006D0689" w:rsidP="00F03896">
            <w:pPr>
              <w:pStyle w:val="a"/>
              <w:numPr>
                <w:ilvl w:val="0"/>
                <w:numId w:val="0"/>
              </w:numPr>
              <w:ind w:left="641" w:hanging="357"/>
            </w:pPr>
            <w:r w:rsidRPr="00B72E7C">
              <w:t>т</w:t>
            </w:r>
            <w:r w:rsidR="00F03896" w:rsidRPr="00B72E7C">
              <w:t>а методами:</w:t>
            </w:r>
          </w:p>
          <w:p w:rsidR="00F03896" w:rsidRPr="00B72E7C" w:rsidRDefault="006D0689" w:rsidP="005A224A">
            <w:pPr>
              <w:pStyle w:val="a"/>
              <w:numPr>
                <w:ilvl w:val="1"/>
                <w:numId w:val="55"/>
              </w:numPr>
              <w:ind w:left="1304"/>
            </w:pPr>
            <w:r w:rsidRPr="00B72E7C">
              <w:t>В</w:t>
            </w:r>
            <w:r w:rsidR="00F03896" w:rsidRPr="00B72E7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B72E7C" w:rsidRDefault="006D0689" w:rsidP="005A224A">
            <w:pPr>
              <w:pStyle w:val="a"/>
              <w:numPr>
                <w:ilvl w:val="1"/>
                <w:numId w:val="55"/>
              </w:numPr>
              <w:ind w:left="1304"/>
            </w:pPr>
            <w:r w:rsidRPr="00B72E7C">
              <w:t xml:space="preserve">Розрахунок рейтингу </w:t>
            </w:r>
            <w:r w:rsidR="00B44467" w:rsidRPr="00B72E7C">
              <w:t xml:space="preserve">конкурсної </w:t>
            </w:r>
            <w:r w:rsidRPr="00B72E7C">
              <w:t>роботи</w:t>
            </w:r>
            <w:r w:rsidR="00F03896" w:rsidRPr="00B72E7C">
              <w:t xml:space="preserve"> за алгоритмом: </w:t>
            </w:r>
            <w:r w:rsidRPr="00B72E7C">
              <w:t>згенерувати мето</w:t>
            </w:r>
            <w:r w:rsidR="00C17B81">
              <w:t>д</w:t>
            </w:r>
            <w:r w:rsidRPr="00B72E7C">
              <w:t xml:space="preserve">ами класу Random 3 цілих числа в діапазоні від </w:t>
            </w:r>
            <w:r w:rsidRPr="00B72E7C">
              <w:lastRenderedPageBreak/>
              <w:t>0</w:t>
            </w:r>
            <w:r w:rsidR="00F03896" w:rsidRPr="00B72E7C">
              <w:t xml:space="preserve"> </w:t>
            </w:r>
            <w:r w:rsidRPr="00B72E7C">
              <w:t>до 10</w:t>
            </w:r>
            <w:r w:rsidR="00E7484A" w:rsidRPr="00B72E7C">
              <w:t xml:space="preserve"> (числа свідчать про наукову новизну, практичну цінність, якість оформлення), С</w:t>
            </w:r>
            <w:r w:rsidR="00F03896" w:rsidRPr="00B72E7C">
              <w:t xml:space="preserve">ума балів </w:t>
            </w:r>
            <w:r w:rsidR="00E7484A" w:rsidRPr="00B72E7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B72E7C">
              <w:t>.</w:t>
            </w:r>
          </w:p>
          <w:p w:rsidR="00F03896" w:rsidRPr="00B72E7C" w:rsidRDefault="00F03896" w:rsidP="005A224A">
            <w:pPr>
              <w:pStyle w:val="a0"/>
              <w:numPr>
                <w:ilvl w:val="0"/>
                <w:numId w:val="56"/>
              </w:numPr>
              <w:ind w:left="312"/>
            </w:pPr>
            <w:r w:rsidRPr="00B72E7C">
              <w:t xml:space="preserve">Модифікувати клас </w:t>
            </w:r>
            <w:r w:rsidR="00E7484A" w:rsidRPr="00B72E7C">
              <w:rPr>
                <w:b/>
              </w:rPr>
              <w:t>Teacher</w:t>
            </w:r>
            <w:r w:rsidRPr="00B72E7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B72E7C">
              <w:t>рейтингу</w:t>
            </w:r>
            <w:r w:rsidRPr="00B72E7C">
              <w:t xml:space="preserve"> конкурсн</w:t>
            </w:r>
            <w:r w:rsidR="00E7484A" w:rsidRPr="00B72E7C">
              <w:t>ої</w:t>
            </w:r>
            <w:r w:rsidRPr="00B72E7C">
              <w:t xml:space="preserve"> р</w:t>
            </w:r>
            <w:r w:rsidR="00E7484A" w:rsidRPr="00B72E7C">
              <w:t>оботи</w:t>
            </w:r>
            <w:r w:rsidRPr="00B72E7C">
              <w:t>.</w:t>
            </w:r>
          </w:p>
          <w:p w:rsidR="00F03896" w:rsidRPr="00B72E7C" w:rsidRDefault="00F03896" w:rsidP="005A224A">
            <w:pPr>
              <w:pStyle w:val="a0"/>
              <w:numPr>
                <w:ilvl w:val="0"/>
                <w:numId w:val="56"/>
              </w:numPr>
              <w:ind w:left="312"/>
            </w:pPr>
            <w:r w:rsidRPr="00B72E7C">
              <w:t xml:space="preserve">Додати до проекту новий статичний клас </w:t>
            </w:r>
            <w:r w:rsidR="008E4CB5" w:rsidRPr="00B72E7C">
              <w:rPr>
                <w:b/>
              </w:rPr>
              <w:t>I</w:t>
            </w:r>
            <w:r w:rsidR="00E7484A" w:rsidRPr="00B72E7C">
              <w:rPr>
                <w:b/>
              </w:rPr>
              <w:t>nter</w:t>
            </w:r>
            <w:r w:rsidR="008E4CB5" w:rsidRPr="00B72E7C">
              <w:rPr>
                <w:b/>
              </w:rPr>
              <w:t>P</w:t>
            </w:r>
            <w:r w:rsidR="00E7484A" w:rsidRPr="00B72E7C">
              <w:rPr>
                <w:b/>
              </w:rPr>
              <w:t>roject</w:t>
            </w:r>
            <w:r w:rsidR="006B40B9" w:rsidRPr="00B72E7C">
              <w:rPr>
                <w:b/>
              </w:rPr>
              <w:t xml:space="preserve"> </w:t>
            </w:r>
            <w:r w:rsidR="006B40B9" w:rsidRPr="00B72E7C">
              <w:t>(міжнародний проект)</w:t>
            </w:r>
            <w:r w:rsidRPr="00B72E7C">
              <w:t xml:space="preserve">, включивши в нього три функції (на вибір студента) з варіанта </w:t>
            </w:r>
            <w:r w:rsidR="008E4CB5" w:rsidRPr="00B72E7C">
              <w:t>3</w:t>
            </w:r>
            <w:r w:rsidRPr="00B72E7C">
              <w:t xml:space="preserve"> лабораторної роботи 2. </w:t>
            </w:r>
          </w:p>
          <w:p w:rsidR="00F03896" w:rsidRPr="00B72E7C" w:rsidRDefault="00F03896" w:rsidP="00F03896">
            <w:pPr>
              <w:pStyle w:val="a0"/>
              <w:numPr>
                <w:ilvl w:val="0"/>
                <w:numId w:val="0"/>
              </w:numPr>
              <w:ind w:left="357" w:hanging="357"/>
            </w:pPr>
          </w:p>
        </w:tc>
      </w:tr>
      <w:tr w:rsidR="008E4CB5" w:rsidRPr="00B72E7C" w:rsidTr="007C2DA8">
        <w:trPr>
          <w:jc w:val="center"/>
        </w:trPr>
        <w:tc>
          <w:tcPr>
            <w:tcW w:w="851" w:type="dxa"/>
            <w:vAlign w:val="center"/>
          </w:tcPr>
          <w:p w:rsidR="008E4CB5" w:rsidRPr="004A4CB3" w:rsidRDefault="008E4CB5" w:rsidP="005A224A">
            <w:pPr>
              <w:pStyle w:val="aa"/>
              <w:numPr>
                <w:ilvl w:val="0"/>
                <w:numId w:val="68"/>
              </w:numPr>
              <w:ind w:left="0" w:firstLine="0"/>
              <w:jc w:val="center"/>
              <w:rPr>
                <w:b/>
                <w:sz w:val="36"/>
                <w:szCs w:val="36"/>
              </w:rPr>
            </w:pPr>
          </w:p>
        </w:tc>
        <w:tc>
          <w:tcPr>
            <w:tcW w:w="8925" w:type="dxa"/>
          </w:tcPr>
          <w:p w:rsidR="008E4CB5" w:rsidRPr="00B72E7C" w:rsidRDefault="008E4CB5" w:rsidP="008E4CB5">
            <w:pPr>
              <w:ind w:firstLine="0"/>
            </w:pPr>
            <w:r w:rsidRPr="00B72E7C">
              <w:t xml:space="preserve">Розробити консольний застосунок мовою C# для обробки даних про </w:t>
            </w:r>
            <w:r w:rsidR="00D5393E" w:rsidRPr="00B72E7C">
              <w:t>факультет</w:t>
            </w:r>
            <w:r w:rsidRPr="00B72E7C">
              <w:t xml:space="preserve"> і </w:t>
            </w:r>
            <w:r w:rsidR="00D5393E" w:rsidRPr="00B72E7C">
              <w:t>кафедру</w:t>
            </w:r>
            <w:r w:rsidRPr="00B72E7C">
              <w:t xml:space="preserve">. </w:t>
            </w:r>
          </w:p>
          <w:p w:rsidR="008E4CB5" w:rsidRPr="00B72E7C" w:rsidRDefault="008E4CB5" w:rsidP="005A224A">
            <w:pPr>
              <w:pStyle w:val="a0"/>
              <w:numPr>
                <w:ilvl w:val="0"/>
                <w:numId w:val="58"/>
              </w:numPr>
              <w:ind w:left="312"/>
            </w:pPr>
            <w:r w:rsidRPr="00B72E7C">
              <w:t xml:space="preserve">Створити класи: </w:t>
            </w:r>
            <w:r w:rsidR="00D5393E" w:rsidRPr="00B72E7C">
              <w:rPr>
                <w:b/>
              </w:rPr>
              <w:t>Faculty</w:t>
            </w:r>
            <w:r w:rsidR="00D5393E" w:rsidRPr="00B72E7C">
              <w:t xml:space="preserve"> та </w:t>
            </w:r>
            <w:r w:rsidRPr="00B72E7C">
              <w:rPr>
                <w:b/>
              </w:rPr>
              <w:t>Department</w:t>
            </w:r>
            <w:r w:rsidRPr="00B72E7C">
              <w:t>. Рекомендується кожний клас створювати в окремому файлі командою Project → Add class</w:t>
            </w:r>
          </w:p>
          <w:p w:rsidR="008E4CB5" w:rsidRPr="00B72E7C" w:rsidRDefault="008E4CB5" w:rsidP="005A224A">
            <w:pPr>
              <w:pStyle w:val="a0"/>
              <w:numPr>
                <w:ilvl w:val="0"/>
                <w:numId w:val="58"/>
              </w:numPr>
              <w:ind w:left="312"/>
            </w:pPr>
            <w:r w:rsidRPr="00B72E7C">
              <w:t>Визначити в класах закриті поля:</w:t>
            </w:r>
          </w:p>
          <w:p w:rsidR="008E4CB5" w:rsidRPr="00B72E7C" w:rsidRDefault="008E4CB5" w:rsidP="008E4CB5">
            <w:pPr>
              <w:pStyle w:val="a"/>
              <w:ind w:left="596"/>
            </w:pPr>
            <w:r w:rsidRPr="00B72E7C">
              <w:t xml:space="preserve">клас </w:t>
            </w:r>
            <w:r w:rsidR="00D5393E" w:rsidRPr="00B72E7C">
              <w:rPr>
                <w:b/>
              </w:rPr>
              <w:t>Faculty</w:t>
            </w:r>
            <w:r w:rsidRPr="00B72E7C">
              <w:t xml:space="preserve">: назва </w:t>
            </w:r>
            <w:r w:rsidR="00D5393E" w:rsidRPr="00B72E7C">
              <w:t>факультету</w:t>
            </w:r>
            <w:r w:rsidRPr="00B72E7C">
              <w:t xml:space="preserve">, кількість </w:t>
            </w:r>
            <w:r w:rsidR="00D5393E" w:rsidRPr="00B72E7C">
              <w:t>кафедр</w:t>
            </w:r>
            <w:r w:rsidRPr="00B72E7C">
              <w:t xml:space="preserve">, кількість </w:t>
            </w:r>
            <w:r w:rsidR="00A42886" w:rsidRPr="00B72E7C">
              <w:t>спеціальностей</w:t>
            </w:r>
            <w:r w:rsidR="00B44467" w:rsidRPr="00B72E7C">
              <w:t>, загальна кількість студентів за всіма спеціальностями</w:t>
            </w:r>
            <w:r w:rsidR="00A42886" w:rsidRPr="00B72E7C">
              <w:t>;</w:t>
            </w:r>
            <w:r w:rsidRPr="00B72E7C">
              <w:t xml:space="preserve"> </w:t>
            </w:r>
          </w:p>
          <w:p w:rsidR="00D5393E" w:rsidRPr="00B72E7C" w:rsidRDefault="00D5393E" w:rsidP="00D5393E">
            <w:pPr>
              <w:pStyle w:val="a"/>
              <w:ind w:left="596"/>
            </w:pPr>
            <w:r w:rsidRPr="00B72E7C">
              <w:t xml:space="preserve">клас </w:t>
            </w:r>
            <w:r w:rsidRPr="00B72E7C">
              <w:rPr>
                <w:b/>
              </w:rPr>
              <w:t>Department</w:t>
            </w:r>
            <w:r w:rsidRPr="00B72E7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t>.</w:t>
            </w:r>
          </w:p>
          <w:p w:rsidR="008E4CB5" w:rsidRPr="00B72E7C" w:rsidRDefault="008E4CB5" w:rsidP="005A224A">
            <w:pPr>
              <w:pStyle w:val="a0"/>
              <w:numPr>
                <w:ilvl w:val="0"/>
                <w:numId w:val="5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8E4CB5" w:rsidRPr="00B72E7C" w:rsidRDefault="008E4CB5" w:rsidP="005A224A">
            <w:pPr>
              <w:pStyle w:val="a0"/>
              <w:numPr>
                <w:ilvl w:val="0"/>
                <w:numId w:val="58"/>
              </w:numPr>
              <w:ind w:left="312"/>
            </w:pPr>
            <w:r w:rsidRPr="00B72E7C">
              <w:t xml:space="preserve">Визначити в класах конструктори з параметрами для ініціалізації полів класів початковими значеннями. </w:t>
            </w:r>
          </w:p>
          <w:p w:rsidR="008E4CB5" w:rsidRPr="00B72E7C" w:rsidRDefault="008E4CB5" w:rsidP="005A224A">
            <w:pPr>
              <w:pStyle w:val="a0"/>
              <w:numPr>
                <w:ilvl w:val="0"/>
                <w:numId w:val="58"/>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B72E7C" w:rsidRDefault="008E4CB5" w:rsidP="005A224A">
            <w:pPr>
              <w:pStyle w:val="a0"/>
              <w:numPr>
                <w:ilvl w:val="0"/>
                <w:numId w:val="58"/>
              </w:numPr>
              <w:ind w:left="312"/>
            </w:pPr>
            <w:r w:rsidRPr="00B72E7C">
              <w:t>Визначити в класах відкриті методи для введення з консолі та виведення на консоль значень ініціалізованих полів класу.</w:t>
            </w:r>
          </w:p>
          <w:p w:rsidR="008E4CB5" w:rsidRPr="00B72E7C" w:rsidRDefault="008E4CB5" w:rsidP="005A224A">
            <w:pPr>
              <w:pStyle w:val="a0"/>
              <w:numPr>
                <w:ilvl w:val="0"/>
                <w:numId w:val="58"/>
              </w:numPr>
              <w:ind w:left="312"/>
            </w:pPr>
            <w:r w:rsidRPr="00B72E7C">
              <w:t>Визначити в класах відкриті методи для роботи з об’єктами:</w:t>
            </w:r>
          </w:p>
          <w:p w:rsidR="008E4CB5" w:rsidRPr="00B72E7C" w:rsidRDefault="008E4CB5" w:rsidP="008E4CB5">
            <w:pPr>
              <w:pStyle w:val="a"/>
              <w:ind w:left="737"/>
            </w:pPr>
            <w:r w:rsidRPr="00B72E7C">
              <w:t xml:space="preserve">клас </w:t>
            </w:r>
            <w:r w:rsidR="00B44467" w:rsidRPr="00B72E7C">
              <w:rPr>
                <w:b/>
              </w:rPr>
              <w:t>Faculty</w:t>
            </w:r>
            <w:r w:rsidRPr="00B72E7C">
              <w:t xml:space="preserve">: </w:t>
            </w:r>
          </w:p>
          <w:p w:rsidR="008E4CB5" w:rsidRPr="00B72E7C" w:rsidRDefault="008E4CB5" w:rsidP="005A224A">
            <w:pPr>
              <w:pStyle w:val="a"/>
              <w:numPr>
                <w:ilvl w:val="1"/>
                <w:numId w:val="53"/>
              </w:numPr>
              <w:ind w:left="1163"/>
              <w:rPr>
                <w:szCs w:val="26"/>
              </w:rPr>
            </w:pPr>
            <w:r w:rsidRPr="00B72E7C">
              <w:rPr>
                <w:szCs w:val="26"/>
              </w:rPr>
              <w:t>запис у текстовий файл значень полів класу (</w:t>
            </w:r>
            <w:r w:rsidR="00B44467" w:rsidRPr="00B72E7C">
              <w:t>назва факультету, кількість кафедр, кількість спеціальностей);</w:t>
            </w:r>
          </w:p>
          <w:p w:rsidR="008E4CB5" w:rsidRPr="00B72E7C" w:rsidRDefault="008E4CB5" w:rsidP="005A224A">
            <w:pPr>
              <w:pStyle w:val="a"/>
              <w:numPr>
                <w:ilvl w:val="1"/>
                <w:numId w:val="53"/>
              </w:numPr>
              <w:ind w:left="1163"/>
            </w:pPr>
            <w:r w:rsidRPr="00B72E7C">
              <w:t xml:space="preserve">збільшення (зменшення) кількості </w:t>
            </w:r>
            <w:r w:rsidR="00B44467" w:rsidRPr="00B72E7C">
              <w:t>кафедр</w:t>
            </w:r>
            <w:r w:rsidRPr="00B72E7C">
              <w:t xml:space="preserve"> в залежності від </w:t>
            </w:r>
            <w:r w:rsidR="00B44467" w:rsidRPr="00B72E7C">
              <w:t xml:space="preserve">збільшення (зменшення) кількості спеціальностей </w:t>
            </w:r>
            <w:r w:rsidR="00BE32D3" w:rsidRPr="00B72E7C">
              <w:t>(</w:t>
            </w:r>
            <w:r w:rsidR="00B44467" w:rsidRPr="00B72E7C">
              <w:t>з розрахунку одна спеціальність відповідає одній кафедри</w:t>
            </w:r>
            <w:r w:rsidR="00BE32D3" w:rsidRPr="00B72E7C">
              <w:t>)</w:t>
            </w:r>
            <w:r w:rsidR="00B44467" w:rsidRPr="00B72E7C">
              <w:t xml:space="preserve">, </w:t>
            </w:r>
            <w:r w:rsidR="00BE32D3" w:rsidRPr="00B72E7C">
              <w:t>та кількості студентів (</w:t>
            </w:r>
            <w:r w:rsidR="00B44467" w:rsidRPr="00B72E7C">
              <w:t xml:space="preserve">на спеціальності має </w:t>
            </w:r>
            <w:r w:rsidR="00BE32D3" w:rsidRPr="00B72E7C">
              <w:t>навчатися не менше, ніж 200 студентів)</w:t>
            </w:r>
            <w:r w:rsidR="00B44467" w:rsidRPr="00B72E7C">
              <w:t xml:space="preserve">. </w:t>
            </w:r>
          </w:p>
          <w:p w:rsidR="00B44467" w:rsidRPr="00B72E7C" w:rsidRDefault="00B44467" w:rsidP="00B44467">
            <w:pPr>
              <w:pStyle w:val="a"/>
              <w:ind w:left="737"/>
            </w:pPr>
            <w:r w:rsidRPr="00B72E7C">
              <w:t xml:space="preserve">клас </w:t>
            </w:r>
            <w:r w:rsidRPr="00B72E7C">
              <w:rPr>
                <w:b/>
              </w:rPr>
              <w:t>Department</w:t>
            </w:r>
            <w:r w:rsidRPr="00B72E7C">
              <w:t xml:space="preserve">: </w:t>
            </w:r>
          </w:p>
          <w:p w:rsidR="00B44467" w:rsidRPr="00B72E7C" w:rsidRDefault="00B44467" w:rsidP="005A224A">
            <w:pPr>
              <w:pStyle w:val="a"/>
              <w:numPr>
                <w:ilvl w:val="1"/>
                <w:numId w:val="53"/>
              </w:numPr>
              <w:ind w:left="1163"/>
              <w:rPr>
                <w:szCs w:val="26"/>
              </w:rPr>
            </w:pPr>
            <w:r w:rsidRPr="00B72E7C">
              <w:rPr>
                <w:szCs w:val="26"/>
              </w:rPr>
              <w:t xml:space="preserve">запис у текстовий файл значень полів класу (назва кафедри, </w:t>
            </w:r>
            <w:r w:rsidRPr="00B72E7C">
              <w:t xml:space="preserve"> кількість викладачів, кількість студентів,</w:t>
            </w:r>
            <w:r w:rsidRPr="00B72E7C">
              <w:rPr>
                <w:szCs w:val="26"/>
              </w:rPr>
              <w:t xml:space="preserve"> кількість дисциплін, загальна кількість годин;</w:t>
            </w:r>
          </w:p>
          <w:p w:rsidR="00B44467" w:rsidRPr="00B72E7C" w:rsidRDefault="00BE32D3" w:rsidP="005A224A">
            <w:pPr>
              <w:pStyle w:val="a"/>
              <w:numPr>
                <w:ilvl w:val="1"/>
                <w:numId w:val="53"/>
              </w:numPr>
              <w:ind w:left="1163"/>
            </w:pPr>
            <w:r w:rsidRPr="00B72E7C">
              <w:t>розрахунок навчального навантаження одного викладача (</w:t>
            </w:r>
            <w:r w:rsidR="00B44467" w:rsidRPr="00B72E7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B72E7C">
              <w:t>)</w:t>
            </w:r>
            <w:r w:rsidR="00B44467" w:rsidRPr="00B72E7C">
              <w:t>.</w:t>
            </w:r>
          </w:p>
          <w:p w:rsidR="008E4CB5" w:rsidRPr="00B72E7C" w:rsidRDefault="008E4CB5" w:rsidP="005A224A">
            <w:pPr>
              <w:pStyle w:val="a0"/>
              <w:numPr>
                <w:ilvl w:val="0"/>
                <w:numId w:val="58"/>
              </w:numPr>
              <w:ind w:left="312"/>
            </w:pPr>
            <w:r w:rsidRPr="00B72E7C">
              <w:lastRenderedPageBreak/>
              <w:t xml:space="preserve">Додати до класу </w:t>
            </w:r>
            <w:r w:rsidR="00BE32D3" w:rsidRPr="00B72E7C">
              <w:rPr>
                <w:b/>
              </w:rPr>
              <w:t>Department</w:t>
            </w:r>
            <w:r w:rsidR="00BE32D3" w:rsidRPr="00B72E7C">
              <w:t xml:space="preserve"> </w:t>
            </w:r>
            <w:r w:rsidRPr="00B72E7C">
              <w:t xml:space="preserve">вбудований (вкладений) клас </w:t>
            </w:r>
            <w:r w:rsidR="00BE32D3" w:rsidRPr="00B72E7C">
              <w:t>Філія_кафедри (</w:t>
            </w:r>
            <w:r w:rsidR="00737884" w:rsidRPr="00B72E7C">
              <w:rPr>
                <w:b/>
              </w:rPr>
              <w:t>BranchChair</w:t>
            </w:r>
            <w:r w:rsidR="00BE32D3" w:rsidRPr="00B72E7C">
              <w:t xml:space="preserve">) </w:t>
            </w:r>
            <w:r w:rsidR="00737884" w:rsidRPr="00B72E7C">
              <w:t xml:space="preserve">в ІТ-компанії </w:t>
            </w:r>
            <w:r w:rsidRPr="00B72E7C">
              <w:t xml:space="preserve">з полями: </w:t>
            </w:r>
          </w:p>
          <w:p w:rsidR="008E4CB5" w:rsidRPr="00B72E7C" w:rsidRDefault="00737884" w:rsidP="005A224A">
            <w:pPr>
              <w:pStyle w:val="a"/>
              <w:numPr>
                <w:ilvl w:val="1"/>
                <w:numId w:val="55"/>
              </w:numPr>
              <w:ind w:left="1304"/>
            </w:pPr>
            <w:r w:rsidRPr="00B72E7C">
              <w:t>Назва ІТ-компанії, в якій відкрита філія кафедри</w:t>
            </w:r>
            <w:r w:rsidR="002604CA" w:rsidRPr="00B72E7C">
              <w:t>;</w:t>
            </w:r>
            <w:r w:rsidR="008E4CB5" w:rsidRPr="00B72E7C">
              <w:t xml:space="preserve"> </w:t>
            </w:r>
          </w:p>
          <w:p w:rsidR="008E4CB5" w:rsidRPr="00B72E7C" w:rsidRDefault="00737884" w:rsidP="005A224A">
            <w:pPr>
              <w:pStyle w:val="a"/>
              <w:numPr>
                <w:ilvl w:val="1"/>
                <w:numId w:val="55"/>
              </w:numPr>
              <w:ind w:left="1304"/>
            </w:pPr>
            <w:r w:rsidRPr="00B72E7C">
              <w:t>Рейтинг ІТ-компанії в ІТ-галузі</w:t>
            </w:r>
            <w:r w:rsidR="002604CA" w:rsidRPr="00B72E7C">
              <w:t>;</w:t>
            </w:r>
          </w:p>
          <w:p w:rsidR="008E4CB5" w:rsidRPr="00B72E7C" w:rsidRDefault="00737884" w:rsidP="005A224A">
            <w:pPr>
              <w:pStyle w:val="a"/>
              <w:numPr>
                <w:ilvl w:val="1"/>
                <w:numId w:val="55"/>
              </w:numPr>
              <w:ind w:left="1304"/>
            </w:pPr>
            <w:r w:rsidRPr="00B72E7C">
              <w:t xml:space="preserve">Обсяг фінансів, які ІТ-компанія </w:t>
            </w:r>
            <w:r w:rsidR="002604CA" w:rsidRPr="00B72E7C">
              <w:t>вкладає</w:t>
            </w:r>
            <w:r w:rsidRPr="00B72E7C">
              <w:t xml:space="preserve"> в розвиток кафедри.</w:t>
            </w:r>
          </w:p>
          <w:p w:rsidR="008E4CB5" w:rsidRPr="00B72E7C" w:rsidRDefault="008E4CB5" w:rsidP="008E4CB5">
            <w:pPr>
              <w:pStyle w:val="a"/>
              <w:numPr>
                <w:ilvl w:val="0"/>
                <w:numId w:val="0"/>
              </w:numPr>
              <w:ind w:left="641" w:hanging="357"/>
            </w:pPr>
            <w:r w:rsidRPr="00B72E7C">
              <w:t>та методами:</w:t>
            </w:r>
          </w:p>
          <w:p w:rsidR="004C6821" w:rsidRPr="00B72E7C" w:rsidRDefault="00071B75" w:rsidP="005A224A">
            <w:pPr>
              <w:pStyle w:val="a"/>
              <w:numPr>
                <w:ilvl w:val="1"/>
                <w:numId w:val="55"/>
              </w:numPr>
              <w:ind w:left="1304"/>
            </w:pPr>
            <w:r w:rsidRPr="00B72E7C">
              <w:t>Покращення якості підготовки студентів</w:t>
            </w:r>
            <w:r w:rsidR="00CA3956" w:rsidRPr="00B72E7C">
              <w:t>. Показник якості підготовки студентів</w:t>
            </w:r>
            <w:r w:rsidR="00966DE7" w:rsidRPr="00B72E7C">
              <w:t xml:space="preserve"> (</w:t>
            </w:r>
            <w:r w:rsidR="004C6821" w:rsidRPr="00B72E7C">
              <w:t xml:space="preserve">індекс </w:t>
            </w:r>
            <w:r w:rsidR="00966DE7" w:rsidRPr="00B72E7C">
              <w:t>KPI)</w:t>
            </w:r>
            <w:r w:rsidR="00CA3956" w:rsidRPr="00B72E7C">
              <w:t xml:space="preserve"> розраховувати як </w:t>
            </w:r>
            <w:r w:rsidR="00966DE7" w:rsidRPr="00B72E7C">
              <w:br/>
            </w:r>
            <w:r w:rsidR="004C6821" w:rsidRPr="00B72E7C">
              <w:t>І</w:t>
            </w:r>
            <w:r w:rsidR="00966DE7" w:rsidRPr="00B72E7C">
              <w:t>ндекс KPI = ((Факт – База) / (Норма – База)) * 100%, де</w:t>
            </w:r>
            <w:r w:rsidR="00CA3956" w:rsidRPr="00B72E7C">
              <w:t xml:space="preserve"> </w:t>
            </w:r>
            <w:r w:rsidR="004C6821" w:rsidRPr="00B72E7C">
              <w:t>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B72E7C">
              <w:t xml:space="preserve">. </w:t>
            </w:r>
          </w:p>
          <w:p w:rsidR="00AA3176" w:rsidRPr="00B72E7C" w:rsidRDefault="00AA3176" w:rsidP="005A224A">
            <w:pPr>
              <w:pStyle w:val="a"/>
              <w:numPr>
                <w:ilvl w:val="1"/>
                <w:numId w:val="55"/>
              </w:numPr>
              <w:ind w:left="1304"/>
            </w:pPr>
            <w:r w:rsidRPr="00B72E7C">
              <w:t>Оптимізація витрат ІТ-компанії за рахунок зменшення коштів на перенавчення молодих спеціалістів</w:t>
            </w:r>
            <w:r w:rsidR="00071B75" w:rsidRPr="00B72E7C">
              <w:t>, зменшення витрат на рекламу вакансій, зменшення витрат на обладнання, зменшення витрат на навчальні курси, тренінги, семінари тощо. Числові дані генерувати методами класу Random.</w:t>
            </w:r>
          </w:p>
          <w:p w:rsidR="008E4CB5" w:rsidRPr="00B72E7C" w:rsidRDefault="008E4CB5" w:rsidP="005A224A">
            <w:pPr>
              <w:pStyle w:val="a0"/>
              <w:numPr>
                <w:ilvl w:val="0"/>
                <w:numId w:val="58"/>
              </w:numPr>
              <w:ind w:left="312"/>
            </w:pPr>
            <w:r w:rsidRPr="00B72E7C">
              <w:t xml:space="preserve">Модифікувати клас </w:t>
            </w:r>
            <w:r w:rsidR="006B40B9" w:rsidRPr="00B72E7C">
              <w:rPr>
                <w:b/>
              </w:rPr>
              <w:t>Department</w:t>
            </w:r>
            <w:r w:rsidRPr="00B72E7C">
              <w:t xml:space="preserve">, подавши його як частковий, тобто поділивши його на дві частини: в одну частину (окремий файл) включити метод </w:t>
            </w:r>
            <w:r w:rsidR="006B40B9" w:rsidRPr="00B72E7C">
              <w:t>покращення якості підготовки студентів</w:t>
            </w:r>
            <w:r w:rsidRPr="00B72E7C">
              <w:t xml:space="preserve">, в іншу (інший файл) – метод розрахунку </w:t>
            </w:r>
            <w:r w:rsidR="006B40B9" w:rsidRPr="00B72E7C">
              <w:t>навчального навантаження одного викладача</w:t>
            </w:r>
            <w:r w:rsidRPr="00B72E7C">
              <w:t>.</w:t>
            </w:r>
          </w:p>
          <w:p w:rsidR="008E4CB5" w:rsidRPr="00B72E7C" w:rsidRDefault="008E4CB5" w:rsidP="005A224A">
            <w:pPr>
              <w:pStyle w:val="a0"/>
              <w:numPr>
                <w:ilvl w:val="0"/>
                <w:numId w:val="58"/>
              </w:numPr>
              <w:ind w:left="312"/>
            </w:pPr>
            <w:r w:rsidRPr="00B72E7C">
              <w:t xml:space="preserve">Додати до проекту новий статичний клас </w:t>
            </w:r>
            <w:r w:rsidR="006B40B9" w:rsidRPr="00B72E7C">
              <w:rPr>
                <w:b/>
              </w:rPr>
              <w:t>Company</w:t>
            </w:r>
            <w:r w:rsidRPr="00B72E7C">
              <w:rPr>
                <w:b/>
              </w:rPr>
              <w:t>Project</w:t>
            </w:r>
            <w:r w:rsidR="006B40B9" w:rsidRPr="00B72E7C">
              <w:t xml:space="preserve"> (проект ІТ-компанії)</w:t>
            </w:r>
            <w:r w:rsidRPr="00B72E7C">
              <w:t xml:space="preserve">, включивши в нього три функції (на вибір студента) з варіанта </w:t>
            </w:r>
            <w:r w:rsidR="006B40B9" w:rsidRPr="00B72E7C">
              <w:t>4</w:t>
            </w:r>
            <w:r w:rsidRPr="00B72E7C">
              <w:t xml:space="preserve"> лабораторної роботи 2. </w:t>
            </w:r>
          </w:p>
          <w:p w:rsidR="008E4CB5" w:rsidRPr="00B72E7C" w:rsidRDefault="008E4CB5" w:rsidP="008E4CB5">
            <w:pPr>
              <w:pStyle w:val="a0"/>
              <w:numPr>
                <w:ilvl w:val="0"/>
                <w:numId w:val="0"/>
              </w:numPr>
              <w:ind w:left="357" w:hanging="357"/>
            </w:pPr>
          </w:p>
        </w:tc>
      </w:tr>
      <w:tr w:rsidR="006B40B9" w:rsidRPr="00B72E7C" w:rsidTr="006B40B9">
        <w:trPr>
          <w:jc w:val="center"/>
        </w:trPr>
        <w:tc>
          <w:tcPr>
            <w:tcW w:w="851" w:type="dxa"/>
            <w:shd w:val="clear" w:color="auto" w:fill="D9D9D9" w:themeFill="background1" w:themeFillShade="D9"/>
            <w:vAlign w:val="center"/>
          </w:tcPr>
          <w:p w:rsidR="006B40B9" w:rsidRPr="004A4CB3" w:rsidRDefault="006B40B9" w:rsidP="005A224A">
            <w:pPr>
              <w:pStyle w:val="aa"/>
              <w:numPr>
                <w:ilvl w:val="0"/>
                <w:numId w:val="68"/>
              </w:numPr>
              <w:ind w:left="0" w:firstLine="0"/>
              <w:jc w:val="center"/>
              <w:rPr>
                <w:b/>
                <w:sz w:val="36"/>
                <w:szCs w:val="36"/>
              </w:rPr>
            </w:pPr>
          </w:p>
        </w:tc>
        <w:tc>
          <w:tcPr>
            <w:tcW w:w="8925" w:type="dxa"/>
          </w:tcPr>
          <w:p w:rsidR="006B40B9" w:rsidRPr="00B72E7C" w:rsidRDefault="006B40B9" w:rsidP="006B40B9">
            <w:pPr>
              <w:ind w:firstLine="0"/>
            </w:pPr>
            <w:r w:rsidRPr="00B72E7C">
              <w:t xml:space="preserve">Розробити консольний застосунок мовою C# для обробки даних про </w:t>
            </w:r>
            <w:r w:rsidR="000D161E" w:rsidRPr="00B72E7C">
              <w:t>університет</w:t>
            </w:r>
            <w:r w:rsidRPr="00B72E7C">
              <w:t xml:space="preserve"> і </w:t>
            </w:r>
            <w:r w:rsidR="000D161E" w:rsidRPr="00B72E7C">
              <w:t>факультет</w:t>
            </w:r>
            <w:r w:rsidRPr="00B72E7C">
              <w:t xml:space="preserve">. </w:t>
            </w:r>
          </w:p>
          <w:p w:rsidR="006B40B9" w:rsidRPr="00B72E7C" w:rsidRDefault="006B40B9" w:rsidP="005A224A">
            <w:pPr>
              <w:pStyle w:val="a0"/>
              <w:numPr>
                <w:ilvl w:val="0"/>
                <w:numId w:val="59"/>
              </w:numPr>
              <w:ind w:left="312"/>
            </w:pPr>
            <w:r w:rsidRPr="00B72E7C">
              <w:t xml:space="preserve">Створити класи: </w:t>
            </w:r>
            <w:r w:rsidR="005A7712" w:rsidRPr="00B72E7C">
              <w:rPr>
                <w:b/>
              </w:rPr>
              <w:t>University</w:t>
            </w:r>
            <w:r w:rsidRPr="00B72E7C">
              <w:t xml:space="preserve"> та </w:t>
            </w:r>
            <w:r w:rsidR="005A7712" w:rsidRPr="00B72E7C">
              <w:rPr>
                <w:b/>
              </w:rPr>
              <w:t>Faculty</w:t>
            </w:r>
            <w:r w:rsidRPr="00B72E7C">
              <w:t>. Рекомендується кожний клас створювати в окремому файлі командою Project → Add class</w:t>
            </w:r>
          </w:p>
          <w:p w:rsidR="006B40B9" w:rsidRPr="00B72E7C" w:rsidRDefault="006B40B9" w:rsidP="005A224A">
            <w:pPr>
              <w:pStyle w:val="a0"/>
              <w:numPr>
                <w:ilvl w:val="0"/>
                <w:numId w:val="59"/>
              </w:numPr>
              <w:ind w:left="312"/>
            </w:pPr>
            <w:r w:rsidRPr="00B72E7C">
              <w:t>Визначити в класах закриті поля:</w:t>
            </w:r>
          </w:p>
          <w:p w:rsidR="006B40B9" w:rsidRPr="00B72E7C" w:rsidRDefault="006B40B9" w:rsidP="006B40B9">
            <w:pPr>
              <w:pStyle w:val="a"/>
              <w:ind w:left="596"/>
            </w:pPr>
            <w:r w:rsidRPr="00B72E7C">
              <w:t xml:space="preserve">клас </w:t>
            </w:r>
            <w:r w:rsidR="005A7712" w:rsidRPr="00B72E7C">
              <w:rPr>
                <w:b/>
              </w:rPr>
              <w:t>University</w:t>
            </w:r>
            <w:r w:rsidRPr="00B72E7C">
              <w:t xml:space="preserve">: назва </w:t>
            </w:r>
            <w:r w:rsidR="005A7712" w:rsidRPr="00B72E7C">
              <w:t>університету, адреса</w:t>
            </w:r>
            <w:r w:rsidRPr="00B72E7C">
              <w:t xml:space="preserve">, кількість </w:t>
            </w:r>
            <w:r w:rsidR="005A7712" w:rsidRPr="00B72E7C">
              <w:t>факультетів</w:t>
            </w:r>
            <w:r w:rsidRPr="00B72E7C">
              <w:t xml:space="preserve">, кількість спеціальностей, загальна кількість студентів за всіма </w:t>
            </w:r>
            <w:r w:rsidR="00406FF1" w:rsidRPr="00B72E7C">
              <w:t>факультетами</w:t>
            </w:r>
            <w:r w:rsidR="005A7712" w:rsidRPr="00B72E7C">
              <w:t>, рейтинг університету</w:t>
            </w:r>
            <w:r w:rsidRPr="00B72E7C">
              <w:t xml:space="preserve">; </w:t>
            </w:r>
          </w:p>
          <w:p w:rsidR="005A7712" w:rsidRPr="00B72E7C" w:rsidRDefault="005A7712" w:rsidP="005A7712">
            <w:pPr>
              <w:pStyle w:val="a"/>
              <w:ind w:left="596"/>
            </w:pPr>
            <w:r w:rsidRPr="00B72E7C">
              <w:t xml:space="preserve">клас </w:t>
            </w:r>
            <w:r w:rsidRPr="00B72E7C">
              <w:rPr>
                <w:b/>
              </w:rPr>
              <w:t>Faculty</w:t>
            </w:r>
            <w:r w:rsidRPr="00B72E7C">
              <w:t>: назва факультету, кількість кафедр, кількість спеціальностей, загальна кількість студентів факультету за всіма спеціальностями</w:t>
            </w:r>
            <w:r w:rsidR="00367A11" w:rsidRPr="00B72E7C">
              <w:t>.</w:t>
            </w:r>
            <w:r w:rsidRPr="00B72E7C">
              <w:t xml:space="preserve"> </w:t>
            </w:r>
          </w:p>
          <w:p w:rsidR="006B40B9" w:rsidRPr="00B72E7C" w:rsidRDefault="006B40B9" w:rsidP="005A224A">
            <w:pPr>
              <w:pStyle w:val="a0"/>
              <w:numPr>
                <w:ilvl w:val="0"/>
                <w:numId w:val="5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6B40B9" w:rsidRPr="00B72E7C" w:rsidRDefault="006B40B9" w:rsidP="005A224A">
            <w:pPr>
              <w:pStyle w:val="a0"/>
              <w:numPr>
                <w:ilvl w:val="0"/>
                <w:numId w:val="59"/>
              </w:numPr>
              <w:ind w:left="312"/>
            </w:pPr>
            <w:r w:rsidRPr="00B72E7C">
              <w:t xml:space="preserve">Визначити в класах конструктори з параметрами для ініціалізації полів класів початковими значеннями. </w:t>
            </w:r>
          </w:p>
          <w:p w:rsidR="006B40B9" w:rsidRPr="00B72E7C" w:rsidRDefault="006B40B9" w:rsidP="005A224A">
            <w:pPr>
              <w:pStyle w:val="a0"/>
              <w:numPr>
                <w:ilvl w:val="0"/>
                <w:numId w:val="59"/>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6B40B9"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6B40B9" w:rsidRPr="00B72E7C" w:rsidRDefault="006B40B9" w:rsidP="005A224A">
            <w:pPr>
              <w:pStyle w:val="a0"/>
              <w:numPr>
                <w:ilvl w:val="0"/>
                <w:numId w:val="59"/>
              </w:numPr>
              <w:ind w:left="312"/>
            </w:pPr>
            <w:r w:rsidRPr="00B72E7C">
              <w:lastRenderedPageBreak/>
              <w:t>Визначити в класах відкриті методи для роботи з об’єктами:</w:t>
            </w:r>
          </w:p>
          <w:p w:rsidR="005A7712" w:rsidRPr="00B72E7C" w:rsidRDefault="005A7712" w:rsidP="005A7712">
            <w:pPr>
              <w:pStyle w:val="a"/>
              <w:ind w:left="737"/>
            </w:pPr>
            <w:r w:rsidRPr="00B72E7C">
              <w:t xml:space="preserve">клас </w:t>
            </w:r>
            <w:r w:rsidRPr="00B72E7C">
              <w:rPr>
                <w:b/>
              </w:rPr>
              <w:t>University</w:t>
            </w:r>
            <w:r w:rsidRPr="00B72E7C">
              <w:t>:</w:t>
            </w:r>
          </w:p>
          <w:p w:rsidR="007C3145" w:rsidRPr="00B72E7C" w:rsidRDefault="005A7712" w:rsidP="005A224A">
            <w:pPr>
              <w:pStyle w:val="a"/>
              <w:numPr>
                <w:ilvl w:val="1"/>
                <w:numId w:val="53"/>
              </w:numPr>
              <w:ind w:left="1163"/>
            </w:pPr>
            <w:r w:rsidRPr="00B72E7C">
              <w:t>розрахунок рейтингу університету</w:t>
            </w:r>
            <w:r w:rsidR="006C5B4C" w:rsidRPr="00B72E7C">
              <w:t xml:space="preserve"> за </w:t>
            </w:r>
            <w:r w:rsidR="007C3145" w:rsidRPr="00B72E7C">
              <w:t>версією Osvita.ua</w:t>
            </w:r>
            <w:r w:rsidR="006C5B4C" w:rsidRPr="00B72E7C">
              <w:t>: загальний бал університету</w:t>
            </w:r>
            <w:r w:rsidR="007C3145" w:rsidRPr="00B72E7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B72E7C">
              <w:t>в масиві відсортовани</w:t>
            </w:r>
            <w:r w:rsidR="007C3145" w:rsidRPr="00B72E7C">
              <w:t xml:space="preserve">х за зростанням загальних балів. </w:t>
            </w:r>
            <w:r w:rsidR="00367A11" w:rsidRPr="00B72E7C">
              <w:t xml:space="preserve">Бали за різні номінації отримати в результаті генерації </w:t>
            </w:r>
            <w:r w:rsidR="00C17B81" w:rsidRPr="00B72E7C">
              <w:t xml:space="preserve">псевдовипадкових </w:t>
            </w:r>
            <w:r w:rsidR="00367A11" w:rsidRPr="00B72E7C">
              <w:t>цілих чисел в діапазоні від 0 до 200 методами класу Random.</w:t>
            </w:r>
          </w:p>
          <w:p w:rsidR="005F50BB" w:rsidRPr="00B72E7C" w:rsidRDefault="00367A11" w:rsidP="005A224A">
            <w:pPr>
              <w:pStyle w:val="a"/>
              <w:numPr>
                <w:ilvl w:val="1"/>
                <w:numId w:val="53"/>
              </w:numPr>
              <w:ind w:left="1163"/>
            </w:pPr>
            <w:r w:rsidRPr="00B72E7C">
              <w:t xml:space="preserve">Розрахунок </w:t>
            </w:r>
            <w:r w:rsidR="005F50BB" w:rsidRPr="00B72E7C">
              <w:t>розміру річного фінансування університету відповідно до його рейтингу</w:t>
            </w:r>
            <w:r w:rsidR="00406FF1" w:rsidRPr="00B72E7C">
              <w:t>, розміру, місця</w:t>
            </w:r>
            <w:r w:rsidR="00C17B81">
              <w:t xml:space="preserve"> </w:t>
            </w:r>
            <w:r w:rsidR="00406FF1" w:rsidRPr="00B72E7C">
              <w:t>розташування</w:t>
            </w:r>
            <w:r w:rsidR="005F50BB" w:rsidRPr="00B72E7C">
              <w:t xml:space="preserve"> та кількості студентів, враховуючи, що підготовка одного бюджетного студента в рік коштує від $2</w:t>
            </w:r>
            <w:r w:rsidR="00406FF1" w:rsidRPr="00B72E7C">
              <w:t>000</w:t>
            </w:r>
            <w:r w:rsidR="005F50BB" w:rsidRPr="00B72E7C">
              <w:t xml:space="preserve"> до $6</w:t>
            </w:r>
            <w:r w:rsidR="00406FF1" w:rsidRPr="00B72E7C">
              <w:t>000</w:t>
            </w:r>
            <w:r w:rsidR="005F50BB" w:rsidRPr="00B72E7C">
              <w:t xml:space="preserve">. </w:t>
            </w:r>
            <w:r w:rsidR="00406FF1" w:rsidRPr="00B72E7C">
              <w:t xml:space="preserve">Значення показників задати самостійно. </w:t>
            </w:r>
          </w:p>
          <w:p w:rsidR="006B40B9" w:rsidRPr="00B72E7C" w:rsidRDefault="006B40B9" w:rsidP="007C3145">
            <w:pPr>
              <w:pStyle w:val="a"/>
              <w:ind w:left="737"/>
            </w:pPr>
            <w:r w:rsidRPr="00B72E7C">
              <w:t xml:space="preserve">клас </w:t>
            </w:r>
            <w:r w:rsidRPr="00B72E7C">
              <w:rPr>
                <w:b/>
              </w:rPr>
              <w:t>Faculty</w:t>
            </w:r>
            <w:r w:rsidRPr="00B72E7C">
              <w:t xml:space="preserve">: </w:t>
            </w:r>
          </w:p>
          <w:p w:rsidR="006B40B9" w:rsidRPr="00B72E7C" w:rsidRDefault="006B40B9" w:rsidP="005A224A">
            <w:pPr>
              <w:pStyle w:val="a"/>
              <w:numPr>
                <w:ilvl w:val="1"/>
                <w:numId w:val="53"/>
              </w:numPr>
              <w:ind w:left="1163"/>
              <w:rPr>
                <w:szCs w:val="26"/>
              </w:rPr>
            </w:pPr>
            <w:r w:rsidRPr="00B72E7C">
              <w:rPr>
                <w:szCs w:val="26"/>
              </w:rPr>
              <w:t>запис у текстовий файл значень полів класу (</w:t>
            </w:r>
            <w:r w:rsidRPr="00B72E7C">
              <w:t>назва факультету, кількість кафедр, кількість спеціальностей</w:t>
            </w:r>
            <w:r w:rsidR="00B8709A" w:rsidRPr="00B72E7C">
              <w:t>, кількість студентів факультету</w:t>
            </w:r>
            <w:r w:rsidRPr="00B72E7C">
              <w:t>);</w:t>
            </w:r>
          </w:p>
          <w:p w:rsidR="006B40B9" w:rsidRPr="00B72E7C" w:rsidRDefault="006B40B9" w:rsidP="005A224A">
            <w:pPr>
              <w:pStyle w:val="a"/>
              <w:numPr>
                <w:ilvl w:val="1"/>
                <w:numId w:val="53"/>
              </w:numPr>
              <w:ind w:left="1163"/>
            </w:pPr>
            <w:r w:rsidRPr="00B72E7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B72E7C" w:rsidRDefault="006B40B9" w:rsidP="005A224A">
            <w:pPr>
              <w:pStyle w:val="a0"/>
              <w:numPr>
                <w:ilvl w:val="0"/>
                <w:numId w:val="59"/>
              </w:numPr>
              <w:ind w:left="312"/>
            </w:pPr>
            <w:r w:rsidRPr="00B72E7C">
              <w:t xml:space="preserve">Додати до класу </w:t>
            </w:r>
            <w:r w:rsidR="00C603F0" w:rsidRPr="00B72E7C">
              <w:rPr>
                <w:b/>
              </w:rPr>
              <w:t>Faculty</w:t>
            </w:r>
            <w:r w:rsidRPr="00B72E7C">
              <w:t xml:space="preserve"> вбудований (вкладений) клас </w:t>
            </w:r>
            <w:r w:rsidR="00C603F0" w:rsidRPr="00B72E7C">
              <w:t>Стартап_Інкубатор</w:t>
            </w:r>
            <w:r w:rsidR="00B40F55" w:rsidRPr="00B72E7C">
              <w:t xml:space="preserve"> факультету</w:t>
            </w:r>
            <w:r w:rsidRPr="00B72E7C">
              <w:t xml:space="preserve"> (</w:t>
            </w:r>
            <w:r w:rsidR="00C603F0" w:rsidRPr="00B72E7C">
              <w:rPr>
                <w:b/>
              </w:rPr>
              <w:t>StartupIncubator</w:t>
            </w:r>
            <w:r w:rsidRPr="00B72E7C">
              <w:t xml:space="preserve">) з полями: </w:t>
            </w:r>
          </w:p>
          <w:p w:rsidR="006B40B9" w:rsidRPr="00B72E7C" w:rsidRDefault="00C603F0" w:rsidP="005A224A">
            <w:pPr>
              <w:pStyle w:val="a"/>
              <w:numPr>
                <w:ilvl w:val="1"/>
                <w:numId w:val="55"/>
              </w:numPr>
              <w:ind w:left="1304"/>
            </w:pPr>
            <w:r w:rsidRPr="00B72E7C">
              <w:t>Кількість стартап проектів, які розробляються в інкубаторе;</w:t>
            </w:r>
            <w:r w:rsidR="006B40B9" w:rsidRPr="00B72E7C">
              <w:t xml:space="preserve"> </w:t>
            </w:r>
          </w:p>
          <w:p w:rsidR="006B40B9" w:rsidRPr="00B72E7C" w:rsidRDefault="00B40F55" w:rsidP="005A224A">
            <w:pPr>
              <w:pStyle w:val="a"/>
              <w:numPr>
                <w:ilvl w:val="1"/>
                <w:numId w:val="55"/>
              </w:numPr>
              <w:ind w:left="1304"/>
            </w:pPr>
            <w:r w:rsidRPr="00B72E7C">
              <w:t>Кількість студентів, ідеї яких реалізуються в інкубаторе</w:t>
            </w:r>
            <w:r w:rsidR="006B40B9" w:rsidRPr="00B72E7C">
              <w:t>;</w:t>
            </w:r>
          </w:p>
          <w:p w:rsidR="006B40B9" w:rsidRPr="00B72E7C" w:rsidRDefault="006B40B9" w:rsidP="005A224A">
            <w:pPr>
              <w:pStyle w:val="a"/>
              <w:numPr>
                <w:ilvl w:val="1"/>
                <w:numId w:val="55"/>
              </w:numPr>
              <w:ind w:left="1304"/>
            </w:pPr>
            <w:r w:rsidRPr="00B72E7C">
              <w:t xml:space="preserve">Обсяг </w:t>
            </w:r>
            <w:r w:rsidR="00C603F0" w:rsidRPr="00B72E7C">
              <w:t>інвестицій</w:t>
            </w:r>
            <w:r w:rsidRPr="00B72E7C">
              <w:t xml:space="preserve">, які </w:t>
            </w:r>
            <w:r w:rsidR="00C603F0" w:rsidRPr="00B72E7C">
              <w:t xml:space="preserve">Стартап_ Інкубатор  отримає для </w:t>
            </w:r>
            <w:r w:rsidR="00C17B81" w:rsidRPr="00B72E7C">
              <w:t xml:space="preserve">впровадження </w:t>
            </w:r>
            <w:r w:rsidR="00C603F0" w:rsidRPr="00B72E7C">
              <w:t>своїх проектів</w:t>
            </w:r>
            <w:r w:rsidRPr="00B72E7C">
              <w:t>.</w:t>
            </w:r>
          </w:p>
          <w:p w:rsidR="006B40B9" w:rsidRPr="00B72E7C" w:rsidRDefault="006B40B9" w:rsidP="006B40B9">
            <w:pPr>
              <w:pStyle w:val="a"/>
              <w:numPr>
                <w:ilvl w:val="0"/>
                <w:numId w:val="0"/>
              </w:numPr>
              <w:ind w:left="641" w:hanging="357"/>
            </w:pPr>
            <w:r w:rsidRPr="00B72E7C">
              <w:t>та методами:</w:t>
            </w:r>
          </w:p>
          <w:p w:rsidR="00E36E89" w:rsidRPr="00B72E7C" w:rsidRDefault="00BF122D" w:rsidP="005A224A">
            <w:pPr>
              <w:pStyle w:val="a"/>
              <w:numPr>
                <w:ilvl w:val="1"/>
                <w:numId w:val="55"/>
              </w:numPr>
              <w:ind w:left="1304"/>
            </w:pPr>
            <w:r w:rsidRPr="00B72E7C">
              <w:t>В</w:t>
            </w:r>
            <w:r w:rsidR="0022490A" w:rsidRPr="00B72E7C">
              <w:t>ибір найкращого стартап проект</w:t>
            </w:r>
            <w:r w:rsidR="00E36E89" w:rsidRPr="00B72E7C">
              <w:t>у</w:t>
            </w:r>
            <w:r w:rsidR="0022490A" w:rsidRPr="00B72E7C">
              <w:t>. Алгоритм метода</w:t>
            </w:r>
            <w:r w:rsidR="00E36E89" w:rsidRPr="00B72E7C">
              <w:t xml:space="preserve"> такий</w:t>
            </w:r>
            <w:r w:rsidRPr="00B72E7C">
              <w:t>.</w:t>
            </w:r>
            <w:r w:rsidR="0022490A" w:rsidRPr="00B72E7C">
              <w:t xml:space="preserve"> Вважатимемо, що є </w:t>
            </w:r>
            <w:r w:rsidR="00E36E89" w:rsidRPr="00B72E7C">
              <w:t xml:space="preserve">10 проектів і </w:t>
            </w:r>
            <w:r w:rsidR="0022490A" w:rsidRPr="00B72E7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B72E7C">
              <w:t>В результаті отримаємо матрицю вимірністю 5*10 (кількість експертів*к</w:t>
            </w:r>
            <w:r w:rsidRPr="00B72E7C">
              <w:t>і</w:t>
            </w:r>
            <w:r w:rsidR="00E36E89" w:rsidRPr="00B72E7C">
              <w:t xml:space="preserve">лькість проектів). </w:t>
            </w:r>
            <w:r w:rsidRPr="00B72E7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B72E7C">
              <w:t xml:space="preserve"> </w:t>
            </w:r>
            <w:r w:rsidR="0022490A" w:rsidRPr="00B72E7C">
              <w:t xml:space="preserve"> </w:t>
            </w:r>
          </w:p>
          <w:p w:rsidR="00A64837" w:rsidRPr="00B72E7C" w:rsidRDefault="00BF122D" w:rsidP="005A224A">
            <w:pPr>
              <w:pStyle w:val="a"/>
              <w:numPr>
                <w:ilvl w:val="1"/>
                <w:numId w:val="55"/>
              </w:numPr>
              <w:ind w:left="1304"/>
            </w:pPr>
            <w:r w:rsidRPr="00B72E7C">
              <w:t xml:space="preserve">Рейтинг результативності студентів в стартап Інкубаторе. Алгоритм метода такий. </w:t>
            </w:r>
            <w:r w:rsidR="00A64837" w:rsidRPr="00B72E7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B72E7C">
              <w:t>є найрезультативнішим.</w:t>
            </w:r>
            <w:r w:rsidR="00A64837" w:rsidRPr="00B72E7C">
              <w:t xml:space="preserve">  </w:t>
            </w:r>
          </w:p>
          <w:p w:rsidR="006B40B9" w:rsidRPr="00B72E7C" w:rsidRDefault="006B40B9" w:rsidP="005A224A">
            <w:pPr>
              <w:pStyle w:val="a0"/>
              <w:numPr>
                <w:ilvl w:val="0"/>
                <w:numId w:val="59"/>
              </w:numPr>
              <w:ind w:left="312"/>
            </w:pPr>
            <w:r w:rsidRPr="00B72E7C">
              <w:lastRenderedPageBreak/>
              <w:t xml:space="preserve">Модифікувати клас </w:t>
            </w:r>
            <w:r w:rsidR="00B40F55" w:rsidRPr="00B72E7C">
              <w:rPr>
                <w:b/>
              </w:rPr>
              <w:t>University</w:t>
            </w:r>
            <w:r w:rsidRPr="00B72E7C">
              <w:t xml:space="preserve">, подавши його як частковий, тобто поділивши його на дві частини: в одну частину (окремий файл) включити метод </w:t>
            </w:r>
            <w:r w:rsidR="00B40F55" w:rsidRPr="00B72E7C">
              <w:t>розрахунок рейтингу університету</w:t>
            </w:r>
            <w:r w:rsidRPr="00B72E7C">
              <w:t xml:space="preserve">, в іншу (інший файл) – метод </w:t>
            </w:r>
            <w:r w:rsidR="00B40F55" w:rsidRPr="00B72E7C">
              <w:t>розрахунку розміру річного фінансування університету</w:t>
            </w:r>
            <w:r w:rsidRPr="00B72E7C">
              <w:t>.</w:t>
            </w:r>
          </w:p>
          <w:p w:rsidR="006B40B9" w:rsidRPr="00B72E7C" w:rsidRDefault="006B40B9" w:rsidP="005A224A">
            <w:pPr>
              <w:pStyle w:val="a0"/>
              <w:numPr>
                <w:ilvl w:val="0"/>
                <w:numId w:val="59"/>
              </w:numPr>
              <w:ind w:left="312"/>
            </w:pPr>
            <w:r w:rsidRPr="00B72E7C">
              <w:t xml:space="preserve">Додати до проекту новий статичний клас </w:t>
            </w:r>
            <w:r w:rsidR="00B40F55" w:rsidRPr="00B72E7C">
              <w:rPr>
                <w:b/>
              </w:rPr>
              <w:t>Startup</w:t>
            </w:r>
            <w:r w:rsidRPr="00B72E7C">
              <w:rPr>
                <w:b/>
              </w:rPr>
              <w:t>Project</w:t>
            </w:r>
            <w:r w:rsidRPr="00B72E7C">
              <w:t xml:space="preserve"> (</w:t>
            </w:r>
            <w:r w:rsidR="00B40F55" w:rsidRPr="00B72E7C">
              <w:t xml:space="preserve">стартап </w:t>
            </w:r>
            <w:r w:rsidRPr="00B72E7C">
              <w:t xml:space="preserve">проект), включивши в нього три функції (на вибір студента) з варіанта </w:t>
            </w:r>
            <w:r w:rsidR="00B40F55" w:rsidRPr="00B72E7C">
              <w:t>5</w:t>
            </w:r>
            <w:r w:rsidRPr="00B72E7C">
              <w:t xml:space="preserve"> лабораторної роботи 2. </w:t>
            </w:r>
          </w:p>
          <w:p w:rsidR="006B40B9" w:rsidRPr="00B72E7C" w:rsidRDefault="006B40B9" w:rsidP="006B40B9">
            <w:pPr>
              <w:pStyle w:val="a0"/>
              <w:numPr>
                <w:ilvl w:val="0"/>
                <w:numId w:val="0"/>
              </w:numPr>
              <w:ind w:left="357" w:hanging="357"/>
            </w:pPr>
          </w:p>
        </w:tc>
      </w:tr>
      <w:tr w:rsidR="000D161E" w:rsidRPr="00B72E7C" w:rsidTr="000D161E">
        <w:trPr>
          <w:jc w:val="center"/>
        </w:trPr>
        <w:tc>
          <w:tcPr>
            <w:tcW w:w="851" w:type="dxa"/>
            <w:shd w:val="clear" w:color="auto" w:fill="auto"/>
            <w:vAlign w:val="center"/>
          </w:tcPr>
          <w:p w:rsidR="000D161E" w:rsidRPr="004A4CB3" w:rsidRDefault="000D161E" w:rsidP="005A224A">
            <w:pPr>
              <w:pStyle w:val="aa"/>
              <w:numPr>
                <w:ilvl w:val="0"/>
                <w:numId w:val="68"/>
              </w:numPr>
              <w:ind w:left="0" w:firstLine="0"/>
              <w:jc w:val="center"/>
              <w:rPr>
                <w:b/>
                <w:sz w:val="36"/>
                <w:szCs w:val="36"/>
              </w:rPr>
            </w:pPr>
          </w:p>
        </w:tc>
        <w:tc>
          <w:tcPr>
            <w:tcW w:w="8925" w:type="dxa"/>
          </w:tcPr>
          <w:p w:rsidR="000D161E" w:rsidRPr="00B72E7C" w:rsidRDefault="000D161E" w:rsidP="000D161E">
            <w:pPr>
              <w:ind w:firstLine="0"/>
            </w:pPr>
            <w:r w:rsidRPr="00B72E7C">
              <w:t>Розробити консольний застосунок мовою C# для обробки даних про кафедру та ІТ компанію,</w:t>
            </w:r>
            <w:r w:rsidR="00C17B81">
              <w:t xml:space="preserve"> </w:t>
            </w:r>
            <w:r w:rsidRPr="00B72E7C">
              <w:t xml:space="preserve">з якою кафедра взаємодіє. </w:t>
            </w:r>
          </w:p>
          <w:p w:rsidR="000D161E" w:rsidRPr="00B72E7C" w:rsidRDefault="000D161E" w:rsidP="005A224A">
            <w:pPr>
              <w:pStyle w:val="a0"/>
              <w:numPr>
                <w:ilvl w:val="0"/>
                <w:numId w:val="60"/>
              </w:numPr>
              <w:ind w:left="312"/>
            </w:pPr>
            <w:r w:rsidRPr="00B72E7C">
              <w:t xml:space="preserve">Створити класи: </w:t>
            </w:r>
            <w:r w:rsidRPr="00B72E7C">
              <w:rPr>
                <w:b/>
              </w:rPr>
              <w:t>Department</w:t>
            </w:r>
            <w:r w:rsidRPr="00B72E7C">
              <w:t xml:space="preserve"> та </w:t>
            </w:r>
            <w:r w:rsidRPr="00B72E7C">
              <w:rPr>
                <w:b/>
              </w:rPr>
              <w:t>Company</w:t>
            </w:r>
            <w:r w:rsidRPr="00B72E7C">
              <w:t>. Рекомендується кожний клас створювати в окремому файлі командою Project → Add class</w:t>
            </w:r>
          </w:p>
          <w:p w:rsidR="000D161E" w:rsidRPr="00B72E7C" w:rsidRDefault="000D161E" w:rsidP="005A224A">
            <w:pPr>
              <w:pStyle w:val="a0"/>
              <w:numPr>
                <w:ilvl w:val="0"/>
                <w:numId w:val="60"/>
              </w:numPr>
              <w:ind w:left="312"/>
            </w:pPr>
            <w:r w:rsidRPr="00B72E7C">
              <w:t>Визначити в класах закриті поля:</w:t>
            </w:r>
          </w:p>
          <w:p w:rsidR="000D161E" w:rsidRPr="00B72E7C" w:rsidRDefault="000D161E" w:rsidP="000D161E">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C11F2A" w:rsidRPr="00B72E7C">
              <w:t>освітня прог</w:t>
            </w:r>
            <w:r w:rsidR="00C144D3" w:rsidRPr="00B72E7C">
              <w:t>р</w:t>
            </w:r>
            <w:r w:rsidR="00C11F2A" w:rsidRPr="00B72E7C">
              <w:t>ама (</w:t>
            </w:r>
            <w:r w:rsidRPr="00B72E7C">
              <w:t>кількість дисциплін, закріплених за кафедрою</w:t>
            </w:r>
            <w:r w:rsidR="00C11F2A" w:rsidRPr="00B72E7C">
              <w:t>)</w:t>
            </w:r>
            <w:r w:rsidRPr="00B72E7C">
              <w:t>, обсяг навчального навантаження кафедри (загальна кількість годин на усі дисципліни)</w:t>
            </w:r>
            <w:r w:rsidR="00C144D3" w:rsidRPr="00B72E7C">
              <w:t>, кількість нагород студентів на конкурсах, тощо</w:t>
            </w:r>
            <w:r w:rsidRPr="00B72E7C">
              <w:t xml:space="preserve">; </w:t>
            </w:r>
          </w:p>
          <w:p w:rsidR="00B169F0" w:rsidRPr="00B72E7C" w:rsidRDefault="000D161E" w:rsidP="000D161E">
            <w:pPr>
              <w:pStyle w:val="a"/>
              <w:ind w:left="596"/>
            </w:pPr>
            <w:r w:rsidRPr="00B72E7C">
              <w:t xml:space="preserve">клас </w:t>
            </w:r>
            <w:r w:rsidRPr="00B72E7C">
              <w:rPr>
                <w:b/>
              </w:rPr>
              <w:t>Company</w:t>
            </w:r>
            <w:r w:rsidRPr="00B72E7C">
              <w:t>: назва компанії, рейтинг компанії</w:t>
            </w:r>
            <w:r w:rsidR="00B169F0" w:rsidRPr="00B72E7C">
              <w:t xml:space="preserve"> в ІТ-галузі, кількість працівників компанії</w:t>
            </w:r>
            <w:r w:rsidRPr="00B72E7C">
              <w:t>,</w:t>
            </w:r>
            <w:r w:rsidR="00B169F0" w:rsidRPr="00B72E7C">
              <w:t xml:space="preserve"> величина щорічного прибутку компанії</w:t>
            </w:r>
            <w:r w:rsidR="00DE24E7" w:rsidRPr="00B72E7C">
              <w:t>.</w:t>
            </w:r>
          </w:p>
          <w:p w:rsidR="000D161E" w:rsidRPr="00B72E7C" w:rsidRDefault="000D161E" w:rsidP="005A224A">
            <w:pPr>
              <w:pStyle w:val="a0"/>
              <w:numPr>
                <w:ilvl w:val="0"/>
                <w:numId w:val="6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D161E" w:rsidRPr="00B72E7C" w:rsidRDefault="000D161E" w:rsidP="005A224A">
            <w:pPr>
              <w:pStyle w:val="a0"/>
              <w:numPr>
                <w:ilvl w:val="0"/>
                <w:numId w:val="60"/>
              </w:numPr>
              <w:ind w:left="312"/>
            </w:pPr>
            <w:r w:rsidRPr="00B72E7C">
              <w:t xml:space="preserve">Визначити в класах конструктори з параметрами для ініціалізації полів класів початковими значеннями. </w:t>
            </w:r>
          </w:p>
          <w:p w:rsidR="000D161E" w:rsidRPr="00B72E7C" w:rsidRDefault="000D161E" w:rsidP="005A224A">
            <w:pPr>
              <w:pStyle w:val="a0"/>
              <w:numPr>
                <w:ilvl w:val="0"/>
                <w:numId w:val="60"/>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D161E"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D161E" w:rsidRPr="00B72E7C" w:rsidRDefault="000D161E" w:rsidP="005A224A">
            <w:pPr>
              <w:pStyle w:val="a0"/>
              <w:numPr>
                <w:ilvl w:val="0"/>
                <w:numId w:val="60"/>
              </w:numPr>
              <w:ind w:left="312"/>
            </w:pPr>
            <w:r w:rsidRPr="00B72E7C">
              <w:t>Визначити в класах відкриті методи для роботи з об’єктами:</w:t>
            </w:r>
          </w:p>
          <w:p w:rsidR="000D161E" w:rsidRPr="00B72E7C" w:rsidRDefault="000D161E" w:rsidP="000D161E">
            <w:pPr>
              <w:pStyle w:val="a"/>
              <w:ind w:left="737"/>
            </w:pPr>
            <w:r w:rsidRPr="00B72E7C">
              <w:t xml:space="preserve">клас </w:t>
            </w:r>
            <w:r w:rsidR="00B169F0" w:rsidRPr="00B72E7C">
              <w:rPr>
                <w:b/>
              </w:rPr>
              <w:t>Department</w:t>
            </w:r>
            <w:r w:rsidRPr="00B72E7C">
              <w:t>:</w:t>
            </w:r>
          </w:p>
          <w:p w:rsidR="00C11F2A" w:rsidRPr="00B72E7C" w:rsidRDefault="00E358F6" w:rsidP="005A224A">
            <w:pPr>
              <w:pStyle w:val="a"/>
              <w:numPr>
                <w:ilvl w:val="1"/>
                <w:numId w:val="53"/>
              </w:numPr>
              <w:ind w:left="1163"/>
            </w:pPr>
            <w:r w:rsidRPr="00B72E7C">
              <w:t>Покращення</w:t>
            </w:r>
            <w:r w:rsidR="00C11F2A" w:rsidRPr="00B72E7C">
              <w:t xml:space="preserve"> якості освітньої програми</w:t>
            </w:r>
            <w:r w:rsidR="00C144D3" w:rsidRPr="00B72E7C">
              <w:t xml:space="preserve"> за рахунок залучення для викладання фахів</w:t>
            </w:r>
            <w:r w:rsidRPr="00B72E7C">
              <w:t>ці</w:t>
            </w:r>
            <w:r w:rsidR="00C144D3" w:rsidRPr="00B72E7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B72E7C" w:rsidRDefault="000D161E" w:rsidP="005A224A">
            <w:pPr>
              <w:pStyle w:val="a"/>
              <w:numPr>
                <w:ilvl w:val="1"/>
                <w:numId w:val="53"/>
              </w:numPr>
              <w:ind w:left="1163"/>
            </w:pPr>
            <w:r w:rsidRPr="00B72E7C">
              <w:t xml:space="preserve">Розрахунок розміру </w:t>
            </w:r>
            <w:r w:rsidR="00C144D3" w:rsidRPr="00B72E7C">
              <w:t>що</w:t>
            </w:r>
            <w:r w:rsidRPr="00B72E7C">
              <w:t>річн</w:t>
            </w:r>
            <w:r w:rsidR="00C144D3" w:rsidRPr="00B72E7C">
              <w:t>их інвестицій в кафедру з боку ІТ-компанії із фонду прибутку ІТ-компанії</w:t>
            </w:r>
            <w:r w:rsidRPr="00B72E7C">
              <w:t xml:space="preserve">. </w:t>
            </w:r>
          </w:p>
          <w:p w:rsidR="000D161E" w:rsidRPr="00B72E7C" w:rsidRDefault="000D161E" w:rsidP="000D161E">
            <w:pPr>
              <w:pStyle w:val="a"/>
              <w:ind w:left="737"/>
            </w:pPr>
            <w:r w:rsidRPr="00B72E7C">
              <w:t xml:space="preserve">клас </w:t>
            </w:r>
            <w:r w:rsidR="00B169F0" w:rsidRPr="00B72E7C">
              <w:rPr>
                <w:b/>
              </w:rPr>
              <w:t>Company</w:t>
            </w:r>
            <w:r w:rsidRPr="00B72E7C">
              <w:t xml:space="preserve">: </w:t>
            </w:r>
          </w:p>
          <w:p w:rsidR="000D161E" w:rsidRPr="00B72E7C" w:rsidRDefault="000D161E" w:rsidP="005A224A">
            <w:pPr>
              <w:pStyle w:val="a"/>
              <w:numPr>
                <w:ilvl w:val="1"/>
                <w:numId w:val="53"/>
              </w:numPr>
              <w:ind w:left="1163"/>
              <w:rPr>
                <w:szCs w:val="26"/>
              </w:rPr>
            </w:pPr>
            <w:r w:rsidRPr="00B72E7C">
              <w:rPr>
                <w:szCs w:val="26"/>
              </w:rPr>
              <w:t>запис у текстовий файл значень полів класу (</w:t>
            </w:r>
            <w:r w:rsidR="00DE24E7" w:rsidRPr="00B72E7C">
              <w:t>назва ІТ-компанії, рейтинг компанії в ІТ-галузі, кількість працівників компанії, величина щорічного прибутку компанії</w:t>
            </w:r>
            <w:r w:rsidRPr="00B72E7C">
              <w:t>);</w:t>
            </w:r>
          </w:p>
          <w:p w:rsidR="00DE24E7" w:rsidRPr="00B72E7C" w:rsidRDefault="000D161E" w:rsidP="005A224A">
            <w:pPr>
              <w:pStyle w:val="a"/>
              <w:numPr>
                <w:ilvl w:val="1"/>
                <w:numId w:val="53"/>
              </w:numPr>
              <w:ind w:left="1163"/>
            </w:pPr>
            <w:r w:rsidRPr="00B72E7C">
              <w:t xml:space="preserve">збільшення кількості </w:t>
            </w:r>
            <w:r w:rsidR="00DE24E7" w:rsidRPr="00B72E7C">
              <w:t xml:space="preserve">співробітників і прибутку ІТ-компанії за рахунок підготовки фахівців </w:t>
            </w:r>
            <w:r w:rsidR="00C11F2A" w:rsidRPr="00B72E7C">
              <w:t>і</w:t>
            </w:r>
            <w:r w:rsidR="00DE24E7" w:rsidRPr="00B72E7C">
              <w:t xml:space="preserve">з </w:t>
            </w:r>
            <w:r w:rsidR="00C11F2A" w:rsidRPr="00B72E7C">
              <w:t>складу</w:t>
            </w:r>
            <w:r w:rsidR="00DE24E7" w:rsidRPr="00B72E7C">
              <w:t xml:space="preserve"> випускників кафедри (10% випускників кафедри прийняті на роботу в ІТ-компанію)</w:t>
            </w:r>
          </w:p>
          <w:p w:rsidR="000D161E" w:rsidRPr="00B72E7C" w:rsidRDefault="000D161E" w:rsidP="005A224A">
            <w:pPr>
              <w:pStyle w:val="a0"/>
              <w:numPr>
                <w:ilvl w:val="0"/>
                <w:numId w:val="60"/>
              </w:numPr>
              <w:ind w:left="312"/>
            </w:pPr>
            <w:r w:rsidRPr="00B72E7C">
              <w:t xml:space="preserve">Додати до класу </w:t>
            </w:r>
            <w:r w:rsidR="00DE24E7" w:rsidRPr="00B72E7C">
              <w:rPr>
                <w:b/>
              </w:rPr>
              <w:t>Company</w:t>
            </w:r>
            <w:r w:rsidR="00DE24E7" w:rsidRPr="00B72E7C">
              <w:t xml:space="preserve"> </w:t>
            </w:r>
            <w:r w:rsidRPr="00B72E7C">
              <w:t xml:space="preserve">вбудований (вкладений) клас </w:t>
            </w:r>
            <w:r w:rsidR="00C11F2A" w:rsidRPr="00B72E7C">
              <w:t>ІТ акселератор</w:t>
            </w:r>
            <w:r w:rsidRPr="00B72E7C">
              <w:t xml:space="preserve"> (</w:t>
            </w:r>
            <w:r w:rsidR="00C11F2A" w:rsidRPr="00B72E7C">
              <w:rPr>
                <w:b/>
              </w:rPr>
              <w:t>ITAccelerator</w:t>
            </w:r>
            <w:r w:rsidRPr="00B72E7C">
              <w:t xml:space="preserve">) з полями: </w:t>
            </w:r>
          </w:p>
          <w:p w:rsidR="000D161E" w:rsidRPr="00B72E7C" w:rsidRDefault="000D161E" w:rsidP="005A224A">
            <w:pPr>
              <w:pStyle w:val="a"/>
              <w:numPr>
                <w:ilvl w:val="1"/>
                <w:numId w:val="55"/>
              </w:numPr>
              <w:ind w:left="1304"/>
            </w:pPr>
            <w:r w:rsidRPr="00B72E7C">
              <w:t xml:space="preserve">Кількість проектів, </w:t>
            </w:r>
            <w:r w:rsidR="00567BFE" w:rsidRPr="00B72E7C">
              <w:t>участь в яких беруть викладачі і студенти  кафедри</w:t>
            </w:r>
            <w:r w:rsidRPr="00B72E7C">
              <w:t xml:space="preserve">; </w:t>
            </w:r>
          </w:p>
          <w:p w:rsidR="000D161E" w:rsidRPr="00B72E7C" w:rsidRDefault="000D161E" w:rsidP="005A224A">
            <w:pPr>
              <w:pStyle w:val="a"/>
              <w:numPr>
                <w:ilvl w:val="1"/>
                <w:numId w:val="55"/>
              </w:numPr>
              <w:ind w:left="1304"/>
            </w:pPr>
            <w:r w:rsidRPr="00B72E7C">
              <w:lastRenderedPageBreak/>
              <w:t xml:space="preserve">Кількість студентів, </w:t>
            </w:r>
            <w:r w:rsidR="00567BFE" w:rsidRPr="00B72E7C">
              <w:t>які паралельно навчаються в акселераторі</w:t>
            </w:r>
            <w:r w:rsidRPr="00B72E7C">
              <w:t>;</w:t>
            </w:r>
          </w:p>
          <w:p w:rsidR="000D161E" w:rsidRPr="00B72E7C" w:rsidRDefault="000D161E" w:rsidP="005A224A">
            <w:pPr>
              <w:pStyle w:val="a"/>
              <w:numPr>
                <w:ilvl w:val="1"/>
                <w:numId w:val="55"/>
              </w:numPr>
              <w:ind w:left="1304"/>
            </w:pPr>
            <w:r w:rsidRPr="00B72E7C">
              <w:t xml:space="preserve">Обсяг інвестицій, які </w:t>
            </w:r>
            <w:r w:rsidR="00567BFE" w:rsidRPr="00B72E7C">
              <w:t>акселератор передає на кафедру</w:t>
            </w:r>
            <w:r w:rsidRPr="00B72E7C">
              <w:t>.</w:t>
            </w:r>
          </w:p>
          <w:p w:rsidR="000D161E" w:rsidRPr="00B72E7C" w:rsidRDefault="000D161E" w:rsidP="000D161E">
            <w:pPr>
              <w:pStyle w:val="a"/>
              <w:numPr>
                <w:ilvl w:val="0"/>
                <w:numId w:val="0"/>
              </w:numPr>
              <w:ind w:left="641" w:hanging="357"/>
            </w:pPr>
            <w:r w:rsidRPr="00B72E7C">
              <w:t>та методами:</w:t>
            </w:r>
          </w:p>
          <w:p w:rsidR="000D161E" w:rsidRPr="00B72E7C" w:rsidRDefault="00567BFE" w:rsidP="005A224A">
            <w:pPr>
              <w:pStyle w:val="a"/>
              <w:numPr>
                <w:ilvl w:val="1"/>
                <w:numId w:val="55"/>
              </w:numPr>
              <w:ind w:left="1304"/>
            </w:pPr>
            <w:r w:rsidRPr="00B72E7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B72E7C">
              <w:t xml:space="preserve"> Студенти з високим рейт</w:t>
            </w:r>
            <w:r w:rsidR="00C17B81">
              <w:t>и</w:t>
            </w:r>
            <w:r w:rsidR="00C16177" w:rsidRPr="00B72E7C">
              <w:t>нгом збільшують кількість співробітників ІТ-компанії.</w:t>
            </w:r>
          </w:p>
          <w:p w:rsidR="000D161E" w:rsidRPr="00B72E7C" w:rsidRDefault="00C16177" w:rsidP="005A224A">
            <w:pPr>
              <w:pStyle w:val="a"/>
              <w:numPr>
                <w:ilvl w:val="1"/>
                <w:numId w:val="55"/>
              </w:numPr>
              <w:ind w:left="1304"/>
            </w:pPr>
            <w:r w:rsidRPr="00B72E7C">
              <w:t>Розрахунок обсягу інвестицій</w:t>
            </w:r>
            <w:r w:rsidR="00F30BD3" w:rsidRPr="00B72E7C">
              <w:t>: витрати</w:t>
            </w:r>
            <w:r w:rsidR="00C17B81">
              <w:t xml:space="preserve"> </w:t>
            </w:r>
            <w:r w:rsidR="00F30BD3" w:rsidRPr="00B72E7C">
              <w:t>=</w:t>
            </w:r>
            <w:r w:rsidR="00C17B81">
              <w:t xml:space="preserve"> </w:t>
            </w:r>
            <w:r w:rsidR="00F30BD3" w:rsidRPr="00B72E7C">
              <w:t>(зарплата</w:t>
            </w:r>
            <w:r w:rsidR="00C17B81">
              <w:t xml:space="preserve"> </w:t>
            </w:r>
            <w:r w:rsidR="00F30BD3" w:rsidRPr="00B72E7C">
              <w:t>+</w:t>
            </w:r>
            <w:r w:rsidR="00C17B81">
              <w:t xml:space="preserve"> </w:t>
            </w:r>
            <w:r w:rsidR="00F30BD3" w:rsidRPr="00B72E7C">
              <w:t>вартість матеріалів</w:t>
            </w:r>
            <w:r w:rsidR="00C17B81">
              <w:t xml:space="preserve"> </w:t>
            </w:r>
            <w:r w:rsidR="00F30BD3" w:rsidRPr="00B72E7C">
              <w:t>+</w:t>
            </w:r>
            <w:r w:rsidR="00C17B81">
              <w:t xml:space="preserve"> </w:t>
            </w:r>
            <w:r w:rsidR="00F30BD3" w:rsidRPr="00B72E7C">
              <w:t>вартість обладнання + вартість електроенергії + інші витрати)</w:t>
            </w:r>
            <w:r w:rsidR="00C17B81">
              <w:t xml:space="preserve"> </w:t>
            </w:r>
            <w:r w:rsidR="00F30BD3" w:rsidRPr="00B72E7C">
              <w:t>*</w:t>
            </w:r>
            <w:r w:rsidR="00C17B81">
              <w:t xml:space="preserve"> </w:t>
            </w:r>
            <w:r w:rsidR="00F30BD3" w:rsidRPr="00B72E7C">
              <w:t>відсоток прибутку</w:t>
            </w:r>
            <w:r w:rsidR="000D161E" w:rsidRPr="00B72E7C">
              <w:t xml:space="preserve">.  </w:t>
            </w:r>
          </w:p>
          <w:p w:rsidR="000D161E" w:rsidRPr="00B72E7C" w:rsidRDefault="000D161E" w:rsidP="005A224A">
            <w:pPr>
              <w:pStyle w:val="a0"/>
              <w:numPr>
                <w:ilvl w:val="0"/>
                <w:numId w:val="60"/>
              </w:numPr>
              <w:ind w:left="312"/>
            </w:pPr>
            <w:r w:rsidRPr="00B72E7C">
              <w:t>Модифікувати клас University, подавши його як частковий, тобто поділивши його на дві частини: в одну частину (окремий файл) включити метод розрахунок рейтингу університету, в іншу (інший файл) – метод розрахунку розміру річного фінансування університету.</w:t>
            </w:r>
          </w:p>
          <w:p w:rsidR="000D161E" w:rsidRPr="00B72E7C" w:rsidRDefault="000D161E" w:rsidP="005A224A">
            <w:pPr>
              <w:pStyle w:val="a0"/>
              <w:numPr>
                <w:ilvl w:val="0"/>
                <w:numId w:val="60"/>
              </w:numPr>
              <w:ind w:left="312"/>
            </w:pPr>
            <w:r w:rsidRPr="00B72E7C">
              <w:t xml:space="preserve">Додати до проекту новий статичний клас StartupProject (стартап проект), включивши в нього три функції (на вибір студента) з варіанта </w:t>
            </w:r>
            <w:r w:rsidR="00C67C95" w:rsidRPr="00B72E7C">
              <w:t>6</w:t>
            </w:r>
            <w:r w:rsidRPr="00B72E7C">
              <w:t xml:space="preserve"> лабораторної роботи 2. </w:t>
            </w:r>
          </w:p>
          <w:p w:rsidR="000D161E" w:rsidRPr="00B72E7C" w:rsidRDefault="000D161E" w:rsidP="000D161E">
            <w:pPr>
              <w:pStyle w:val="a0"/>
              <w:numPr>
                <w:ilvl w:val="0"/>
                <w:numId w:val="0"/>
              </w:numPr>
              <w:ind w:left="357" w:hanging="357"/>
            </w:pPr>
          </w:p>
        </w:tc>
      </w:tr>
      <w:tr w:rsidR="00F45D69" w:rsidRPr="00B72E7C" w:rsidTr="003A6E53">
        <w:trPr>
          <w:jc w:val="center"/>
        </w:trPr>
        <w:tc>
          <w:tcPr>
            <w:tcW w:w="851" w:type="dxa"/>
            <w:shd w:val="clear" w:color="auto" w:fill="F2F2F2" w:themeFill="background1" w:themeFillShade="F2"/>
            <w:vAlign w:val="center"/>
          </w:tcPr>
          <w:p w:rsidR="00F45D69" w:rsidRPr="004A4CB3" w:rsidRDefault="00F45D69" w:rsidP="005A224A">
            <w:pPr>
              <w:pStyle w:val="aa"/>
              <w:numPr>
                <w:ilvl w:val="0"/>
                <w:numId w:val="68"/>
              </w:numPr>
              <w:ind w:left="0" w:firstLine="0"/>
              <w:jc w:val="center"/>
              <w:rPr>
                <w:b/>
                <w:sz w:val="36"/>
                <w:szCs w:val="36"/>
              </w:rPr>
            </w:pPr>
          </w:p>
        </w:tc>
        <w:tc>
          <w:tcPr>
            <w:tcW w:w="8925" w:type="dxa"/>
          </w:tcPr>
          <w:p w:rsidR="00F45D69" w:rsidRPr="00B72E7C" w:rsidRDefault="00F45D69" w:rsidP="00F45D69">
            <w:pPr>
              <w:ind w:firstLine="0"/>
            </w:pPr>
            <w:r w:rsidRPr="00B72E7C">
              <w:t xml:space="preserve">Розробити консольний застосунок мовою C# для обробки даних про </w:t>
            </w:r>
            <w:r w:rsidR="005C6372" w:rsidRPr="00B72E7C">
              <w:t xml:space="preserve">студента </w:t>
            </w:r>
            <w:r w:rsidRPr="00B72E7C">
              <w:t xml:space="preserve">та </w:t>
            </w:r>
            <w:r w:rsidR="005C6372" w:rsidRPr="00B72E7C">
              <w:t>його індивідуальну освітн</w:t>
            </w:r>
            <w:r w:rsidR="00C17B81">
              <w:t>ю</w:t>
            </w:r>
            <w:r w:rsidR="005C6372" w:rsidRPr="00B72E7C">
              <w:t xml:space="preserve"> траєкторію</w:t>
            </w:r>
            <w:r w:rsidRPr="00B72E7C">
              <w:t xml:space="preserve">. </w:t>
            </w:r>
          </w:p>
          <w:p w:rsidR="00F45D69" w:rsidRPr="00B72E7C" w:rsidRDefault="00F45D69" w:rsidP="005A224A">
            <w:pPr>
              <w:pStyle w:val="a0"/>
              <w:numPr>
                <w:ilvl w:val="0"/>
                <w:numId w:val="61"/>
              </w:numPr>
              <w:ind w:left="312"/>
            </w:pPr>
            <w:r w:rsidRPr="00B72E7C">
              <w:t xml:space="preserve">Створити класи: </w:t>
            </w:r>
            <w:r w:rsidRPr="00B72E7C">
              <w:rPr>
                <w:b/>
              </w:rPr>
              <w:t>Student</w:t>
            </w:r>
            <w:r w:rsidRPr="00B72E7C">
              <w:t xml:space="preserve"> та </w:t>
            </w:r>
            <w:r w:rsidRPr="00B72E7C">
              <w:rPr>
                <w:b/>
              </w:rPr>
              <w:t xml:space="preserve">Curiculum </w:t>
            </w:r>
            <w:r w:rsidRPr="00B72E7C">
              <w:t>(індивідуальний навчальний план). Рекомендується кожний клас створювати в окремому файлі командою Project → Add class</w:t>
            </w:r>
          </w:p>
          <w:p w:rsidR="00F45D69" w:rsidRPr="00B72E7C" w:rsidRDefault="00F45D69" w:rsidP="005A224A">
            <w:pPr>
              <w:pStyle w:val="a0"/>
              <w:numPr>
                <w:ilvl w:val="0"/>
                <w:numId w:val="61"/>
              </w:numPr>
              <w:ind w:left="312"/>
            </w:pPr>
            <w:r w:rsidRPr="00B72E7C">
              <w:t>Визначити в класах закриті поля:</w:t>
            </w:r>
          </w:p>
          <w:p w:rsidR="00F45D69" w:rsidRPr="00B72E7C" w:rsidRDefault="00F45D69" w:rsidP="00F45D69">
            <w:pPr>
              <w:pStyle w:val="a"/>
              <w:ind w:left="596"/>
            </w:pPr>
            <w:r w:rsidRPr="00B72E7C">
              <w:t xml:space="preserve">клас </w:t>
            </w:r>
            <w:r w:rsidRPr="00B72E7C">
              <w:rPr>
                <w:b/>
              </w:rPr>
              <w:t>Student</w:t>
            </w:r>
            <w:r w:rsidRPr="00B72E7C">
              <w:t xml:space="preserve">: </w:t>
            </w:r>
            <w:r w:rsidR="00757B9C" w:rsidRPr="00B72E7C">
              <w:t xml:space="preserve">FirstName, LastName, </w:t>
            </w:r>
            <w:r w:rsidR="003A6E53" w:rsidRPr="00B72E7C">
              <w:t xml:space="preserve">рік навчання (курс), група, </w:t>
            </w:r>
            <w:r w:rsidR="00757B9C" w:rsidRPr="00B72E7C">
              <w:t>рейтинг</w:t>
            </w:r>
            <w:r w:rsidR="007F272A" w:rsidRPr="00B72E7C">
              <w:t>, стипендія</w:t>
            </w:r>
            <w:r w:rsidRPr="00B72E7C">
              <w:t xml:space="preserve">; </w:t>
            </w:r>
          </w:p>
          <w:p w:rsidR="00F45D69" w:rsidRPr="00B72E7C" w:rsidRDefault="00F45D69" w:rsidP="00F45D69">
            <w:pPr>
              <w:pStyle w:val="a"/>
              <w:ind w:left="596"/>
            </w:pPr>
            <w:r w:rsidRPr="00B72E7C">
              <w:t xml:space="preserve">клас </w:t>
            </w:r>
            <w:r w:rsidRPr="00B72E7C">
              <w:rPr>
                <w:b/>
              </w:rPr>
              <w:t>Curiculum</w:t>
            </w:r>
            <w:r w:rsidRPr="00B72E7C">
              <w:t xml:space="preserve">: назва </w:t>
            </w:r>
            <w:r w:rsidR="003A6E53" w:rsidRPr="00B72E7C">
              <w:t>освітньої програми (ОП)</w:t>
            </w:r>
            <w:r w:rsidRPr="00B72E7C">
              <w:t>,</w:t>
            </w:r>
            <w:r w:rsidR="003A6E53" w:rsidRPr="00B72E7C">
              <w:t xml:space="preserve"> обсяг в годинах освітньої програми, кількість дисциплін ОП, </w:t>
            </w:r>
            <w:r w:rsidRPr="00B72E7C">
              <w:t>.</w:t>
            </w:r>
          </w:p>
          <w:p w:rsidR="00F45D69" w:rsidRPr="00B72E7C" w:rsidRDefault="00F45D69" w:rsidP="005A224A">
            <w:pPr>
              <w:pStyle w:val="a0"/>
              <w:numPr>
                <w:ilvl w:val="0"/>
                <w:numId w:val="61"/>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45D69" w:rsidRPr="00B72E7C" w:rsidRDefault="00F45D69" w:rsidP="005A224A">
            <w:pPr>
              <w:pStyle w:val="a0"/>
              <w:numPr>
                <w:ilvl w:val="0"/>
                <w:numId w:val="61"/>
              </w:numPr>
              <w:ind w:left="312"/>
            </w:pPr>
            <w:r w:rsidRPr="00B72E7C">
              <w:t xml:space="preserve">Визначити в класах конструктори з параметрами для ініціалізації полів класів початковими значеннями. </w:t>
            </w:r>
          </w:p>
          <w:p w:rsidR="00F45D69" w:rsidRPr="00B72E7C" w:rsidRDefault="00F45D69" w:rsidP="005A224A">
            <w:pPr>
              <w:pStyle w:val="a0"/>
              <w:numPr>
                <w:ilvl w:val="0"/>
                <w:numId w:val="61"/>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F45D69"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F45D69" w:rsidRPr="00B72E7C" w:rsidRDefault="00F45D69" w:rsidP="005A224A">
            <w:pPr>
              <w:pStyle w:val="a0"/>
              <w:numPr>
                <w:ilvl w:val="0"/>
                <w:numId w:val="61"/>
              </w:numPr>
              <w:ind w:left="312"/>
            </w:pPr>
            <w:r w:rsidRPr="00B72E7C">
              <w:t>Визначити в класах відкриті методи для роботи з об’єктами:</w:t>
            </w:r>
          </w:p>
          <w:p w:rsidR="00F45D69" w:rsidRPr="00B72E7C" w:rsidRDefault="00F45D69" w:rsidP="00F45D69">
            <w:pPr>
              <w:pStyle w:val="a"/>
              <w:ind w:left="737"/>
            </w:pPr>
            <w:r w:rsidRPr="00B72E7C">
              <w:t xml:space="preserve">клас </w:t>
            </w:r>
            <w:r w:rsidRPr="00B72E7C">
              <w:rPr>
                <w:b/>
              </w:rPr>
              <w:t>Student</w:t>
            </w:r>
            <w:r w:rsidRPr="00B72E7C">
              <w:t>:</w:t>
            </w:r>
          </w:p>
          <w:p w:rsidR="00F45D69" w:rsidRPr="00B72E7C" w:rsidRDefault="00F45D69" w:rsidP="005A224A">
            <w:pPr>
              <w:pStyle w:val="a"/>
              <w:numPr>
                <w:ilvl w:val="1"/>
                <w:numId w:val="53"/>
              </w:numPr>
              <w:ind w:left="1163"/>
            </w:pPr>
            <w:r w:rsidRPr="00B72E7C">
              <w:t xml:space="preserve">Визначення </w:t>
            </w:r>
            <w:r w:rsidR="007F272A" w:rsidRPr="00B72E7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B72E7C" w:rsidRDefault="00F45D69" w:rsidP="005A224A">
            <w:pPr>
              <w:pStyle w:val="a"/>
              <w:numPr>
                <w:ilvl w:val="1"/>
                <w:numId w:val="53"/>
              </w:numPr>
              <w:ind w:left="1163"/>
            </w:pPr>
            <w:r w:rsidRPr="00B72E7C">
              <w:t xml:space="preserve">Розрахунок розміру </w:t>
            </w:r>
            <w:r w:rsidR="007F272A" w:rsidRPr="00B72E7C">
              <w:t>стипендії, якщо рейтинг студента більше 80 балів</w:t>
            </w:r>
            <w:r w:rsidRPr="00B72E7C">
              <w:t>.</w:t>
            </w:r>
            <w:r w:rsidR="007F272A" w:rsidRPr="00B72E7C">
              <w:t xml:space="preserve"> Розмір стипендії підвищується для відмінників.</w:t>
            </w:r>
            <w:r w:rsidRPr="00B72E7C">
              <w:t xml:space="preserve"> </w:t>
            </w:r>
          </w:p>
          <w:p w:rsidR="00F45D69" w:rsidRPr="00B72E7C" w:rsidRDefault="00F45D69" w:rsidP="00F45D69">
            <w:pPr>
              <w:pStyle w:val="a"/>
              <w:ind w:left="737"/>
            </w:pPr>
            <w:r w:rsidRPr="00B72E7C">
              <w:t xml:space="preserve">клас </w:t>
            </w:r>
            <w:r w:rsidRPr="00B72E7C">
              <w:rPr>
                <w:b/>
              </w:rPr>
              <w:t>Curiculum</w:t>
            </w:r>
            <w:r w:rsidRPr="00B72E7C">
              <w:t xml:space="preserve">: </w:t>
            </w:r>
          </w:p>
          <w:p w:rsidR="00F45D69" w:rsidRPr="00B72E7C" w:rsidRDefault="00F45D69" w:rsidP="005A224A">
            <w:pPr>
              <w:pStyle w:val="a"/>
              <w:numPr>
                <w:ilvl w:val="1"/>
                <w:numId w:val="53"/>
              </w:numPr>
              <w:ind w:left="1163"/>
              <w:rPr>
                <w:szCs w:val="26"/>
              </w:rPr>
            </w:pPr>
            <w:r w:rsidRPr="00B72E7C">
              <w:rPr>
                <w:szCs w:val="26"/>
              </w:rPr>
              <w:t>запис у текстовий файл значень полів класу (</w:t>
            </w:r>
            <w:r w:rsidR="002F1000" w:rsidRPr="00B72E7C">
              <w:t>назва освітньої програми (ОП), обсяг в годинах освітньої програми, кількість дисциплін ОП</w:t>
            </w:r>
            <w:r w:rsidRPr="00B72E7C">
              <w:t>);</w:t>
            </w:r>
          </w:p>
          <w:p w:rsidR="002F1000" w:rsidRPr="00B72E7C" w:rsidRDefault="002F1000" w:rsidP="005A224A">
            <w:pPr>
              <w:pStyle w:val="a"/>
              <w:numPr>
                <w:ilvl w:val="1"/>
                <w:numId w:val="53"/>
              </w:numPr>
              <w:ind w:left="1163"/>
              <w:rPr>
                <w:szCs w:val="26"/>
              </w:rPr>
            </w:pPr>
            <w:r w:rsidRPr="00B72E7C">
              <w:rPr>
                <w:szCs w:val="26"/>
              </w:rPr>
              <w:lastRenderedPageBreak/>
              <w:t xml:space="preserve">Визначення якості освітньої програми за критеріями НАЗЯВО:  </w:t>
            </w:r>
          </w:p>
          <w:p w:rsidR="00F45D69" w:rsidRPr="00B72E7C" w:rsidRDefault="00F45D69" w:rsidP="005A224A">
            <w:pPr>
              <w:pStyle w:val="a0"/>
              <w:numPr>
                <w:ilvl w:val="0"/>
                <w:numId w:val="61"/>
              </w:numPr>
              <w:ind w:left="312"/>
            </w:pPr>
            <w:r w:rsidRPr="00B72E7C">
              <w:t xml:space="preserve">Додати до класу </w:t>
            </w:r>
            <w:r w:rsidRPr="00B72E7C">
              <w:rPr>
                <w:b/>
              </w:rPr>
              <w:t>Student</w:t>
            </w:r>
            <w:r w:rsidRPr="00B72E7C">
              <w:t xml:space="preserve"> вбудований (вкладений) клас </w:t>
            </w:r>
            <w:r w:rsidR="004339D1" w:rsidRPr="00B72E7C">
              <w:rPr>
                <w:b/>
              </w:rPr>
              <w:t>WorkInCompany</w:t>
            </w:r>
            <w:r w:rsidR="004339D1" w:rsidRPr="00B72E7C">
              <w:t xml:space="preserve"> </w:t>
            </w:r>
            <w:r w:rsidR="004339D1">
              <w:t>(</w:t>
            </w:r>
            <w:r w:rsidR="00C67C95" w:rsidRPr="00B72E7C">
              <w:t>Робота в компанії</w:t>
            </w:r>
            <w:r w:rsidRPr="00B72E7C">
              <w:t xml:space="preserve">) з полями: </w:t>
            </w:r>
          </w:p>
          <w:p w:rsidR="00E358F6" w:rsidRPr="00B72E7C" w:rsidRDefault="00E358F6" w:rsidP="005A224A">
            <w:pPr>
              <w:pStyle w:val="a"/>
              <w:numPr>
                <w:ilvl w:val="1"/>
                <w:numId w:val="55"/>
              </w:numPr>
              <w:ind w:left="1304"/>
            </w:pPr>
            <w:r w:rsidRPr="00B72E7C">
              <w:t>Назва компанії</w:t>
            </w:r>
          </w:p>
          <w:p w:rsidR="00F45D69" w:rsidRPr="00B72E7C" w:rsidRDefault="00F45D69" w:rsidP="005A224A">
            <w:pPr>
              <w:pStyle w:val="a"/>
              <w:numPr>
                <w:ilvl w:val="1"/>
                <w:numId w:val="55"/>
              </w:numPr>
              <w:ind w:left="1304"/>
            </w:pPr>
            <w:r w:rsidRPr="00B72E7C">
              <w:t xml:space="preserve">Кількість </w:t>
            </w:r>
            <w:r w:rsidR="00E358F6" w:rsidRPr="00B72E7C">
              <w:t>проектів, які виконує студент на роботі</w:t>
            </w:r>
            <w:r w:rsidRPr="00B72E7C">
              <w:t>;</w:t>
            </w:r>
          </w:p>
          <w:p w:rsidR="00F45D69" w:rsidRPr="00B72E7C" w:rsidRDefault="00F45D69" w:rsidP="005A224A">
            <w:pPr>
              <w:pStyle w:val="a"/>
              <w:numPr>
                <w:ilvl w:val="1"/>
                <w:numId w:val="55"/>
              </w:numPr>
              <w:ind w:left="1304"/>
            </w:pPr>
            <w:r w:rsidRPr="00B72E7C">
              <w:t xml:space="preserve">Обсяг </w:t>
            </w:r>
            <w:r w:rsidR="00E358F6" w:rsidRPr="00B72E7C">
              <w:t>освітньої програми, яка корелюється (збігається за змістом) з профілем роботи студента</w:t>
            </w:r>
            <w:r w:rsidRPr="00B72E7C">
              <w:t>.</w:t>
            </w:r>
          </w:p>
          <w:p w:rsidR="00F45D69" w:rsidRPr="00B72E7C" w:rsidRDefault="00F45D69" w:rsidP="00F45D69">
            <w:pPr>
              <w:pStyle w:val="a"/>
              <w:numPr>
                <w:ilvl w:val="0"/>
                <w:numId w:val="0"/>
              </w:numPr>
              <w:ind w:left="641" w:hanging="357"/>
            </w:pPr>
            <w:r w:rsidRPr="00B72E7C">
              <w:t>та методами:</w:t>
            </w:r>
          </w:p>
          <w:p w:rsidR="00F45D69" w:rsidRPr="00B72E7C" w:rsidRDefault="005E134C" w:rsidP="005A224A">
            <w:pPr>
              <w:pStyle w:val="a"/>
              <w:numPr>
                <w:ilvl w:val="1"/>
                <w:numId w:val="55"/>
              </w:numPr>
              <w:ind w:left="1304"/>
            </w:pPr>
            <w:r w:rsidRPr="00B72E7C">
              <w:t>Розра</w:t>
            </w:r>
            <w:r w:rsidR="004339D1">
              <w:t xml:space="preserve">хунок обсягу ОП, який можна </w:t>
            </w:r>
            <w:r w:rsidRPr="00B72E7C">
              <w:t xml:space="preserve">зарахувати </w:t>
            </w:r>
            <w:r w:rsidR="004339D1">
              <w:t xml:space="preserve">студенту як результат його ироботи в компанії в процесі виконання виробничих </w:t>
            </w:r>
            <w:r w:rsidRPr="00B72E7C">
              <w:t>проект</w:t>
            </w:r>
            <w:r w:rsidR="004339D1">
              <w:t>ів</w:t>
            </w:r>
            <w:r w:rsidRPr="00B72E7C">
              <w:t>;</w:t>
            </w:r>
          </w:p>
          <w:p w:rsidR="00F45D69" w:rsidRPr="00B72E7C" w:rsidRDefault="005E134C" w:rsidP="005A224A">
            <w:pPr>
              <w:pStyle w:val="a"/>
              <w:numPr>
                <w:ilvl w:val="1"/>
                <w:numId w:val="55"/>
              </w:numPr>
              <w:ind w:left="1304"/>
            </w:pPr>
            <w:r w:rsidRPr="00B72E7C">
              <w:t xml:space="preserve">Формування рекомендацій </w:t>
            </w:r>
            <w:r w:rsidR="007F272A" w:rsidRPr="00B72E7C">
              <w:t xml:space="preserve">щодо удосконалення </w:t>
            </w:r>
            <w:r w:rsidRPr="00B72E7C">
              <w:t>індивідуального навчальног</w:t>
            </w:r>
            <w:r w:rsidR="004339D1">
              <w:t>о</w:t>
            </w:r>
            <w:r w:rsidRPr="00B72E7C">
              <w:t xml:space="preserve"> плану </w:t>
            </w:r>
            <w:r w:rsidR="004339D1">
              <w:t xml:space="preserve">класу </w:t>
            </w:r>
            <w:r w:rsidRPr="00B72E7C">
              <w:rPr>
                <w:b/>
              </w:rPr>
              <w:t xml:space="preserve">Curiculum </w:t>
            </w:r>
            <w:r w:rsidRPr="00B72E7C">
              <w:t>для наближення його до профіля роботи студента</w:t>
            </w:r>
            <w:r w:rsidR="00F45D69" w:rsidRPr="00B72E7C">
              <w:t xml:space="preserve">.  </w:t>
            </w:r>
          </w:p>
          <w:p w:rsidR="00F45D69" w:rsidRPr="00B72E7C" w:rsidRDefault="00F45D69" w:rsidP="005A224A">
            <w:pPr>
              <w:pStyle w:val="a0"/>
              <w:numPr>
                <w:ilvl w:val="0"/>
                <w:numId w:val="61"/>
              </w:numPr>
              <w:ind w:left="312"/>
            </w:pPr>
            <w:r w:rsidRPr="00B72E7C">
              <w:t xml:space="preserve">Модифікувати клас </w:t>
            </w:r>
            <w:r w:rsidR="00C67C95" w:rsidRPr="00B72E7C">
              <w:rPr>
                <w:b/>
              </w:rPr>
              <w:t>WorkInCompany</w:t>
            </w:r>
            <w:r w:rsidRPr="00B72E7C">
              <w:t xml:space="preserve">, подавши його як частковий, тобто поділивши його на дві частини: в одну частину (окремий файл) включити метод розрахунок </w:t>
            </w:r>
            <w:r w:rsidR="005E134C" w:rsidRPr="00B72E7C">
              <w:t>обсягу ОП</w:t>
            </w:r>
            <w:r w:rsidRPr="00B72E7C">
              <w:t xml:space="preserve">, в іншу (інший файл) – метод </w:t>
            </w:r>
            <w:r w:rsidR="005E134C" w:rsidRPr="00B72E7C">
              <w:t>Формування рекомендацій до зміни змісту ОП</w:t>
            </w:r>
            <w:r w:rsidRPr="00B72E7C">
              <w:t>.</w:t>
            </w:r>
          </w:p>
          <w:p w:rsidR="00F45D69" w:rsidRPr="00B72E7C" w:rsidRDefault="00F45D69" w:rsidP="005A224A">
            <w:pPr>
              <w:pStyle w:val="a0"/>
              <w:numPr>
                <w:ilvl w:val="0"/>
                <w:numId w:val="61"/>
              </w:numPr>
              <w:ind w:left="312"/>
            </w:pPr>
            <w:r w:rsidRPr="00B72E7C">
              <w:t xml:space="preserve">Додати до проекту новий статичний клас </w:t>
            </w:r>
            <w:r w:rsidR="00C67C95" w:rsidRPr="00B72E7C">
              <w:rPr>
                <w:b/>
              </w:rPr>
              <w:t>IndividWork</w:t>
            </w:r>
            <w:r w:rsidRPr="00B72E7C">
              <w:t xml:space="preserve"> (</w:t>
            </w:r>
            <w:r w:rsidR="00C67C95" w:rsidRPr="00B72E7C">
              <w:t>індивідуальна робота</w:t>
            </w:r>
            <w:r w:rsidRPr="00B72E7C">
              <w:t xml:space="preserve">), включивши в нього три функції (на вибір студента) з варіанта </w:t>
            </w:r>
            <w:r w:rsidR="00C67C95" w:rsidRPr="00B72E7C">
              <w:t>7</w:t>
            </w:r>
            <w:r w:rsidRPr="00B72E7C">
              <w:t xml:space="preserve"> лабораторної роботи 2. </w:t>
            </w:r>
          </w:p>
          <w:p w:rsidR="00F45D69" w:rsidRPr="00B72E7C" w:rsidRDefault="00F45D69" w:rsidP="00F45D69">
            <w:pPr>
              <w:pStyle w:val="a0"/>
              <w:numPr>
                <w:ilvl w:val="0"/>
                <w:numId w:val="0"/>
              </w:numPr>
              <w:ind w:left="357" w:hanging="357"/>
            </w:pPr>
          </w:p>
        </w:tc>
      </w:tr>
      <w:tr w:rsidR="005C6372" w:rsidRPr="00B72E7C" w:rsidTr="005C6372">
        <w:trPr>
          <w:jc w:val="center"/>
        </w:trPr>
        <w:tc>
          <w:tcPr>
            <w:tcW w:w="851" w:type="dxa"/>
            <w:shd w:val="clear" w:color="auto" w:fill="auto"/>
            <w:vAlign w:val="center"/>
          </w:tcPr>
          <w:p w:rsidR="005C6372" w:rsidRPr="004A4CB3" w:rsidRDefault="005C6372" w:rsidP="005A224A">
            <w:pPr>
              <w:pStyle w:val="aa"/>
              <w:numPr>
                <w:ilvl w:val="0"/>
                <w:numId w:val="68"/>
              </w:numPr>
              <w:ind w:left="0" w:firstLine="0"/>
              <w:jc w:val="center"/>
              <w:rPr>
                <w:b/>
                <w:sz w:val="36"/>
                <w:szCs w:val="36"/>
              </w:rPr>
            </w:pPr>
          </w:p>
        </w:tc>
        <w:tc>
          <w:tcPr>
            <w:tcW w:w="8925" w:type="dxa"/>
          </w:tcPr>
          <w:p w:rsidR="005C6372" w:rsidRPr="00B72E7C" w:rsidRDefault="005C6372" w:rsidP="005C6372">
            <w:pPr>
              <w:ind w:firstLine="0"/>
            </w:pPr>
            <w:r w:rsidRPr="00B72E7C">
              <w:t xml:space="preserve">Розробити консольний застосунок мовою C# для обробки даних про </w:t>
            </w:r>
            <w:r w:rsidR="004339D1">
              <w:t>клієнта та банкомат</w:t>
            </w:r>
            <w:r w:rsidRPr="00B72E7C">
              <w:t>,</w:t>
            </w:r>
            <w:r w:rsidR="004339D1">
              <w:t xml:space="preserve"> в</w:t>
            </w:r>
            <w:r w:rsidRPr="00B72E7C">
              <w:t xml:space="preserve"> як</w:t>
            </w:r>
            <w:r w:rsidR="004339D1">
              <w:t>ому клієнт отримує готівку</w:t>
            </w:r>
            <w:r w:rsidRPr="00B72E7C">
              <w:t xml:space="preserve">. </w:t>
            </w:r>
          </w:p>
          <w:p w:rsidR="005C6372" w:rsidRPr="00B72E7C" w:rsidRDefault="005C6372" w:rsidP="005A224A">
            <w:pPr>
              <w:pStyle w:val="a0"/>
              <w:numPr>
                <w:ilvl w:val="0"/>
                <w:numId w:val="62"/>
              </w:numPr>
              <w:ind w:left="312"/>
            </w:pPr>
            <w:r w:rsidRPr="00B72E7C">
              <w:t xml:space="preserve">Створити класи: </w:t>
            </w:r>
            <w:r w:rsidR="00832A94" w:rsidRPr="00B72E7C">
              <w:rPr>
                <w:b/>
              </w:rPr>
              <w:t>Cl</w:t>
            </w:r>
            <w:r w:rsidR="00A22AEF">
              <w:rPr>
                <w:b/>
              </w:rPr>
              <w:t>i</w:t>
            </w:r>
            <w:r w:rsidR="00832A94" w:rsidRPr="00B72E7C">
              <w:rPr>
                <w:b/>
              </w:rPr>
              <w:t>ent</w:t>
            </w:r>
            <w:r w:rsidRPr="00B72E7C">
              <w:t xml:space="preserve"> та </w:t>
            </w:r>
            <w:r w:rsidR="00832A94" w:rsidRPr="00B72E7C">
              <w:rPr>
                <w:b/>
              </w:rPr>
              <w:t>ATM</w:t>
            </w:r>
            <w:r w:rsidRPr="00B72E7C">
              <w:rPr>
                <w:b/>
              </w:rPr>
              <w:t xml:space="preserve"> </w:t>
            </w:r>
            <w:r w:rsidRPr="00B72E7C">
              <w:t>(</w:t>
            </w:r>
            <w:r w:rsidR="00832A94" w:rsidRPr="00B72E7C">
              <w:t>банкомат</w:t>
            </w:r>
            <w:r w:rsidRPr="00B72E7C">
              <w:t>). Рекомендується кожний клас створювати в окремому файлі командою Project → Add class</w:t>
            </w:r>
            <w:r w:rsidR="006C6E75" w:rsidRPr="00B72E7C">
              <w:t>.</w:t>
            </w:r>
          </w:p>
          <w:p w:rsidR="006C6E75" w:rsidRPr="00B72E7C" w:rsidRDefault="006C6E75" w:rsidP="005A224A">
            <w:pPr>
              <w:pStyle w:val="a0"/>
              <w:numPr>
                <w:ilvl w:val="0"/>
                <w:numId w:val="62"/>
              </w:numPr>
              <w:ind w:left="312"/>
            </w:pPr>
            <w:r w:rsidRPr="00B72E7C">
              <w:t>Визначити в класах закриті поля:</w:t>
            </w:r>
          </w:p>
          <w:p w:rsidR="006C6E75" w:rsidRPr="00B72E7C" w:rsidRDefault="006C6E75" w:rsidP="00DB075F">
            <w:pPr>
              <w:pStyle w:val="a"/>
              <w:ind w:left="596"/>
            </w:pPr>
            <w:r w:rsidRPr="00B72E7C">
              <w:t xml:space="preserve">клас </w:t>
            </w:r>
            <w:r w:rsidRPr="00A22AEF">
              <w:rPr>
                <w:rFonts w:cs="Times New Roman"/>
                <w:b/>
                <w:szCs w:val="28"/>
              </w:rPr>
              <w:t>Cl</w:t>
            </w:r>
            <w:r w:rsidR="00A22AEF">
              <w:rPr>
                <w:rFonts w:cs="Times New Roman"/>
                <w:b/>
                <w:szCs w:val="28"/>
                <w:lang w:val="en-US"/>
              </w:rPr>
              <w:t>i</w:t>
            </w:r>
            <w:r w:rsidRPr="00A22AEF">
              <w:rPr>
                <w:rFonts w:cs="Times New Roman"/>
                <w:b/>
                <w:szCs w:val="28"/>
              </w:rPr>
              <w:t>ent</w:t>
            </w:r>
            <w:r w:rsidRPr="00B72E7C">
              <w:t xml:space="preserve">: FirstName, LastName, </w:t>
            </w:r>
            <w:r w:rsidR="00754C7C" w:rsidRPr="00B72E7C">
              <w:t>пін-код</w:t>
            </w:r>
            <w:r w:rsidRPr="00B72E7C">
              <w:t>,</w:t>
            </w:r>
            <w:r w:rsidR="00F15E6F" w:rsidRPr="00B72E7C">
              <w:t xml:space="preserve"> </w:t>
            </w:r>
            <w:r w:rsidR="00251BBB" w:rsidRPr="00B72E7C">
              <w:t>номер і термін дії картки</w:t>
            </w:r>
            <w:r w:rsidR="00BE22F6" w:rsidRPr="00B72E7C">
              <w:t>,</w:t>
            </w:r>
            <w:r w:rsidR="00754C7C" w:rsidRPr="00B72E7C">
              <w:t xml:space="preserve"> </w:t>
            </w:r>
            <w:r w:rsidRPr="00B72E7C">
              <w:t xml:space="preserve"> </w:t>
            </w:r>
          </w:p>
          <w:p w:rsidR="006C6E75" w:rsidRPr="00B72E7C" w:rsidRDefault="006C6E75" w:rsidP="006C6E75">
            <w:pPr>
              <w:pStyle w:val="a"/>
              <w:ind w:left="596"/>
            </w:pPr>
            <w:r w:rsidRPr="00B72E7C">
              <w:t xml:space="preserve">клас </w:t>
            </w:r>
            <w:r w:rsidR="00754C7C" w:rsidRPr="00B72E7C">
              <w:rPr>
                <w:b/>
              </w:rPr>
              <w:t>ATM</w:t>
            </w:r>
            <w:r w:rsidRPr="00B72E7C">
              <w:t xml:space="preserve">: </w:t>
            </w:r>
            <w:r w:rsidR="00754C7C" w:rsidRPr="00B72E7C">
              <w:t>назва банку, якому належить банкомат, ідентифікаційний номер банкомату, місце його розташування, кількість завантажених грошей</w:t>
            </w:r>
            <w:r w:rsidRPr="00B72E7C">
              <w:t>.</w:t>
            </w:r>
          </w:p>
          <w:p w:rsidR="006C6E75" w:rsidRPr="00B72E7C" w:rsidRDefault="006C6E75" w:rsidP="005A224A">
            <w:pPr>
              <w:pStyle w:val="a0"/>
              <w:numPr>
                <w:ilvl w:val="0"/>
                <w:numId w:val="62"/>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rsidR="00A22AEF">
              <w:t xml:space="preserve"> </w:t>
            </w:r>
          </w:p>
          <w:p w:rsidR="006C6E75" w:rsidRPr="00B72E7C" w:rsidRDefault="006C6E75" w:rsidP="005A224A">
            <w:pPr>
              <w:pStyle w:val="a0"/>
              <w:numPr>
                <w:ilvl w:val="0"/>
                <w:numId w:val="62"/>
              </w:numPr>
              <w:ind w:left="312"/>
            </w:pPr>
            <w:r w:rsidRPr="00B72E7C">
              <w:t xml:space="preserve">Визначити в класах конструктори з параметрами для ініціалізації полів класів початковими значеннями. </w:t>
            </w:r>
          </w:p>
          <w:p w:rsidR="006C6E75" w:rsidRPr="00B72E7C" w:rsidRDefault="006C6E75" w:rsidP="005A224A">
            <w:pPr>
              <w:pStyle w:val="a0"/>
              <w:numPr>
                <w:ilvl w:val="0"/>
                <w:numId w:val="62"/>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6C6E75"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6C6E75" w:rsidRPr="00B72E7C" w:rsidRDefault="006C6E75" w:rsidP="005A224A">
            <w:pPr>
              <w:pStyle w:val="a0"/>
              <w:numPr>
                <w:ilvl w:val="0"/>
                <w:numId w:val="62"/>
              </w:numPr>
              <w:ind w:left="312"/>
            </w:pPr>
            <w:r w:rsidRPr="00B72E7C">
              <w:t>Визначити в класах відкриті методи для роботи з об’єктами:</w:t>
            </w:r>
          </w:p>
          <w:p w:rsidR="006C6E75" w:rsidRPr="00B72E7C" w:rsidRDefault="006C6E75" w:rsidP="006C6E75">
            <w:pPr>
              <w:pStyle w:val="a"/>
              <w:ind w:left="737"/>
            </w:pPr>
            <w:r w:rsidRPr="00B72E7C">
              <w:t xml:space="preserve">клас </w:t>
            </w:r>
            <w:r w:rsidR="00754C7C" w:rsidRPr="00B72E7C">
              <w:rPr>
                <w:b/>
              </w:rPr>
              <w:t>Cl</w:t>
            </w:r>
            <w:r w:rsidR="00A22AEF">
              <w:rPr>
                <w:b/>
                <w:lang w:val="en-US"/>
              </w:rPr>
              <w:t>i</w:t>
            </w:r>
            <w:r w:rsidR="00754C7C" w:rsidRPr="00B72E7C">
              <w:rPr>
                <w:b/>
              </w:rPr>
              <w:t>ent</w:t>
            </w:r>
            <w:r w:rsidRPr="00B72E7C">
              <w:t>:</w:t>
            </w:r>
          </w:p>
          <w:p w:rsidR="00754C7C" w:rsidRPr="00B72E7C" w:rsidRDefault="00754C7C" w:rsidP="005A224A">
            <w:pPr>
              <w:pStyle w:val="a"/>
              <w:numPr>
                <w:ilvl w:val="1"/>
                <w:numId w:val="53"/>
              </w:numPr>
              <w:ind w:left="1163"/>
            </w:pPr>
            <w:r w:rsidRPr="00B72E7C">
              <w:t>зміна пін-коду</w:t>
            </w:r>
          </w:p>
          <w:p w:rsidR="006414AF" w:rsidRPr="00B72E7C" w:rsidRDefault="006414AF" w:rsidP="005A224A">
            <w:pPr>
              <w:pStyle w:val="a"/>
              <w:numPr>
                <w:ilvl w:val="1"/>
                <w:numId w:val="53"/>
              </w:numPr>
              <w:ind w:left="1163"/>
            </w:pPr>
            <w:r w:rsidRPr="00B72E7C">
              <w:t>перегля</w:t>
            </w:r>
            <w:r w:rsidR="00F15E6F" w:rsidRPr="00B72E7C">
              <w:t>д</w:t>
            </w:r>
            <w:r w:rsidRPr="00B72E7C">
              <w:t xml:space="preserve"> балансу, зняття готівки, поповнення рахунку.</w:t>
            </w:r>
          </w:p>
          <w:p w:rsidR="006C6E75" w:rsidRPr="00B72E7C" w:rsidRDefault="006C6E75" w:rsidP="006C6E75">
            <w:pPr>
              <w:pStyle w:val="a"/>
              <w:ind w:left="737"/>
            </w:pPr>
            <w:r w:rsidRPr="00B72E7C">
              <w:t xml:space="preserve">клас </w:t>
            </w:r>
            <w:r w:rsidR="00754C7C" w:rsidRPr="00B72E7C">
              <w:rPr>
                <w:b/>
              </w:rPr>
              <w:t>ATM</w:t>
            </w:r>
            <w:r w:rsidRPr="00B72E7C">
              <w:t xml:space="preserve">: </w:t>
            </w:r>
          </w:p>
          <w:p w:rsidR="006C6E75" w:rsidRPr="00B72E7C" w:rsidRDefault="006414AF" w:rsidP="005A224A">
            <w:pPr>
              <w:pStyle w:val="a"/>
              <w:numPr>
                <w:ilvl w:val="1"/>
                <w:numId w:val="53"/>
              </w:numPr>
              <w:ind w:left="1163"/>
              <w:rPr>
                <w:szCs w:val="26"/>
              </w:rPr>
            </w:pPr>
            <w:r w:rsidRPr="00B72E7C">
              <w:rPr>
                <w:szCs w:val="26"/>
              </w:rPr>
              <w:t>блокування банківської картки через неправильний пін-код після третьої спроби;</w:t>
            </w:r>
          </w:p>
          <w:p w:rsidR="006414AF" w:rsidRPr="00B72E7C" w:rsidRDefault="006414AF" w:rsidP="005A224A">
            <w:pPr>
              <w:pStyle w:val="a"/>
              <w:numPr>
                <w:ilvl w:val="1"/>
                <w:numId w:val="53"/>
              </w:numPr>
              <w:ind w:left="1163"/>
              <w:rPr>
                <w:szCs w:val="26"/>
              </w:rPr>
            </w:pPr>
            <w:r w:rsidRPr="00B72E7C">
              <w:rPr>
                <w:szCs w:val="26"/>
              </w:rPr>
              <w:lastRenderedPageBreak/>
              <w:t>виведення меню команд банкомату, виведення повідомлень у разі не</w:t>
            </w:r>
            <w:r w:rsidR="004339D1">
              <w:rPr>
                <w:szCs w:val="26"/>
              </w:rPr>
              <w:t>вірного</w:t>
            </w:r>
            <w:r w:rsidRPr="00B72E7C">
              <w:rPr>
                <w:szCs w:val="26"/>
              </w:rPr>
              <w:t xml:space="preserve"> пін-коду або відсутності грошей в банкоматі, </w:t>
            </w:r>
          </w:p>
          <w:p w:rsidR="006C6E75" w:rsidRPr="00B72E7C" w:rsidRDefault="006C6E75" w:rsidP="005A224A">
            <w:pPr>
              <w:pStyle w:val="a0"/>
              <w:numPr>
                <w:ilvl w:val="0"/>
                <w:numId w:val="62"/>
              </w:numPr>
              <w:ind w:left="312"/>
            </w:pPr>
            <w:r w:rsidRPr="00B72E7C">
              <w:t xml:space="preserve">Додати до класу </w:t>
            </w:r>
            <w:r w:rsidR="00BE22F6" w:rsidRPr="00B72E7C">
              <w:rPr>
                <w:b/>
              </w:rPr>
              <w:t>ATM</w:t>
            </w:r>
            <w:r w:rsidR="00BE22F6" w:rsidRPr="00B72E7C">
              <w:t xml:space="preserve"> </w:t>
            </w:r>
            <w:r w:rsidRPr="00B72E7C">
              <w:t xml:space="preserve">вбудований (вкладений) клас </w:t>
            </w:r>
            <w:r w:rsidR="006414AF" w:rsidRPr="00B72E7C">
              <w:t>банк</w:t>
            </w:r>
            <w:r w:rsidR="00BE22F6" w:rsidRPr="00B72E7C">
              <w:t>у</w:t>
            </w:r>
            <w:r w:rsidRPr="00B72E7C">
              <w:t xml:space="preserve"> (</w:t>
            </w:r>
            <w:r w:rsidR="006414AF" w:rsidRPr="00B72E7C">
              <w:rPr>
                <w:b/>
              </w:rPr>
              <w:t>Bank</w:t>
            </w:r>
            <w:r w:rsidRPr="00B72E7C">
              <w:t xml:space="preserve">) з полями: </w:t>
            </w:r>
          </w:p>
          <w:p w:rsidR="006C6E75" w:rsidRPr="00B72E7C" w:rsidRDefault="006C6E75" w:rsidP="005A224A">
            <w:pPr>
              <w:pStyle w:val="a"/>
              <w:numPr>
                <w:ilvl w:val="1"/>
                <w:numId w:val="55"/>
              </w:numPr>
              <w:ind w:left="1304"/>
            </w:pPr>
            <w:r w:rsidRPr="00B72E7C">
              <w:t xml:space="preserve">Назва </w:t>
            </w:r>
            <w:r w:rsidR="00F15E6F" w:rsidRPr="00B72E7C">
              <w:t>банку</w:t>
            </w:r>
            <w:r w:rsidR="00BE22F6" w:rsidRPr="00B72E7C">
              <w:t>, адреса</w:t>
            </w:r>
          </w:p>
          <w:p w:rsidR="00FD0F6E" w:rsidRPr="00B72E7C" w:rsidRDefault="00FD0F6E" w:rsidP="005A224A">
            <w:pPr>
              <w:pStyle w:val="a"/>
              <w:numPr>
                <w:ilvl w:val="1"/>
                <w:numId w:val="55"/>
              </w:numPr>
              <w:ind w:left="1304"/>
            </w:pPr>
            <w:r w:rsidRPr="00B72E7C">
              <w:t>Ідентифікатори клієнта</w:t>
            </w:r>
          </w:p>
          <w:p w:rsidR="00BE22F6" w:rsidRPr="00B72E7C" w:rsidRDefault="00971DBE" w:rsidP="005A224A">
            <w:pPr>
              <w:pStyle w:val="a"/>
              <w:numPr>
                <w:ilvl w:val="1"/>
                <w:numId w:val="55"/>
              </w:numPr>
              <w:ind w:left="1304"/>
            </w:pPr>
            <w:r w:rsidRPr="00B72E7C">
              <w:t>Кількість грошей н</w:t>
            </w:r>
            <w:r w:rsidR="00FD0F6E" w:rsidRPr="00B72E7C">
              <w:t>а</w:t>
            </w:r>
            <w:r w:rsidRPr="00B72E7C">
              <w:t xml:space="preserve"> рахунку клієнта</w:t>
            </w:r>
          </w:p>
          <w:p w:rsidR="006C6E75" w:rsidRPr="00B72E7C" w:rsidRDefault="006C6E75" w:rsidP="006C6E75">
            <w:pPr>
              <w:pStyle w:val="a"/>
              <w:numPr>
                <w:ilvl w:val="0"/>
                <w:numId w:val="0"/>
              </w:numPr>
              <w:ind w:left="641" w:hanging="357"/>
            </w:pPr>
            <w:r w:rsidRPr="00B72E7C">
              <w:t>та методами:</w:t>
            </w:r>
          </w:p>
          <w:p w:rsidR="006C6E75" w:rsidRPr="00B72E7C" w:rsidRDefault="00971DBE" w:rsidP="005A224A">
            <w:pPr>
              <w:pStyle w:val="a"/>
              <w:numPr>
                <w:ilvl w:val="1"/>
                <w:numId w:val="55"/>
              </w:numPr>
              <w:ind w:left="1304"/>
            </w:pPr>
            <w:r w:rsidRPr="00B72E7C">
              <w:t>Збільшення, зменшення грошей на рахунку клієнта;</w:t>
            </w:r>
          </w:p>
          <w:p w:rsidR="006C6E75" w:rsidRPr="00B72E7C" w:rsidRDefault="00971DBE" w:rsidP="005A224A">
            <w:pPr>
              <w:pStyle w:val="a"/>
              <w:numPr>
                <w:ilvl w:val="1"/>
                <w:numId w:val="55"/>
              </w:numPr>
              <w:ind w:left="1304"/>
            </w:pPr>
            <w:r w:rsidRPr="00B72E7C">
              <w:t>Переказ грошей, оплата комунальних платежів з картки клієнта</w:t>
            </w:r>
            <w:r w:rsidR="006C6E75" w:rsidRPr="00B72E7C">
              <w:t xml:space="preserve">.  </w:t>
            </w:r>
          </w:p>
          <w:p w:rsidR="006C6E75" w:rsidRPr="00B72E7C" w:rsidRDefault="006C6E75" w:rsidP="005A224A">
            <w:pPr>
              <w:pStyle w:val="a0"/>
              <w:numPr>
                <w:ilvl w:val="0"/>
                <w:numId w:val="62"/>
              </w:numPr>
              <w:ind w:left="312"/>
            </w:pPr>
            <w:r w:rsidRPr="00B72E7C">
              <w:t xml:space="preserve">Модифікувати клас </w:t>
            </w:r>
            <w:r w:rsidR="00971DBE" w:rsidRPr="00B72E7C">
              <w:rPr>
                <w:b/>
              </w:rPr>
              <w:t>ATM</w:t>
            </w:r>
            <w:r w:rsidRPr="00B72E7C">
              <w:t xml:space="preserve">, подавши його як частковий, тобто поділивши його на дві частини: в одну частину (окремий файл) включити метод </w:t>
            </w:r>
            <w:r w:rsidR="00971DBE" w:rsidRPr="00B72E7C">
              <w:rPr>
                <w:szCs w:val="26"/>
              </w:rPr>
              <w:t>блокування банківської картки</w:t>
            </w:r>
            <w:r w:rsidRPr="00B72E7C">
              <w:t xml:space="preserve">, в іншу (інший файл) – </w:t>
            </w:r>
            <w:r w:rsidR="00971DBE" w:rsidRPr="00B72E7C">
              <w:t xml:space="preserve">методи </w:t>
            </w:r>
            <w:r w:rsidR="00971DBE" w:rsidRPr="00B72E7C">
              <w:rPr>
                <w:szCs w:val="26"/>
              </w:rPr>
              <w:t>виведення меню команд банкомату, виведення повідомлень у разі не</w:t>
            </w:r>
            <w:r w:rsidR="004339D1">
              <w:rPr>
                <w:szCs w:val="26"/>
              </w:rPr>
              <w:t>вірного</w:t>
            </w:r>
            <w:r w:rsidR="00971DBE" w:rsidRPr="00B72E7C">
              <w:rPr>
                <w:szCs w:val="26"/>
              </w:rPr>
              <w:t xml:space="preserve"> пін-коду або відсутності грошей в банкоматі</w:t>
            </w:r>
            <w:r w:rsidRPr="00B72E7C">
              <w:t>.</w:t>
            </w:r>
          </w:p>
          <w:p w:rsidR="006C6E75" w:rsidRPr="00B72E7C" w:rsidRDefault="006C6E75" w:rsidP="005A224A">
            <w:pPr>
              <w:pStyle w:val="a0"/>
              <w:numPr>
                <w:ilvl w:val="0"/>
                <w:numId w:val="62"/>
              </w:numPr>
              <w:ind w:left="312"/>
            </w:pPr>
            <w:r w:rsidRPr="00B72E7C">
              <w:t xml:space="preserve">Додати до проекту новий статичний клас </w:t>
            </w:r>
            <w:r w:rsidR="00FD0F6E" w:rsidRPr="00B72E7C">
              <w:rPr>
                <w:b/>
              </w:rPr>
              <w:t>BankCard</w:t>
            </w:r>
            <w:r w:rsidRPr="00B72E7C">
              <w:t xml:space="preserve"> (</w:t>
            </w:r>
            <w:r w:rsidR="00FD0F6E" w:rsidRPr="00B72E7C">
              <w:t>банківська картка</w:t>
            </w:r>
            <w:r w:rsidRPr="00B72E7C">
              <w:t xml:space="preserve">), включивши в нього </w:t>
            </w:r>
            <w:r w:rsidR="00E54839" w:rsidRPr="00B72E7C">
              <w:t>дві</w:t>
            </w:r>
            <w:r w:rsidRPr="00B72E7C">
              <w:t xml:space="preserve"> функції з варіанта 8 лабораторної роботи 2</w:t>
            </w:r>
            <w:r w:rsidR="00E54839" w:rsidRPr="00B72E7C">
              <w:t xml:space="preserve">, та дописавши </w:t>
            </w:r>
            <w:r w:rsidR="00063101">
              <w:t>метод</w:t>
            </w:r>
            <w:r w:rsidR="00E54839" w:rsidRPr="00B72E7C">
              <w:t>, як</w:t>
            </w:r>
            <w:r w:rsidR="00063101">
              <w:t>ий</w:t>
            </w:r>
            <w:r w:rsidR="00E54839" w:rsidRPr="00B72E7C">
              <w:t xml:space="preserve"> розраховує відсотки з депозиту клієнту та скидає їх на картку</w:t>
            </w:r>
            <w:r w:rsidRPr="00B72E7C">
              <w:t>.</w:t>
            </w:r>
            <w:r w:rsidR="00E54839" w:rsidRPr="00B72E7C">
              <w:t xml:space="preserve"> Для цього з</w:t>
            </w:r>
            <w:r w:rsidR="00A22AEF">
              <w:rPr>
                <w:lang w:val="en-US"/>
              </w:rPr>
              <w:t xml:space="preserve"> </w:t>
            </w:r>
            <w:r w:rsidR="00E54839" w:rsidRPr="00B72E7C">
              <w:t>консолі задати розмір депозиту та відсоткову ставку</w:t>
            </w:r>
            <w:r w:rsidR="00757B9C" w:rsidRPr="00B72E7C">
              <w:t>.</w:t>
            </w:r>
          </w:p>
          <w:p w:rsidR="005C6372" w:rsidRPr="00B72E7C" w:rsidRDefault="005C6372" w:rsidP="00F45D69">
            <w:pPr>
              <w:ind w:firstLine="0"/>
            </w:pPr>
          </w:p>
        </w:tc>
      </w:tr>
      <w:tr w:rsidR="00832A94" w:rsidRPr="00B72E7C" w:rsidTr="00063101">
        <w:trPr>
          <w:jc w:val="center"/>
        </w:trPr>
        <w:tc>
          <w:tcPr>
            <w:tcW w:w="851" w:type="dxa"/>
            <w:shd w:val="clear" w:color="auto" w:fill="F2F2F2" w:themeFill="background1" w:themeFillShade="F2"/>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274D0F">
              <w:t>студентів</w:t>
            </w:r>
            <w:r w:rsidRPr="00B72E7C">
              <w:t xml:space="preserve"> та </w:t>
            </w:r>
            <w:r w:rsidR="00274D0F">
              <w:t>студентський парламент університету</w:t>
            </w:r>
            <w:r w:rsidRPr="00B72E7C">
              <w:t>,</w:t>
            </w:r>
            <w:r w:rsidR="00E97AA4">
              <w:t xml:space="preserve"> </w:t>
            </w:r>
            <w:r w:rsidRPr="00B72E7C">
              <w:t>з як</w:t>
            </w:r>
            <w:r w:rsidR="00274D0F">
              <w:t>им</w:t>
            </w:r>
            <w:r w:rsidRPr="00B72E7C">
              <w:t xml:space="preserve"> взаємодіє</w:t>
            </w:r>
            <w:r w:rsidR="00274D0F">
              <w:t xml:space="preserve"> студент</w:t>
            </w:r>
            <w:r w:rsidRPr="00B72E7C">
              <w:t xml:space="preserve">. </w:t>
            </w:r>
          </w:p>
          <w:p w:rsidR="00832A94" w:rsidRPr="00B72E7C" w:rsidRDefault="00832A94" w:rsidP="005A224A">
            <w:pPr>
              <w:pStyle w:val="a0"/>
              <w:numPr>
                <w:ilvl w:val="0"/>
                <w:numId w:val="63"/>
              </w:numPr>
              <w:ind w:left="312"/>
            </w:pPr>
            <w:r w:rsidRPr="00B72E7C">
              <w:t xml:space="preserve">Створити класи: </w:t>
            </w:r>
            <w:r w:rsidRPr="00B72E7C">
              <w:rPr>
                <w:b/>
              </w:rPr>
              <w:t>Student</w:t>
            </w:r>
            <w:r w:rsidRPr="00B72E7C">
              <w:t xml:space="preserve"> та </w:t>
            </w:r>
            <w:r w:rsidRPr="00B72E7C">
              <w:rPr>
                <w:b/>
              </w:rPr>
              <w:t>Student</w:t>
            </w:r>
            <w:r w:rsidR="00B72E7C" w:rsidRPr="00B72E7C">
              <w:t>P</w:t>
            </w:r>
            <w:r w:rsidR="00B72E7C" w:rsidRPr="00B72E7C">
              <w:rPr>
                <w:b/>
              </w:rPr>
              <w:t>arliament</w:t>
            </w:r>
            <w:r w:rsidRPr="00B72E7C">
              <w:rPr>
                <w:b/>
              </w:rPr>
              <w:t xml:space="preserve"> </w:t>
            </w:r>
            <w:r w:rsidRPr="00B72E7C">
              <w:t>(студентськ</w:t>
            </w:r>
            <w:r w:rsidR="00B72E7C" w:rsidRPr="00B72E7C">
              <w:t>ий парламент</w:t>
            </w:r>
            <w:r w:rsidRPr="00B72E7C">
              <w:t>). Рекомендується кожний клас створювати в окремому файлі командою Project → Add class</w:t>
            </w:r>
          </w:p>
          <w:p w:rsidR="00757B9C" w:rsidRPr="00B72E7C" w:rsidRDefault="00757B9C" w:rsidP="005A224A">
            <w:pPr>
              <w:pStyle w:val="a0"/>
              <w:numPr>
                <w:ilvl w:val="0"/>
                <w:numId w:val="63"/>
              </w:numPr>
              <w:ind w:left="312"/>
            </w:pPr>
            <w:r w:rsidRPr="00B72E7C">
              <w:t>Визначити в класах закриті поля:</w:t>
            </w:r>
          </w:p>
          <w:p w:rsidR="00757B9C" w:rsidRPr="00B72E7C" w:rsidRDefault="00757B9C" w:rsidP="00757B9C">
            <w:pPr>
              <w:pStyle w:val="a"/>
              <w:ind w:left="596"/>
            </w:pPr>
            <w:r w:rsidRPr="00B72E7C">
              <w:t xml:space="preserve">клас </w:t>
            </w:r>
            <w:r w:rsidRPr="00B72E7C">
              <w:rPr>
                <w:b/>
              </w:rPr>
              <w:t>Student</w:t>
            </w:r>
            <w:r w:rsidRPr="00B72E7C">
              <w:t xml:space="preserve">: FirstName, LastName, </w:t>
            </w:r>
            <w:r w:rsidR="00B72E7C" w:rsidRPr="00B72E7C">
              <w:t>курс</w:t>
            </w:r>
            <w:r w:rsidRPr="00B72E7C">
              <w:t xml:space="preserve">, група, </w:t>
            </w:r>
            <w:r w:rsidR="00B72E7C" w:rsidRPr="00B72E7C">
              <w:t>рейтинг</w:t>
            </w:r>
            <w:r w:rsidRPr="00B72E7C">
              <w:t xml:space="preserve">, стипендія; </w:t>
            </w:r>
          </w:p>
          <w:p w:rsidR="0043539D" w:rsidRPr="00E97AA4" w:rsidRDefault="00757B9C" w:rsidP="00757B9C">
            <w:pPr>
              <w:pStyle w:val="a"/>
              <w:ind w:left="596"/>
            </w:pPr>
            <w:r w:rsidRPr="00B72E7C">
              <w:t xml:space="preserve">клас </w:t>
            </w:r>
            <w:r w:rsidR="00B72E7C" w:rsidRPr="00B72E7C">
              <w:rPr>
                <w:b/>
              </w:rPr>
              <w:t>Student</w:t>
            </w:r>
            <w:r w:rsidR="00B72E7C" w:rsidRPr="00B72E7C">
              <w:t>P</w:t>
            </w:r>
            <w:r w:rsidR="00B72E7C" w:rsidRPr="00B72E7C">
              <w:rPr>
                <w:b/>
              </w:rPr>
              <w:t>arliament</w:t>
            </w:r>
            <w:r w:rsidRPr="00B72E7C">
              <w:t xml:space="preserve">: назва </w:t>
            </w:r>
            <w:r w:rsidR="00B72E7C" w:rsidRPr="00B72E7C">
              <w:t>фа</w:t>
            </w:r>
            <w:r w:rsidR="0043539D" w:rsidRPr="00B72E7C">
              <w:t>культету</w:t>
            </w:r>
            <w:r w:rsidR="00B72E7C" w:rsidRPr="00E97AA4">
              <w:t xml:space="preserve">, </w:t>
            </w:r>
            <w:r w:rsidR="00E97AA4" w:rsidRPr="00E97AA4">
              <w:t xml:space="preserve">голова студентського парламенту, </w:t>
            </w:r>
            <w:r w:rsidR="00E97AA4">
              <w:t xml:space="preserve">контакти, </w:t>
            </w:r>
          </w:p>
          <w:p w:rsidR="00757B9C" w:rsidRPr="00B72E7C" w:rsidRDefault="00757B9C" w:rsidP="005A224A">
            <w:pPr>
              <w:pStyle w:val="a0"/>
              <w:numPr>
                <w:ilvl w:val="0"/>
                <w:numId w:val="63"/>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B9C" w:rsidRPr="00B72E7C" w:rsidRDefault="00757B9C" w:rsidP="005A224A">
            <w:pPr>
              <w:pStyle w:val="a0"/>
              <w:numPr>
                <w:ilvl w:val="0"/>
                <w:numId w:val="63"/>
              </w:numPr>
              <w:ind w:left="312"/>
            </w:pPr>
            <w:r w:rsidRPr="00B72E7C">
              <w:t xml:space="preserve">Визначити в класах конструктори з параметрами для ініціалізації полів класів початковими значеннями. </w:t>
            </w:r>
          </w:p>
          <w:p w:rsidR="00757B9C" w:rsidRPr="00B72E7C" w:rsidRDefault="00757B9C" w:rsidP="005A224A">
            <w:pPr>
              <w:pStyle w:val="a0"/>
              <w:numPr>
                <w:ilvl w:val="0"/>
                <w:numId w:val="63"/>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B9C"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757B9C" w:rsidRPr="00B72E7C" w:rsidRDefault="00757B9C" w:rsidP="005A224A">
            <w:pPr>
              <w:pStyle w:val="a0"/>
              <w:numPr>
                <w:ilvl w:val="0"/>
                <w:numId w:val="63"/>
              </w:numPr>
              <w:ind w:left="312"/>
            </w:pPr>
            <w:r w:rsidRPr="00B72E7C">
              <w:t>Визначити в класах відкриті методи для роботи з об’єктами:</w:t>
            </w:r>
          </w:p>
          <w:p w:rsidR="00757B9C" w:rsidRPr="00B72E7C" w:rsidRDefault="00757B9C" w:rsidP="00757B9C">
            <w:pPr>
              <w:pStyle w:val="a"/>
              <w:ind w:left="737"/>
            </w:pPr>
            <w:r w:rsidRPr="00B72E7C">
              <w:t xml:space="preserve">клас </w:t>
            </w:r>
            <w:r w:rsidRPr="00B72E7C">
              <w:rPr>
                <w:b/>
              </w:rPr>
              <w:t>Student</w:t>
            </w:r>
            <w:r w:rsidRPr="00B72E7C">
              <w:t>:</w:t>
            </w:r>
          </w:p>
          <w:p w:rsidR="00757B9C" w:rsidRPr="00B72E7C" w:rsidRDefault="00757B9C" w:rsidP="005A224A">
            <w:pPr>
              <w:pStyle w:val="a"/>
              <w:numPr>
                <w:ilvl w:val="1"/>
                <w:numId w:val="53"/>
              </w:numPr>
              <w:ind w:left="1163"/>
            </w:pPr>
            <w:r w:rsidRPr="00B72E7C">
              <w:t>Визначення рейтингу студента як середній бал в сесії за 10 дисциплінами. Оцінки студента генерувати псевдовипадко</w:t>
            </w:r>
            <w:r w:rsidR="004339D1">
              <w:t>ви</w:t>
            </w:r>
            <w:r w:rsidRPr="00B72E7C">
              <w:t xml:space="preserve">ми цілими числами в діапазоні від 40 до 100. </w:t>
            </w:r>
          </w:p>
          <w:p w:rsidR="00757B9C" w:rsidRPr="00B72E7C" w:rsidRDefault="00757B9C" w:rsidP="005A224A">
            <w:pPr>
              <w:pStyle w:val="a"/>
              <w:numPr>
                <w:ilvl w:val="1"/>
                <w:numId w:val="53"/>
              </w:numPr>
              <w:ind w:left="1163"/>
            </w:pPr>
            <w:r w:rsidRPr="00B72E7C">
              <w:t>Розрахунок розміру стипендії, якщо рейтинг студента більше 80 балів. Розмір стипендії підвищ</w:t>
            </w:r>
            <w:r w:rsidR="004339D1">
              <w:t>ити</w:t>
            </w:r>
            <w:r w:rsidRPr="00B72E7C">
              <w:t xml:space="preserve"> для відмінників. </w:t>
            </w:r>
          </w:p>
          <w:p w:rsidR="00757B9C" w:rsidRPr="00B72E7C" w:rsidRDefault="00757B9C" w:rsidP="00757B9C">
            <w:pPr>
              <w:pStyle w:val="a"/>
              <w:ind w:left="737"/>
            </w:pPr>
            <w:r w:rsidRPr="00B72E7C">
              <w:t xml:space="preserve">клас </w:t>
            </w:r>
            <w:r w:rsidR="00E97AA4" w:rsidRPr="00B72E7C">
              <w:rPr>
                <w:b/>
              </w:rPr>
              <w:t>Student</w:t>
            </w:r>
            <w:r w:rsidR="00E97AA4" w:rsidRPr="00B72E7C">
              <w:t>P</w:t>
            </w:r>
            <w:r w:rsidR="00E97AA4" w:rsidRPr="00B72E7C">
              <w:rPr>
                <w:b/>
              </w:rPr>
              <w:t>arliament</w:t>
            </w:r>
            <w:r w:rsidRPr="00B72E7C">
              <w:t xml:space="preserve">: </w:t>
            </w:r>
          </w:p>
          <w:p w:rsidR="00757B9C" w:rsidRPr="00B72E7C" w:rsidRDefault="00A434C9" w:rsidP="005A224A">
            <w:pPr>
              <w:pStyle w:val="a"/>
              <w:numPr>
                <w:ilvl w:val="1"/>
                <w:numId w:val="53"/>
              </w:numPr>
              <w:ind w:left="1163"/>
              <w:rPr>
                <w:szCs w:val="26"/>
              </w:rPr>
            </w:pPr>
            <w:r>
              <w:rPr>
                <w:szCs w:val="26"/>
              </w:rPr>
              <w:lastRenderedPageBreak/>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B72E7C" w:rsidRDefault="00241E01" w:rsidP="005A224A">
            <w:pPr>
              <w:pStyle w:val="a"/>
              <w:numPr>
                <w:ilvl w:val="1"/>
                <w:numId w:val="53"/>
              </w:numPr>
              <w:ind w:left="1163"/>
              <w:jc w:val="left"/>
              <w:rPr>
                <w:szCs w:val="26"/>
              </w:rPr>
            </w:pPr>
            <w:r>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Pr>
                <w:szCs w:val="26"/>
              </w:rPr>
              <w:t xml:space="preserve">слід призначити стипендію за результати навчання (рейтинг не менше 80 балів).  </w:t>
            </w:r>
            <w:r>
              <w:rPr>
                <w:szCs w:val="26"/>
              </w:rPr>
              <w:t xml:space="preserve"> </w:t>
            </w:r>
            <w:r w:rsidR="00757B9C" w:rsidRPr="00B72E7C">
              <w:rPr>
                <w:szCs w:val="26"/>
              </w:rPr>
              <w:t xml:space="preserve">  </w:t>
            </w:r>
          </w:p>
          <w:p w:rsidR="00757B9C" w:rsidRPr="00B72E7C" w:rsidRDefault="00757B9C" w:rsidP="005A224A">
            <w:pPr>
              <w:pStyle w:val="a0"/>
              <w:numPr>
                <w:ilvl w:val="0"/>
                <w:numId w:val="63"/>
              </w:numPr>
              <w:ind w:left="312"/>
            </w:pPr>
            <w:r w:rsidRPr="00B72E7C">
              <w:t xml:space="preserve">Додати до класу </w:t>
            </w:r>
            <w:r w:rsidR="00A434C9" w:rsidRPr="00281A87">
              <w:rPr>
                <w:b/>
              </w:rPr>
              <w:t>StudentParliament</w:t>
            </w:r>
            <w:r w:rsidR="00A434C9" w:rsidRPr="00A434C9">
              <w:t xml:space="preserve"> </w:t>
            </w:r>
            <w:r w:rsidRPr="00B72E7C">
              <w:t xml:space="preserve">вбудований (вкладений) клас </w:t>
            </w:r>
            <w:r w:rsidR="00281A87" w:rsidRPr="00281A87">
              <w:rPr>
                <w:b/>
              </w:rPr>
              <w:t>StudCouncil</w:t>
            </w:r>
            <w:r w:rsidR="00281A87" w:rsidRPr="00281A87">
              <w:rPr>
                <w:b/>
                <w:lang w:val="en-US"/>
              </w:rPr>
              <w:t>C</w:t>
            </w:r>
            <w:r w:rsidR="00281A87" w:rsidRPr="00281A87">
              <w:rPr>
                <w:b/>
              </w:rPr>
              <w:t>ampus</w:t>
            </w:r>
            <w:r w:rsidR="00281A87" w:rsidRPr="00281A87">
              <w:t xml:space="preserve"> </w:t>
            </w:r>
            <w:r w:rsidR="00281A87">
              <w:t>(</w:t>
            </w:r>
            <w:r w:rsidR="00A434C9" w:rsidRPr="00A434C9">
              <w:t xml:space="preserve">Студентська Рада студмістечка </w:t>
            </w:r>
            <w:r w:rsidR="00281A87">
              <w:t>)</w:t>
            </w:r>
            <w:r w:rsidRPr="00B72E7C">
              <w:t xml:space="preserve"> з полями: </w:t>
            </w:r>
          </w:p>
          <w:p w:rsidR="00757B9C" w:rsidRPr="00B72E7C" w:rsidRDefault="00274D0F" w:rsidP="005A224A">
            <w:pPr>
              <w:pStyle w:val="a"/>
              <w:numPr>
                <w:ilvl w:val="1"/>
                <w:numId w:val="55"/>
              </w:numPr>
              <w:ind w:left="1304"/>
            </w:pPr>
            <w:r>
              <w:t>Ім’я г</w:t>
            </w:r>
            <w:r w:rsidR="00947821">
              <w:t>олов</w:t>
            </w:r>
            <w:r>
              <w:t>и</w:t>
            </w:r>
            <w:r w:rsidR="00947821">
              <w:t xml:space="preserve"> студ ради</w:t>
            </w:r>
            <w:r>
              <w:t>, його контакти</w:t>
            </w:r>
          </w:p>
          <w:p w:rsidR="00757B9C" w:rsidRPr="00B72E7C" w:rsidRDefault="00757B9C" w:rsidP="005A224A">
            <w:pPr>
              <w:pStyle w:val="a"/>
              <w:numPr>
                <w:ilvl w:val="1"/>
                <w:numId w:val="55"/>
              </w:numPr>
              <w:ind w:left="1304"/>
            </w:pPr>
            <w:r w:rsidRPr="00B72E7C">
              <w:t xml:space="preserve">Кількість </w:t>
            </w:r>
            <w:r w:rsidR="00274D0F">
              <w:t>заходів, які здійснює студ. рада</w:t>
            </w:r>
          </w:p>
          <w:p w:rsidR="00757B9C" w:rsidRPr="00B72E7C" w:rsidRDefault="00757B9C" w:rsidP="00757B9C">
            <w:pPr>
              <w:pStyle w:val="a"/>
              <w:numPr>
                <w:ilvl w:val="0"/>
                <w:numId w:val="0"/>
              </w:numPr>
              <w:ind w:left="641" w:hanging="357"/>
            </w:pPr>
            <w:r w:rsidRPr="00B72E7C">
              <w:t>та методами:</w:t>
            </w:r>
          </w:p>
          <w:p w:rsidR="00281A87" w:rsidRDefault="00947821" w:rsidP="005A224A">
            <w:pPr>
              <w:pStyle w:val="a"/>
              <w:numPr>
                <w:ilvl w:val="1"/>
                <w:numId w:val="55"/>
              </w:numPr>
              <w:ind w:left="1304"/>
            </w:pPr>
            <w:r>
              <w:t>Формування списків студентів на поселення у гуртожиток на основі аналізу потреб студентів та можливостей кампусу.</w:t>
            </w:r>
          </w:p>
          <w:p w:rsidR="00281A87" w:rsidRDefault="00947821" w:rsidP="005A224A">
            <w:pPr>
              <w:pStyle w:val="a"/>
              <w:numPr>
                <w:ilvl w:val="1"/>
                <w:numId w:val="55"/>
              </w:numPr>
              <w:ind w:left="1304"/>
            </w:pPr>
            <w:r>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B72E7C" w:rsidRDefault="00757B9C" w:rsidP="005A224A">
            <w:pPr>
              <w:pStyle w:val="a0"/>
              <w:numPr>
                <w:ilvl w:val="0"/>
                <w:numId w:val="63"/>
              </w:numPr>
              <w:ind w:left="312"/>
            </w:pPr>
            <w:r w:rsidRPr="00B72E7C">
              <w:t xml:space="preserve">Модифікувати клас </w:t>
            </w:r>
            <w:r w:rsidR="00274D0F" w:rsidRPr="00B72E7C">
              <w:rPr>
                <w:b/>
              </w:rPr>
              <w:t>Student</w:t>
            </w:r>
            <w:r w:rsidR="00274D0F" w:rsidRPr="00B72E7C">
              <w:t>P</w:t>
            </w:r>
            <w:r w:rsidR="00274D0F" w:rsidRPr="00B72E7C">
              <w:rPr>
                <w:b/>
              </w:rPr>
              <w:t>arliament</w:t>
            </w:r>
            <w:r w:rsidRPr="00B72E7C">
              <w:t xml:space="preserve">, подавши його як частковий, тобто поділивши його на дві частини: в одну частину (окремий файл) включити метод розрахунок </w:t>
            </w:r>
            <w:r w:rsidR="00274D0F">
              <w:t>стипендії студентам</w:t>
            </w:r>
            <w:r w:rsidRPr="00B72E7C">
              <w:t xml:space="preserve">, в іншу (інший файл) – метод Формування </w:t>
            </w:r>
            <w:r w:rsidR="00274D0F">
              <w:t>списків на відрахування студентів за неуспішність</w:t>
            </w:r>
            <w:r w:rsidRPr="00B72E7C">
              <w:t>.</w:t>
            </w:r>
          </w:p>
          <w:p w:rsidR="00757B9C" w:rsidRPr="00B72E7C" w:rsidRDefault="00757B9C" w:rsidP="005A224A">
            <w:pPr>
              <w:pStyle w:val="a0"/>
              <w:numPr>
                <w:ilvl w:val="0"/>
                <w:numId w:val="63"/>
              </w:numPr>
              <w:ind w:left="312"/>
            </w:pPr>
            <w:r w:rsidRPr="00B72E7C">
              <w:t xml:space="preserve">Додати до проекту новий статичний клас </w:t>
            </w:r>
            <w:r w:rsidRPr="00B72E7C">
              <w:rPr>
                <w:b/>
              </w:rPr>
              <w:t>IndividWork</w:t>
            </w:r>
            <w:r w:rsidRPr="00B72E7C">
              <w:t xml:space="preserve"> (індивідуальна робота), включивши в нього </w:t>
            </w:r>
            <w:r w:rsidR="00063101">
              <w:t>дві</w:t>
            </w:r>
            <w:r w:rsidRPr="00B72E7C">
              <w:t xml:space="preserve"> функції (на вибір студента) з варіанта </w:t>
            </w:r>
            <w:r w:rsidR="00063101">
              <w:t>9</w:t>
            </w:r>
            <w:r w:rsidRPr="00B72E7C">
              <w:t xml:space="preserve"> лабораторної роботи</w:t>
            </w:r>
            <w:r w:rsidR="00063101">
              <w:t xml:space="preserve"> 2 та дописавши метод, що визначає мотивації голови студентського парламент</w:t>
            </w:r>
            <w:r w:rsidR="004339D1">
              <w:t>у</w:t>
            </w:r>
            <w:r w:rsidR="00063101">
              <w:t>.</w:t>
            </w:r>
          </w:p>
          <w:p w:rsidR="00832A94" w:rsidRPr="00B72E7C" w:rsidRDefault="00832A94" w:rsidP="005C6372">
            <w:pPr>
              <w:ind w:firstLine="0"/>
            </w:pPr>
          </w:p>
        </w:tc>
      </w:tr>
      <w:tr w:rsidR="00832A94" w:rsidRPr="00B72E7C" w:rsidTr="00A213DA">
        <w:trPr>
          <w:trHeight w:val="4187"/>
          <w:jc w:val="center"/>
        </w:trPr>
        <w:tc>
          <w:tcPr>
            <w:tcW w:w="851" w:type="dxa"/>
            <w:shd w:val="clear" w:color="auto" w:fill="auto"/>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063101">
              <w:t>водія та автомобіль</w:t>
            </w:r>
            <w:r w:rsidRPr="00B72E7C">
              <w:t xml:space="preserve">. </w:t>
            </w:r>
          </w:p>
          <w:p w:rsidR="00832A94" w:rsidRDefault="00832A94" w:rsidP="005A224A">
            <w:pPr>
              <w:pStyle w:val="a0"/>
              <w:numPr>
                <w:ilvl w:val="0"/>
                <w:numId w:val="64"/>
              </w:numPr>
              <w:ind w:left="312"/>
            </w:pPr>
            <w:r w:rsidRPr="00B72E7C">
              <w:t xml:space="preserve">Створити класи </w:t>
            </w:r>
            <w:r w:rsidRPr="00B72E7C">
              <w:rPr>
                <w:b/>
              </w:rPr>
              <w:t>Driver</w:t>
            </w:r>
            <w:r w:rsidRPr="00B72E7C">
              <w:t xml:space="preserve"> (водій) </w:t>
            </w:r>
            <w:r w:rsidR="006F5FE9">
              <w:t xml:space="preserve">та </w:t>
            </w:r>
            <w:r w:rsidRPr="00B72E7C">
              <w:rPr>
                <w:b/>
              </w:rPr>
              <w:t xml:space="preserve">Car </w:t>
            </w:r>
            <w:r w:rsidRPr="00B72E7C">
              <w:t>(автомобіль). Рекомендується кожний клас створювати в окремому файлі командою Project → Add class</w:t>
            </w:r>
          </w:p>
          <w:p w:rsidR="00063101" w:rsidRPr="00B72E7C" w:rsidRDefault="00063101" w:rsidP="005A224A">
            <w:pPr>
              <w:pStyle w:val="a0"/>
              <w:numPr>
                <w:ilvl w:val="0"/>
                <w:numId w:val="64"/>
              </w:numPr>
              <w:ind w:left="312"/>
            </w:pPr>
            <w:r w:rsidRPr="00B72E7C">
              <w:t>Визначити в класах закриті поля:</w:t>
            </w:r>
          </w:p>
          <w:p w:rsidR="00063101" w:rsidRPr="00B72E7C" w:rsidRDefault="00063101" w:rsidP="00063101">
            <w:pPr>
              <w:pStyle w:val="a"/>
              <w:ind w:left="596"/>
            </w:pPr>
            <w:r w:rsidRPr="00B72E7C">
              <w:t xml:space="preserve">клас </w:t>
            </w:r>
            <w:r w:rsidR="006F5FE9" w:rsidRPr="00B72E7C">
              <w:rPr>
                <w:b/>
              </w:rPr>
              <w:t>Driver</w:t>
            </w:r>
            <w:r w:rsidRPr="00B72E7C">
              <w:t>: FirstName, LastName,</w:t>
            </w:r>
            <w:r w:rsidR="00CC5195">
              <w:t xml:space="preserve"> адреса проживання</w:t>
            </w:r>
            <w:r w:rsidRPr="00B72E7C">
              <w:t>;</w:t>
            </w:r>
            <w:r w:rsidR="00CC5195">
              <w:t xml:space="preserve"> телефон, номер автомобіля</w:t>
            </w:r>
            <w:r w:rsidRPr="00B72E7C">
              <w:t xml:space="preserve"> </w:t>
            </w:r>
          </w:p>
          <w:p w:rsidR="00063101" w:rsidRPr="00E97AA4" w:rsidRDefault="00063101" w:rsidP="00063101">
            <w:pPr>
              <w:pStyle w:val="a"/>
              <w:ind w:left="596"/>
            </w:pPr>
            <w:r w:rsidRPr="00B72E7C">
              <w:t xml:space="preserve">клас </w:t>
            </w:r>
            <w:r w:rsidR="006F5FE9" w:rsidRPr="00B72E7C">
              <w:rPr>
                <w:b/>
              </w:rPr>
              <w:t>Car</w:t>
            </w:r>
            <w:r w:rsidRPr="00B72E7C">
              <w:t xml:space="preserve">: </w:t>
            </w:r>
            <w:r w:rsidR="00CA154B">
              <w:rPr>
                <w:lang w:val="en-US"/>
              </w:rPr>
              <w:t>м</w:t>
            </w:r>
            <w:r w:rsidR="00CA154B">
              <w:t>одель</w:t>
            </w:r>
            <w:r w:rsidR="00CC5195">
              <w:t xml:space="preserve"> автомобіля, номер автомобіля, рік випуску, габарити машини, витрати палива</w:t>
            </w:r>
            <w:r>
              <w:t>,</w:t>
            </w:r>
            <w:r w:rsidR="00F7453C">
              <w:t xml:space="preserve"> ціна</w:t>
            </w:r>
            <w:r>
              <w:t xml:space="preserve"> </w:t>
            </w:r>
          </w:p>
          <w:p w:rsidR="00063101" w:rsidRPr="00B72E7C" w:rsidRDefault="00063101" w:rsidP="005A224A">
            <w:pPr>
              <w:pStyle w:val="a0"/>
              <w:numPr>
                <w:ilvl w:val="0"/>
                <w:numId w:val="64"/>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63101" w:rsidRPr="00B72E7C" w:rsidRDefault="00063101" w:rsidP="005A224A">
            <w:pPr>
              <w:pStyle w:val="a0"/>
              <w:numPr>
                <w:ilvl w:val="0"/>
                <w:numId w:val="64"/>
              </w:numPr>
              <w:ind w:left="312"/>
            </w:pPr>
            <w:r w:rsidRPr="00B72E7C">
              <w:t xml:space="preserve">Визначити в класах конструктори з параметрами для ініціалізації полів класів початковими значеннями. </w:t>
            </w:r>
          </w:p>
          <w:p w:rsidR="00063101" w:rsidRPr="00B72E7C" w:rsidRDefault="00063101" w:rsidP="005A224A">
            <w:pPr>
              <w:pStyle w:val="a0"/>
              <w:numPr>
                <w:ilvl w:val="0"/>
                <w:numId w:val="64"/>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63101" w:rsidP="005A224A">
            <w:pPr>
              <w:pStyle w:val="a0"/>
              <w:numPr>
                <w:ilvl w:val="0"/>
                <w:numId w:val="64"/>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63101" w:rsidRPr="00B72E7C" w:rsidRDefault="00063101" w:rsidP="005A224A">
            <w:pPr>
              <w:pStyle w:val="a0"/>
              <w:numPr>
                <w:ilvl w:val="0"/>
                <w:numId w:val="64"/>
              </w:numPr>
              <w:ind w:left="312"/>
            </w:pPr>
            <w:r w:rsidRPr="00B72E7C">
              <w:t>Визначити в класах відкриті методи для роботи з об’єктами:</w:t>
            </w:r>
          </w:p>
          <w:p w:rsidR="00063101" w:rsidRPr="00B72E7C" w:rsidRDefault="00063101" w:rsidP="00063101">
            <w:pPr>
              <w:pStyle w:val="a"/>
              <w:ind w:left="737"/>
            </w:pPr>
            <w:r w:rsidRPr="00B72E7C">
              <w:t xml:space="preserve">клас </w:t>
            </w:r>
            <w:r w:rsidR="00F7453C" w:rsidRPr="00B72E7C">
              <w:rPr>
                <w:b/>
              </w:rPr>
              <w:t>Driver</w:t>
            </w:r>
            <w:r w:rsidRPr="00B72E7C">
              <w:t>:</w:t>
            </w:r>
          </w:p>
          <w:p w:rsidR="00EC767C" w:rsidRDefault="00C54275" w:rsidP="005A224A">
            <w:pPr>
              <w:pStyle w:val="a"/>
              <w:numPr>
                <w:ilvl w:val="1"/>
                <w:numId w:val="53"/>
              </w:numPr>
              <w:ind w:left="1163"/>
            </w:pPr>
            <w:r>
              <w:t>Р</w:t>
            </w:r>
            <w:r w:rsidR="00F7453C">
              <w:t>еєстрація та технічний контроль автомобіля</w:t>
            </w:r>
            <w:r w:rsidR="00EC767C">
              <w:t>.</w:t>
            </w:r>
          </w:p>
          <w:p w:rsidR="00C54275" w:rsidRDefault="00C54275" w:rsidP="005A224A">
            <w:pPr>
              <w:pStyle w:val="a"/>
              <w:numPr>
                <w:ilvl w:val="1"/>
                <w:numId w:val="53"/>
              </w:numPr>
              <w:ind w:left="1163"/>
            </w:pPr>
            <w:r>
              <w:lastRenderedPageBreak/>
              <w:t>Порушення ПДР водієм, як наслідок поломка авто і його заміна</w:t>
            </w:r>
          </w:p>
          <w:p w:rsidR="00063101" w:rsidRPr="00B72E7C" w:rsidRDefault="00063101" w:rsidP="00EC767C">
            <w:pPr>
              <w:pStyle w:val="a"/>
              <w:ind w:left="737"/>
            </w:pPr>
            <w:r w:rsidRPr="00B72E7C">
              <w:t xml:space="preserve">клас </w:t>
            </w:r>
            <w:r w:rsidR="00F7453C" w:rsidRPr="00C54275">
              <w:rPr>
                <w:b/>
              </w:rPr>
              <w:t>Car</w:t>
            </w:r>
            <w:r w:rsidRPr="00C54275">
              <w:rPr>
                <w:b/>
              </w:rPr>
              <w:t>:</w:t>
            </w:r>
            <w:r w:rsidRPr="00B72E7C">
              <w:t xml:space="preserve"> </w:t>
            </w:r>
          </w:p>
          <w:p w:rsidR="00C54275" w:rsidRPr="00C54275" w:rsidRDefault="00C54275" w:rsidP="005A224A">
            <w:pPr>
              <w:pStyle w:val="a"/>
              <w:numPr>
                <w:ilvl w:val="1"/>
                <w:numId w:val="53"/>
              </w:numPr>
              <w:ind w:left="1163"/>
              <w:jc w:val="left"/>
              <w:rPr>
                <w:szCs w:val="26"/>
              </w:rPr>
            </w:pPr>
            <w:r>
              <w:rPr>
                <w:szCs w:val="26"/>
              </w:rPr>
              <w:t xml:space="preserve">Поломка авто в результаті зіткнення або іншої </w:t>
            </w:r>
            <w:r w:rsidR="00CA154B">
              <w:rPr>
                <w:szCs w:val="26"/>
              </w:rPr>
              <w:t>дорожньої</w:t>
            </w:r>
            <w:r>
              <w:rPr>
                <w:szCs w:val="26"/>
              </w:rPr>
              <w:t xml:space="preserve"> пригоди </w:t>
            </w:r>
          </w:p>
          <w:p w:rsidR="00EC767C" w:rsidRPr="00EC767C" w:rsidRDefault="00EC767C" w:rsidP="005A224A">
            <w:pPr>
              <w:pStyle w:val="a"/>
              <w:numPr>
                <w:ilvl w:val="1"/>
                <w:numId w:val="53"/>
              </w:numPr>
              <w:ind w:left="1163"/>
              <w:jc w:val="left"/>
              <w:rPr>
                <w:szCs w:val="26"/>
              </w:rPr>
            </w:pPr>
            <w:r w:rsidRPr="00B72E7C">
              <w:t xml:space="preserve">Розрахунок </w:t>
            </w:r>
            <w:r>
              <w:t>вартості</w:t>
            </w:r>
            <w:r w:rsidRPr="00B72E7C">
              <w:t xml:space="preserve"> </w:t>
            </w:r>
            <w:r>
              <w:t>ремонту автомобіля в результаті дорожньої аварії</w:t>
            </w:r>
            <w:r w:rsidRPr="00B72E7C">
              <w:t xml:space="preserve">. </w:t>
            </w:r>
            <w:r>
              <w:t>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B72E7C" w:rsidRDefault="00063101" w:rsidP="005A224A">
            <w:pPr>
              <w:pStyle w:val="a0"/>
              <w:numPr>
                <w:ilvl w:val="0"/>
                <w:numId w:val="64"/>
              </w:numPr>
              <w:ind w:left="312"/>
            </w:pPr>
            <w:r w:rsidRPr="00B72E7C">
              <w:t xml:space="preserve">Додати до класу </w:t>
            </w:r>
            <w:r w:rsidR="00C54275" w:rsidRPr="00C54275">
              <w:rPr>
                <w:b/>
              </w:rPr>
              <w:t>Car</w:t>
            </w:r>
            <w:r w:rsidR="00C54275" w:rsidRPr="00B72E7C">
              <w:t xml:space="preserve"> </w:t>
            </w:r>
            <w:r w:rsidRPr="00B72E7C">
              <w:t xml:space="preserve">вбудований (вкладений) клас </w:t>
            </w:r>
            <w:r w:rsidR="00CA154B">
              <w:rPr>
                <w:b/>
                <w:lang w:val="en-US"/>
              </w:rPr>
              <w:t>CarE</w:t>
            </w:r>
            <w:r w:rsidR="00CA154B" w:rsidRPr="00CA154B">
              <w:rPr>
                <w:b/>
                <w:lang w:val="en-US"/>
              </w:rPr>
              <w:t>ngine</w:t>
            </w:r>
            <w:r w:rsidRPr="00281A87">
              <w:t xml:space="preserve"> </w:t>
            </w:r>
            <w:r>
              <w:t>(</w:t>
            </w:r>
            <w:r w:rsidR="00CA154B">
              <w:t>двигун</w:t>
            </w:r>
            <w:r w:rsidR="00CA154B">
              <w:rPr>
                <w:lang w:val="en-US"/>
              </w:rPr>
              <w:t>)</w:t>
            </w:r>
            <w:r w:rsidRPr="00A434C9">
              <w:t xml:space="preserve"> </w:t>
            </w:r>
            <w:r w:rsidRPr="00B72E7C">
              <w:t xml:space="preserve">з полями: </w:t>
            </w:r>
          </w:p>
          <w:p w:rsidR="00CE00C8" w:rsidRDefault="007C2B80" w:rsidP="005A224A">
            <w:pPr>
              <w:pStyle w:val="a"/>
              <w:numPr>
                <w:ilvl w:val="1"/>
                <w:numId w:val="53"/>
              </w:numPr>
              <w:ind w:left="1163"/>
              <w:jc w:val="left"/>
              <w:rPr>
                <w:szCs w:val="26"/>
              </w:rPr>
            </w:pPr>
            <w:r>
              <w:rPr>
                <w:szCs w:val="26"/>
              </w:rPr>
              <w:t>П</w:t>
            </w:r>
            <w:r w:rsidR="00CE00C8" w:rsidRPr="00CE00C8">
              <w:rPr>
                <w:szCs w:val="26"/>
              </w:rPr>
              <w:t>отужність двигуна</w:t>
            </w:r>
            <w:r w:rsidR="00CE00C8">
              <w:rPr>
                <w:szCs w:val="26"/>
              </w:rPr>
              <w:t xml:space="preserve"> (в </w:t>
            </w:r>
            <w:r>
              <w:rPr>
                <w:szCs w:val="26"/>
              </w:rPr>
              <w:t>к</w:t>
            </w:r>
            <w:r w:rsidR="00CE00C8">
              <w:rPr>
                <w:szCs w:val="26"/>
              </w:rPr>
              <w:t>.с.)</w:t>
            </w:r>
            <w:r>
              <w:rPr>
                <w:szCs w:val="26"/>
              </w:rPr>
              <w:t>, витрати пального (в літрах на 100 км)</w:t>
            </w:r>
          </w:p>
          <w:p w:rsidR="007C2B80" w:rsidRPr="00CE00C8" w:rsidRDefault="007C2B80" w:rsidP="005A224A">
            <w:pPr>
              <w:pStyle w:val="a"/>
              <w:numPr>
                <w:ilvl w:val="1"/>
                <w:numId w:val="53"/>
              </w:numPr>
              <w:ind w:left="1163"/>
              <w:jc w:val="left"/>
              <w:rPr>
                <w:szCs w:val="26"/>
              </w:rPr>
            </w:pPr>
            <w:r>
              <w:rPr>
                <w:szCs w:val="26"/>
              </w:rPr>
              <w:t>Швидкість розгону (в км/год)</w:t>
            </w:r>
          </w:p>
          <w:p w:rsidR="00063101" w:rsidRPr="00B72E7C" w:rsidRDefault="00063101" w:rsidP="00063101">
            <w:pPr>
              <w:pStyle w:val="a"/>
              <w:numPr>
                <w:ilvl w:val="0"/>
                <w:numId w:val="0"/>
              </w:numPr>
              <w:ind w:left="641" w:hanging="357"/>
            </w:pPr>
            <w:r w:rsidRPr="00B72E7C">
              <w:t>та методами:</w:t>
            </w:r>
          </w:p>
          <w:p w:rsidR="00063101" w:rsidRDefault="007C2B80" w:rsidP="005A224A">
            <w:pPr>
              <w:pStyle w:val="a"/>
              <w:numPr>
                <w:ilvl w:val="1"/>
                <w:numId w:val="55"/>
              </w:numPr>
              <w:ind w:left="1304"/>
            </w:pPr>
            <w:r>
              <w:t xml:space="preserve">Розрахунок витрат пального на задану з консолі </w:t>
            </w:r>
            <w:r w:rsidR="003536B0">
              <w:t>довжину шляху, якість дороги, кліматичні умови тощо.</w:t>
            </w:r>
          </w:p>
          <w:p w:rsidR="003536B0" w:rsidRDefault="003536B0" w:rsidP="005A224A">
            <w:pPr>
              <w:pStyle w:val="a"/>
              <w:numPr>
                <w:ilvl w:val="1"/>
                <w:numId w:val="55"/>
              </w:numPr>
              <w:ind w:left="1304"/>
            </w:pPr>
            <w:r>
              <w:t>Розрахунок тривалості маршруту при заданій швидкості руху, обсягу пального</w:t>
            </w:r>
            <w:r w:rsidR="00A213DA">
              <w:t>, параметрах двигуна.</w:t>
            </w:r>
          </w:p>
          <w:p w:rsidR="00063101" w:rsidRPr="00B72E7C" w:rsidRDefault="00063101" w:rsidP="005A224A">
            <w:pPr>
              <w:pStyle w:val="a0"/>
              <w:numPr>
                <w:ilvl w:val="0"/>
                <w:numId w:val="64"/>
              </w:numPr>
              <w:ind w:left="312"/>
            </w:pPr>
            <w:r w:rsidRPr="00B72E7C">
              <w:t xml:space="preserve">Модифікувати клас </w:t>
            </w:r>
            <w:r w:rsidR="00A213DA" w:rsidRPr="00C54275">
              <w:rPr>
                <w:b/>
              </w:rPr>
              <w:t>Car</w:t>
            </w:r>
            <w:r w:rsidRPr="00B72E7C">
              <w:t xml:space="preserve">, подавши його як частковий, тобто поділивши його на дві частини: в одну частину (окремий файл) включити метод </w:t>
            </w:r>
            <w:r w:rsidR="00A213DA">
              <w:rPr>
                <w:szCs w:val="26"/>
              </w:rPr>
              <w:t>Поломка авто</w:t>
            </w:r>
            <w:r w:rsidRPr="00B72E7C">
              <w:t xml:space="preserve">, в іншу (інший файл) – метод </w:t>
            </w:r>
            <w:r w:rsidR="00A213DA" w:rsidRPr="00B72E7C">
              <w:t xml:space="preserve">Розрахунок </w:t>
            </w:r>
            <w:r w:rsidR="00A213DA">
              <w:t>вартості</w:t>
            </w:r>
            <w:r w:rsidR="00A213DA" w:rsidRPr="00B72E7C">
              <w:t xml:space="preserve"> </w:t>
            </w:r>
            <w:r w:rsidR="00A213DA">
              <w:t>ремонту автомобіля.</w:t>
            </w:r>
          </w:p>
          <w:p w:rsidR="00CA5F5E" w:rsidRDefault="00063101" w:rsidP="005A224A">
            <w:pPr>
              <w:pStyle w:val="a0"/>
              <w:numPr>
                <w:ilvl w:val="0"/>
                <w:numId w:val="64"/>
              </w:numPr>
              <w:ind w:left="312"/>
            </w:pPr>
            <w:r w:rsidRPr="00B72E7C">
              <w:t xml:space="preserve">Додати до проекту новий статичний клас </w:t>
            </w:r>
            <w:r w:rsidR="00A213DA" w:rsidRPr="00A213DA">
              <w:rPr>
                <w:b/>
                <w:lang w:val="en-US"/>
              </w:rPr>
              <w:t>P</w:t>
            </w:r>
            <w:r w:rsidR="00A213DA" w:rsidRPr="00A213DA">
              <w:rPr>
                <w:b/>
              </w:rPr>
              <w:t xml:space="preserve">assenger </w:t>
            </w:r>
            <w:r w:rsidRPr="00B72E7C">
              <w:t>(</w:t>
            </w:r>
            <w:r w:rsidR="00A213DA">
              <w:t>пасажир</w:t>
            </w:r>
            <w:r w:rsidRPr="00B72E7C">
              <w:t xml:space="preserve">), включивши в нього </w:t>
            </w:r>
            <w:r>
              <w:t>дві</w:t>
            </w:r>
            <w:r w:rsidRPr="00B72E7C">
              <w:t xml:space="preserve"> функції</w:t>
            </w:r>
            <w:r w:rsidR="00CA5F5E">
              <w:t xml:space="preserve">: </w:t>
            </w:r>
          </w:p>
          <w:p w:rsidR="00CA5F5E" w:rsidRDefault="00CA5F5E" w:rsidP="005A224A">
            <w:pPr>
              <w:pStyle w:val="a"/>
              <w:numPr>
                <w:ilvl w:val="1"/>
                <w:numId w:val="55"/>
              </w:numPr>
              <w:ind w:left="1304"/>
            </w:pPr>
            <w:r>
              <w:t>допомога водію в якості штурмана з прокладання маршруту руху;</w:t>
            </w:r>
          </w:p>
          <w:p w:rsidR="00832A94" w:rsidRDefault="00CA5F5E" w:rsidP="005A224A">
            <w:pPr>
              <w:pStyle w:val="a"/>
              <w:numPr>
                <w:ilvl w:val="1"/>
                <w:numId w:val="55"/>
              </w:numPr>
              <w:ind w:left="1304"/>
            </w:pPr>
            <w:r>
              <w:t xml:space="preserve">ігри, </w:t>
            </w:r>
            <w:r w:rsidR="004339D1">
              <w:t>наприклад</w:t>
            </w:r>
            <w:r>
              <w:t xml:space="preserve">, «Міста». Для цього </w:t>
            </w:r>
            <w:r w:rsidR="00C150CD">
              <w:t>ввести</w:t>
            </w:r>
            <w:r>
              <w:t xml:space="preserve"> рядок символ</w:t>
            </w:r>
            <w:r w:rsidR="00C150CD">
              <w:t>ів</w:t>
            </w:r>
            <w:r>
              <w:t>, значенням як</w:t>
            </w:r>
            <w:r w:rsidR="00F75F1E">
              <w:t>о</w:t>
            </w:r>
            <w:r>
              <w:t xml:space="preserve">го є назва міста, </w:t>
            </w:r>
            <w:r w:rsidR="00F75F1E">
              <w:t>задати наступний рядок, який має починатися на останню літеру попереднього слова</w:t>
            </w:r>
            <w:r w:rsidR="00C150CD">
              <w:t>, повторювати дії, поки пасажир не закінчить гру</w:t>
            </w:r>
            <w:r w:rsidR="00F75F1E">
              <w:t>.</w:t>
            </w:r>
            <w:r w:rsidR="00063101" w:rsidRPr="00B72E7C">
              <w:t xml:space="preserve"> </w:t>
            </w:r>
          </w:p>
          <w:p w:rsidR="00E6202E" w:rsidRPr="00B72E7C" w:rsidRDefault="00E6202E" w:rsidP="00E6202E">
            <w:pPr>
              <w:pStyle w:val="a"/>
              <w:numPr>
                <w:ilvl w:val="0"/>
                <w:numId w:val="0"/>
              </w:numPr>
              <w:ind w:left="1304"/>
            </w:pPr>
          </w:p>
        </w:tc>
      </w:tr>
      <w:tr w:rsidR="00832A94" w:rsidRPr="00B72E7C" w:rsidTr="004A4CB3">
        <w:trPr>
          <w:trHeight w:val="5321"/>
          <w:jc w:val="center"/>
        </w:trPr>
        <w:tc>
          <w:tcPr>
            <w:tcW w:w="851" w:type="dxa"/>
            <w:shd w:val="clear" w:color="auto" w:fill="F2F2F2" w:themeFill="background1" w:themeFillShade="F2"/>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757986">
              <w:t>конференцію і автора, який подає на конференцію статтю</w:t>
            </w:r>
            <w:r w:rsidRPr="00B72E7C">
              <w:t xml:space="preserve">. </w:t>
            </w:r>
          </w:p>
          <w:p w:rsidR="00CF376C" w:rsidRDefault="00CF376C" w:rsidP="005A224A">
            <w:pPr>
              <w:pStyle w:val="a0"/>
              <w:numPr>
                <w:ilvl w:val="0"/>
                <w:numId w:val="65"/>
              </w:numPr>
              <w:ind w:left="312"/>
            </w:pPr>
            <w:r w:rsidRPr="00B72E7C">
              <w:t xml:space="preserve">Створити класи </w:t>
            </w:r>
            <w:r w:rsidR="00757986" w:rsidRPr="00757986">
              <w:rPr>
                <w:b/>
                <w:lang w:val="en-US"/>
              </w:rPr>
              <w:t>Conference</w:t>
            </w:r>
            <w:r w:rsidR="00757986">
              <w:rPr>
                <w:lang w:val="en-US"/>
              </w:rPr>
              <w:t xml:space="preserve"> </w:t>
            </w:r>
            <w:r w:rsidRPr="00B72E7C">
              <w:t xml:space="preserve">(Конференція) та </w:t>
            </w:r>
            <w:r w:rsidR="00757986" w:rsidRPr="00757986">
              <w:rPr>
                <w:b/>
                <w:lang w:val="en-US"/>
              </w:rPr>
              <w:t>Author</w:t>
            </w:r>
            <w:r w:rsidR="00757986">
              <w:rPr>
                <w:lang w:val="en-US"/>
              </w:rPr>
              <w:t xml:space="preserve"> </w:t>
            </w:r>
            <w:r w:rsidRPr="00B72E7C">
              <w:t>(Автор). Рекомендується кожний клас створювати в окремому файлі командою Project → Add class</w:t>
            </w:r>
          </w:p>
          <w:p w:rsidR="00757986" w:rsidRPr="00B72E7C" w:rsidRDefault="00757986" w:rsidP="005A224A">
            <w:pPr>
              <w:pStyle w:val="a0"/>
              <w:numPr>
                <w:ilvl w:val="0"/>
                <w:numId w:val="65"/>
              </w:numPr>
              <w:ind w:left="312"/>
            </w:pPr>
            <w:r w:rsidRPr="00B72E7C">
              <w:t>Визначити в класах закриті поля:</w:t>
            </w:r>
          </w:p>
          <w:p w:rsidR="00757986" w:rsidRDefault="00757986" w:rsidP="00DB075F">
            <w:pPr>
              <w:pStyle w:val="a"/>
              <w:ind w:left="596"/>
            </w:pPr>
            <w:r w:rsidRPr="00B72E7C">
              <w:t xml:space="preserve">клас </w:t>
            </w:r>
            <w:r w:rsidRPr="00757986">
              <w:rPr>
                <w:b/>
                <w:lang w:val="en-US"/>
              </w:rPr>
              <w:t>Conference</w:t>
            </w:r>
            <w:r w:rsidRPr="00B72E7C">
              <w:t xml:space="preserve">: </w:t>
            </w:r>
            <w:r>
              <w:t>назва конференції, перелік тематик</w:t>
            </w:r>
            <w:r w:rsidR="004339D1">
              <w:t>и</w:t>
            </w:r>
            <w:r>
              <w:t xml:space="preserve"> конференції, дата, місце проведення, вартість участі;</w:t>
            </w:r>
          </w:p>
          <w:p w:rsidR="0017088F" w:rsidRPr="0017088F" w:rsidRDefault="00757986" w:rsidP="0017088F">
            <w:pPr>
              <w:pStyle w:val="a"/>
              <w:ind w:left="596"/>
            </w:pPr>
            <w:r w:rsidRPr="00B72E7C">
              <w:t xml:space="preserve">клас </w:t>
            </w:r>
            <w:r w:rsidRPr="0017088F">
              <w:rPr>
                <w:b/>
              </w:rPr>
              <w:t>Author</w:t>
            </w:r>
            <w:r w:rsidRPr="00B72E7C">
              <w:t xml:space="preserve">: </w:t>
            </w:r>
            <w:r w:rsidRPr="0017088F">
              <w:t xml:space="preserve"> ім’я, прізвище, </w:t>
            </w:r>
            <w:r w:rsidR="00FF09BB">
              <w:t xml:space="preserve">вартість </w:t>
            </w:r>
            <w:r w:rsidRPr="0017088F">
              <w:t>оплат</w:t>
            </w:r>
            <w:r w:rsidR="00FF09BB">
              <w:t>и</w:t>
            </w:r>
            <w:r w:rsidRPr="0017088F">
              <w:t xml:space="preserve"> участі, назва статті, дата подачі</w:t>
            </w:r>
            <w:r w:rsidR="0017088F">
              <w:t xml:space="preserve"> статті.</w:t>
            </w:r>
          </w:p>
          <w:p w:rsidR="00757986" w:rsidRPr="00B72E7C" w:rsidRDefault="00757986" w:rsidP="005A224A">
            <w:pPr>
              <w:pStyle w:val="a"/>
              <w:numPr>
                <w:ilvl w:val="0"/>
                <w:numId w:val="65"/>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986" w:rsidRPr="00B72E7C" w:rsidRDefault="00757986" w:rsidP="005A224A">
            <w:pPr>
              <w:pStyle w:val="a0"/>
              <w:numPr>
                <w:ilvl w:val="0"/>
                <w:numId w:val="65"/>
              </w:numPr>
              <w:ind w:left="312"/>
            </w:pPr>
            <w:r w:rsidRPr="00B72E7C">
              <w:t xml:space="preserve">Визначити в класах конструктори з параметрами для ініціалізації полів класів початковими значеннями. </w:t>
            </w:r>
          </w:p>
          <w:p w:rsidR="00757986" w:rsidRPr="00B72E7C" w:rsidRDefault="00757986" w:rsidP="005A224A">
            <w:pPr>
              <w:pStyle w:val="a0"/>
              <w:numPr>
                <w:ilvl w:val="0"/>
                <w:numId w:val="65"/>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986" w:rsidP="005A224A">
            <w:pPr>
              <w:pStyle w:val="a0"/>
              <w:numPr>
                <w:ilvl w:val="0"/>
                <w:numId w:val="65"/>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757986" w:rsidRPr="00B72E7C" w:rsidRDefault="00757986" w:rsidP="005A224A">
            <w:pPr>
              <w:pStyle w:val="a0"/>
              <w:numPr>
                <w:ilvl w:val="0"/>
                <w:numId w:val="65"/>
              </w:numPr>
              <w:ind w:left="312"/>
            </w:pPr>
            <w:r w:rsidRPr="00B72E7C">
              <w:t>Визначити в класах відкриті методи для роботи з об’єктами:</w:t>
            </w:r>
          </w:p>
          <w:p w:rsidR="00757986" w:rsidRPr="00B72E7C" w:rsidRDefault="00757986" w:rsidP="00757986">
            <w:pPr>
              <w:pStyle w:val="a"/>
              <w:ind w:left="737"/>
            </w:pPr>
            <w:r w:rsidRPr="00B72E7C">
              <w:lastRenderedPageBreak/>
              <w:t xml:space="preserve">клас </w:t>
            </w:r>
            <w:r w:rsidR="0017088F" w:rsidRPr="00757986">
              <w:rPr>
                <w:b/>
                <w:lang w:val="en-US"/>
              </w:rPr>
              <w:t>Conference</w:t>
            </w:r>
            <w:r w:rsidRPr="00B72E7C">
              <w:t>:</w:t>
            </w:r>
          </w:p>
          <w:p w:rsidR="00757986" w:rsidRDefault="00757986" w:rsidP="005A224A">
            <w:pPr>
              <w:pStyle w:val="a"/>
              <w:numPr>
                <w:ilvl w:val="1"/>
                <w:numId w:val="53"/>
              </w:numPr>
              <w:ind w:left="1163"/>
            </w:pPr>
            <w:r>
              <w:t xml:space="preserve">Реєстрація та </w:t>
            </w:r>
            <w:r w:rsidR="0017088F">
              <w:t xml:space="preserve">рецензування статей, у тому числі відмова </w:t>
            </w:r>
            <w:r w:rsidR="00A0060D">
              <w:t>у прийня</w:t>
            </w:r>
            <w:r w:rsidR="004339D1">
              <w:t>т</w:t>
            </w:r>
            <w:r w:rsidR="00A0060D">
              <w:t xml:space="preserve">тя статті </w:t>
            </w:r>
            <w:r w:rsidR="0017088F">
              <w:t>за відсутн</w:t>
            </w:r>
            <w:r w:rsidR="00A0060D">
              <w:t>ості</w:t>
            </w:r>
            <w:r w:rsidR="0017088F">
              <w:t xml:space="preserve"> наукової та практичної новизни</w:t>
            </w:r>
            <w:r>
              <w:t>.</w:t>
            </w:r>
          </w:p>
          <w:p w:rsidR="00757986" w:rsidRDefault="0017088F" w:rsidP="005A224A">
            <w:pPr>
              <w:pStyle w:val="a"/>
              <w:numPr>
                <w:ilvl w:val="1"/>
                <w:numId w:val="53"/>
              </w:numPr>
              <w:ind w:left="1163"/>
            </w:pPr>
            <w:r>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t xml:space="preserve"> </w:t>
            </w:r>
            <w:r>
              <w:t xml:space="preserve"> </w:t>
            </w:r>
          </w:p>
          <w:p w:rsidR="00757986" w:rsidRPr="00B72E7C" w:rsidRDefault="00757986" w:rsidP="00757986">
            <w:pPr>
              <w:pStyle w:val="a"/>
              <w:ind w:left="737"/>
            </w:pPr>
            <w:r w:rsidRPr="00B72E7C">
              <w:t xml:space="preserve">клас </w:t>
            </w:r>
            <w:r w:rsidR="0017088F" w:rsidRPr="0017088F">
              <w:rPr>
                <w:b/>
              </w:rPr>
              <w:t>Author</w:t>
            </w:r>
            <w:r w:rsidRPr="00C54275">
              <w:rPr>
                <w:b/>
              </w:rPr>
              <w:t>:</w:t>
            </w:r>
            <w:r w:rsidRPr="00B72E7C">
              <w:t xml:space="preserve"> </w:t>
            </w:r>
          </w:p>
          <w:p w:rsidR="00A0060D" w:rsidRPr="00A0060D" w:rsidRDefault="00A0060D" w:rsidP="005A224A">
            <w:pPr>
              <w:pStyle w:val="a"/>
              <w:numPr>
                <w:ilvl w:val="1"/>
                <w:numId w:val="53"/>
              </w:numPr>
              <w:ind w:left="1163"/>
              <w:rPr>
                <w:szCs w:val="26"/>
              </w:rPr>
            </w:pPr>
            <w:r>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EC767C" w:rsidRDefault="00757986" w:rsidP="005A224A">
            <w:pPr>
              <w:pStyle w:val="a"/>
              <w:numPr>
                <w:ilvl w:val="1"/>
                <w:numId w:val="53"/>
              </w:numPr>
              <w:ind w:left="1163"/>
              <w:rPr>
                <w:szCs w:val="26"/>
              </w:rPr>
            </w:pPr>
            <w:r w:rsidRPr="00B72E7C">
              <w:t xml:space="preserve">Розрахунок </w:t>
            </w:r>
            <w:r>
              <w:t>вартості</w:t>
            </w:r>
            <w:r w:rsidRPr="00B72E7C">
              <w:t xml:space="preserve"> </w:t>
            </w:r>
            <w:r w:rsidR="00A0060D">
              <w:t xml:space="preserve">участі </w:t>
            </w:r>
            <w:r w:rsidR="00647627">
              <w:t>в</w:t>
            </w:r>
            <w:r w:rsidR="00A0060D">
              <w:t xml:space="preserve"> конференції з урахуванням вартості пр</w:t>
            </w:r>
            <w:r w:rsidR="00647627">
              <w:t>о</w:t>
            </w:r>
            <w:r w:rsidR="00A0060D">
              <w:t xml:space="preserve">їзду, бронювання житла, </w:t>
            </w:r>
            <w:r w:rsidR="00647627">
              <w:t>організаційний збір, оплати збірника конфер</w:t>
            </w:r>
            <w:r w:rsidR="004339D1">
              <w:t>е</w:t>
            </w:r>
            <w:r w:rsidR="00647627">
              <w:t>нції</w:t>
            </w:r>
            <w:r>
              <w:t>.</w:t>
            </w:r>
          </w:p>
          <w:p w:rsidR="00757986" w:rsidRPr="00B72E7C" w:rsidRDefault="00757986" w:rsidP="005A224A">
            <w:pPr>
              <w:pStyle w:val="a0"/>
              <w:numPr>
                <w:ilvl w:val="0"/>
                <w:numId w:val="65"/>
              </w:numPr>
              <w:ind w:left="312"/>
            </w:pPr>
            <w:r w:rsidRPr="00B72E7C">
              <w:t xml:space="preserve">Додати до класу </w:t>
            </w:r>
            <w:r w:rsidR="00647627" w:rsidRPr="0017088F">
              <w:rPr>
                <w:b/>
              </w:rPr>
              <w:t>Author</w:t>
            </w:r>
            <w:r w:rsidR="00647627" w:rsidRPr="00B72E7C">
              <w:t xml:space="preserve"> </w:t>
            </w:r>
            <w:r w:rsidRPr="00B72E7C">
              <w:t xml:space="preserve">вбудований (вкладений) клас </w:t>
            </w:r>
            <w:r w:rsidR="00647627">
              <w:rPr>
                <w:b/>
                <w:lang w:val="en-US"/>
              </w:rPr>
              <w:t>Paper</w:t>
            </w:r>
            <w:r w:rsidRPr="00281A87">
              <w:t xml:space="preserve"> </w:t>
            </w:r>
            <w:r>
              <w:t>(</w:t>
            </w:r>
            <w:r w:rsidR="00647627">
              <w:t>стаття</w:t>
            </w:r>
            <w:r>
              <w:rPr>
                <w:lang w:val="en-US"/>
              </w:rPr>
              <w:t>)</w:t>
            </w:r>
            <w:r w:rsidRPr="00A434C9">
              <w:t xml:space="preserve"> </w:t>
            </w:r>
            <w:r w:rsidRPr="00B72E7C">
              <w:t xml:space="preserve">з полями: </w:t>
            </w:r>
          </w:p>
          <w:p w:rsidR="00757986" w:rsidRDefault="00647627" w:rsidP="005A224A">
            <w:pPr>
              <w:pStyle w:val="a"/>
              <w:numPr>
                <w:ilvl w:val="1"/>
                <w:numId w:val="53"/>
              </w:numPr>
              <w:ind w:left="1163"/>
              <w:jc w:val="left"/>
              <w:rPr>
                <w:szCs w:val="26"/>
              </w:rPr>
            </w:pPr>
            <w:r>
              <w:rPr>
                <w:szCs w:val="26"/>
                <w:lang w:val="en-US"/>
              </w:rPr>
              <w:t xml:space="preserve">Назва </w:t>
            </w:r>
            <w:r>
              <w:rPr>
                <w:szCs w:val="26"/>
              </w:rPr>
              <w:t>статті</w:t>
            </w:r>
          </w:p>
          <w:p w:rsidR="00757986" w:rsidRPr="00CE00C8" w:rsidRDefault="00647627" w:rsidP="005A224A">
            <w:pPr>
              <w:pStyle w:val="a"/>
              <w:numPr>
                <w:ilvl w:val="1"/>
                <w:numId w:val="53"/>
              </w:numPr>
              <w:ind w:left="1163"/>
              <w:rPr>
                <w:szCs w:val="26"/>
              </w:rPr>
            </w:pPr>
            <w:r>
              <w:rPr>
                <w:szCs w:val="26"/>
              </w:rPr>
              <w:t>Обсяг статті у кількості сторінок та кількості посилань на релевантні джерела.</w:t>
            </w:r>
          </w:p>
          <w:p w:rsidR="00757986" w:rsidRPr="00B72E7C" w:rsidRDefault="00757986" w:rsidP="00757986">
            <w:pPr>
              <w:pStyle w:val="a"/>
              <w:numPr>
                <w:ilvl w:val="0"/>
                <w:numId w:val="0"/>
              </w:numPr>
              <w:ind w:left="641" w:hanging="357"/>
            </w:pPr>
            <w:r w:rsidRPr="00B72E7C">
              <w:t>та методами:</w:t>
            </w:r>
          </w:p>
          <w:p w:rsidR="00647627" w:rsidRDefault="00412568" w:rsidP="005A224A">
            <w:pPr>
              <w:pStyle w:val="a"/>
              <w:numPr>
                <w:ilvl w:val="1"/>
                <w:numId w:val="55"/>
              </w:numPr>
              <w:ind w:left="1304"/>
            </w:pPr>
            <w:r>
              <w:t>Перевірка відповідності оформлення статті вимогам конференції</w:t>
            </w:r>
            <w:r w:rsidR="009C27FF">
              <w:t>.</w:t>
            </w:r>
            <w:r>
              <w:t xml:space="preserve"> (в діалогі запитання про наявність розділів: мета, постановка проблеми, </w:t>
            </w:r>
            <w:r w:rsidR="000A73E8">
              <w:t>обгрунтування результатів, висновки, рекомендації, список посилань</w:t>
            </w:r>
            <w:r>
              <w:t>)</w:t>
            </w:r>
            <w:r w:rsidR="000A73E8">
              <w:t>.</w:t>
            </w:r>
          </w:p>
          <w:p w:rsidR="00757986" w:rsidRDefault="00412568" w:rsidP="005A224A">
            <w:pPr>
              <w:pStyle w:val="a"/>
              <w:numPr>
                <w:ilvl w:val="1"/>
                <w:numId w:val="55"/>
              </w:numPr>
              <w:ind w:left="1304"/>
            </w:pPr>
            <w:r>
              <w:t>Розрахунок вартості переведення на англійську мову (кожні 1800 знаків коштують 105 грн, + верстка 50 грн за 1 сторінку</w:t>
            </w:r>
            <w:r w:rsidR="004339D1">
              <w:t xml:space="preserve"> </w:t>
            </w:r>
            <w:r>
              <w:t>+</w:t>
            </w:r>
            <w:r w:rsidR="004339D1">
              <w:t xml:space="preserve"> </w:t>
            </w:r>
            <w:r>
              <w:t xml:space="preserve">подвійний тариф </w:t>
            </w:r>
            <w:r w:rsidR="004339D1">
              <w:t>за терміновість</w:t>
            </w:r>
            <w:r>
              <w:t>)</w:t>
            </w:r>
            <w:r w:rsidR="00757986">
              <w:t>.</w:t>
            </w:r>
            <w:r>
              <w:t xml:space="preserve"> Мінімальна кількість сторінок статті =10.</w:t>
            </w:r>
          </w:p>
          <w:p w:rsidR="00757986" w:rsidRPr="00B72E7C" w:rsidRDefault="00757986" w:rsidP="005A224A">
            <w:pPr>
              <w:pStyle w:val="a0"/>
              <w:numPr>
                <w:ilvl w:val="0"/>
                <w:numId w:val="65"/>
              </w:numPr>
              <w:ind w:left="312"/>
            </w:pPr>
            <w:r w:rsidRPr="00B72E7C">
              <w:t xml:space="preserve">Модифікувати клас </w:t>
            </w:r>
            <w:r w:rsidR="00647627" w:rsidRPr="0017088F">
              <w:rPr>
                <w:b/>
              </w:rPr>
              <w:t>Author</w:t>
            </w:r>
            <w:r w:rsidRPr="00B72E7C">
              <w:t xml:space="preserve">, подавши його як частковий, тобто поділивши його на дві частини: в одну частину (окремий файл) включити метод </w:t>
            </w:r>
            <w:r w:rsidR="00647627">
              <w:rPr>
                <w:szCs w:val="26"/>
              </w:rPr>
              <w:t>Реєстрація на конференцію</w:t>
            </w:r>
            <w:r w:rsidRPr="00B72E7C">
              <w:t xml:space="preserve">, в іншу (інший файл) – метод </w:t>
            </w:r>
            <w:r w:rsidR="00647627" w:rsidRPr="00B72E7C">
              <w:t xml:space="preserve">Розрахунок </w:t>
            </w:r>
            <w:r w:rsidR="00647627">
              <w:t>вартості</w:t>
            </w:r>
            <w:r w:rsidR="00647627" w:rsidRPr="00B72E7C">
              <w:t xml:space="preserve"> </w:t>
            </w:r>
            <w:r w:rsidR="00647627">
              <w:t>участі в конференції</w:t>
            </w:r>
            <w:r>
              <w:t>.</w:t>
            </w:r>
          </w:p>
          <w:p w:rsidR="009C27FF" w:rsidRPr="00B72E7C" w:rsidRDefault="00757986" w:rsidP="005A224A">
            <w:pPr>
              <w:pStyle w:val="a0"/>
              <w:numPr>
                <w:ilvl w:val="0"/>
                <w:numId w:val="63"/>
              </w:numPr>
              <w:ind w:left="312"/>
            </w:pPr>
            <w:r w:rsidRPr="00B72E7C">
              <w:t xml:space="preserve">Додати до проекту новий статичний клас </w:t>
            </w:r>
            <w:r w:rsidR="00647627">
              <w:rPr>
                <w:b/>
                <w:lang w:val="en-US"/>
              </w:rPr>
              <w:t>Subject</w:t>
            </w:r>
            <w:r w:rsidRPr="00A213DA">
              <w:rPr>
                <w:b/>
              </w:rPr>
              <w:t xml:space="preserve"> </w:t>
            </w:r>
            <w:r w:rsidRPr="00B72E7C">
              <w:t>(</w:t>
            </w:r>
            <w:r w:rsidR="008B1FED">
              <w:t>предмет</w:t>
            </w:r>
            <w:r w:rsidR="008B1FED">
              <w:rPr>
                <w:lang w:val="en-US"/>
              </w:rPr>
              <w:t xml:space="preserve"> стат</w:t>
            </w:r>
            <w:r w:rsidR="004339D1">
              <w:t>ті</w:t>
            </w:r>
            <w:r w:rsidRPr="00B72E7C">
              <w:t xml:space="preserve">), включивши в нього </w:t>
            </w:r>
            <w:r>
              <w:t>дві</w:t>
            </w:r>
            <w:r w:rsidRPr="00B72E7C">
              <w:t xml:space="preserve"> функції</w:t>
            </w:r>
            <w:r w:rsidR="009C27FF">
              <w:t xml:space="preserve"> </w:t>
            </w:r>
            <w:r w:rsidR="009C27FF" w:rsidRPr="00B72E7C">
              <w:t xml:space="preserve">(на вибір студента) з варіанта </w:t>
            </w:r>
            <w:r w:rsidR="009C27FF">
              <w:t>11</w:t>
            </w:r>
            <w:r w:rsidR="009C27FF" w:rsidRPr="00B72E7C">
              <w:t xml:space="preserve"> лабораторної роботи</w:t>
            </w:r>
            <w:r w:rsidR="009C27FF">
              <w:t xml:space="preserve"> 2 та дописавши метод, що визначає наукову новизну предмету дослідження.</w:t>
            </w:r>
          </w:p>
          <w:p w:rsidR="00832A94" w:rsidRPr="00B72E7C" w:rsidRDefault="00832A94" w:rsidP="009C27FF">
            <w:pPr>
              <w:pStyle w:val="a"/>
              <w:numPr>
                <w:ilvl w:val="0"/>
                <w:numId w:val="0"/>
              </w:numPr>
              <w:ind w:left="1304"/>
            </w:pPr>
          </w:p>
        </w:tc>
      </w:tr>
      <w:tr w:rsidR="00CF376C" w:rsidRPr="00B72E7C" w:rsidTr="005C6372">
        <w:trPr>
          <w:jc w:val="center"/>
        </w:trPr>
        <w:tc>
          <w:tcPr>
            <w:tcW w:w="851" w:type="dxa"/>
            <w:shd w:val="clear" w:color="auto" w:fill="auto"/>
            <w:vAlign w:val="center"/>
          </w:tcPr>
          <w:p w:rsidR="00CF376C" w:rsidRPr="004A4CB3" w:rsidRDefault="00CF376C" w:rsidP="005A224A">
            <w:pPr>
              <w:pStyle w:val="aa"/>
              <w:numPr>
                <w:ilvl w:val="0"/>
                <w:numId w:val="68"/>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E359C0">
              <w:t>студ</w:t>
            </w:r>
            <w:r w:rsidR="004339D1">
              <w:t>е</w:t>
            </w:r>
            <w:r w:rsidR="00E359C0">
              <w:t>нта і біржу практик</w:t>
            </w:r>
            <w:r w:rsidRPr="00B72E7C">
              <w:t xml:space="preserve">. </w:t>
            </w:r>
          </w:p>
          <w:p w:rsidR="00CF376C" w:rsidRDefault="00CF376C" w:rsidP="005A224A">
            <w:pPr>
              <w:pStyle w:val="a0"/>
              <w:numPr>
                <w:ilvl w:val="0"/>
                <w:numId w:val="67"/>
              </w:numPr>
              <w:ind w:left="312"/>
            </w:pPr>
            <w:r w:rsidRPr="00B72E7C">
              <w:t xml:space="preserve">Створити класи </w:t>
            </w:r>
            <w:r w:rsidR="00E9080A" w:rsidRPr="00B72E7C">
              <w:rPr>
                <w:b/>
              </w:rPr>
              <w:t>Student</w:t>
            </w:r>
            <w:r w:rsidR="00E9080A" w:rsidRPr="00B72E7C">
              <w:t xml:space="preserve"> </w:t>
            </w:r>
            <w:r w:rsidR="00E9080A">
              <w:t>(</w:t>
            </w:r>
            <w:r w:rsidR="000C0E6D" w:rsidRPr="00B72E7C">
              <w:t>Студент</w:t>
            </w:r>
            <w:r w:rsidR="00E9080A">
              <w:t>)</w:t>
            </w:r>
            <w:r w:rsidR="000C0E6D" w:rsidRPr="00B72E7C">
              <w:t xml:space="preserve"> та </w:t>
            </w:r>
            <w:r w:rsidR="00E9080A" w:rsidRPr="00E9080A">
              <w:rPr>
                <w:b/>
              </w:rPr>
              <w:t>Practice</w:t>
            </w:r>
            <w:r w:rsidR="00E9080A">
              <w:rPr>
                <w:b/>
                <w:lang w:val="en-US"/>
              </w:rPr>
              <w:t>E</w:t>
            </w:r>
            <w:r w:rsidR="00E9080A" w:rsidRPr="00E9080A">
              <w:rPr>
                <w:b/>
              </w:rPr>
              <w:t>xchange</w:t>
            </w:r>
            <w:r w:rsidR="00E9080A" w:rsidRPr="00E9080A">
              <w:t xml:space="preserve"> </w:t>
            </w:r>
            <w:r w:rsidR="00E9080A">
              <w:t>(</w:t>
            </w:r>
            <w:r w:rsidR="000C0E6D" w:rsidRPr="00B72E7C">
              <w:t>Біржа практик</w:t>
            </w:r>
            <w:r w:rsidR="00E9080A">
              <w:t>)</w:t>
            </w:r>
            <w:r w:rsidRPr="00B72E7C">
              <w:t>. Рекомендується кожний клас створювати в окремому файлі командою Project → Add class</w:t>
            </w:r>
          </w:p>
          <w:p w:rsidR="00DB075F" w:rsidRPr="00B72E7C" w:rsidRDefault="00DB075F" w:rsidP="005A224A">
            <w:pPr>
              <w:pStyle w:val="a0"/>
              <w:numPr>
                <w:ilvl w:val="0"/>
                <w:numId w:val="67"/>
              </w:numPr>
              <w:ind w:left="312"/>
            </w:pPr>
            <w:r w:rsidRPr="00B72E7C">
              <w:t>Визначити в класах закриті поля:</w:t>
            </w:r>
          </w:p>
          <w:p w:rsidR="00DB075F" w:rsidRDefault="00DB075F" w:rsidP="00DB075F">
            <w:pPr>
              <w:pStyle w:val="a"/>
              <w:ind w:left="596"/>
            </w:pPr>
            <w:r w:rsidRPr="00B72E7C">
              <w:t xml:space="preserve">клас </w:t>
            </w:r>
            <w:r w:rsidRPr="00B72E7C">
              <w:rPr>
                <w:b/>
              </w:rPr>
              <w:t>Student</w:t>
            </w:r>
            <w:r w:rsidRPr="00B72E7C">
              <w:t xml:space="preserve">: </w:t>
            </w:r>
            <w:r>
              <w:t xml:space="preserve">прізвище, ім’я, курс, </w:t>
            </w:r>
            <w:r w:rsidR="00106FC6">
              <w:t xml:space="preserve">назва </w:t>
            </w:r>
            <w:r>
              <w:t>спеціальн</w:t>
            </w:r>
            <w:r w:rsidR="00106FC6">
              <w:t>ості</w:t>
            </w:r>
            <w:r>
              <w:t xml:space="preserve">, </w:t>
            </w:r>
            <w:r w:rsidR="00106FC6">
              <w:t xml:space="preserve">назва </w:t>
            </w:r>
            <w:r>
              <w:t>університет</w:t>
            </w:r>
            <w:r w:rsidR="00106FC6">
              <w:t>у</w:t>
            </w:r>
            <w:r>
              <w:t>, рейтинг;</w:t>
            </w:r>
          </w:p>
          <w:p w:rsidR="00DB075F" w:rsidRPr="0017088F" w:rsidRDefault="00DB075F" w:rsidP="00DB075F">
            <w:pPr>
              <w:pStyle w:val="a"/>
              <w:ind w:left="596"/>
            </w:pPr>
            <w:r w:rsidRPr="00B72E7C">
              <w:t xml:space="preserve">клас </w:t>
            </w:r>
            <w:r w:rsidRPr="00E9080A">
              <w:rPr>
                <w:b/>
              </w:rPr>
              <w:t>Practice</w:t>
            </w:r>
            <w:r>
              <w:rPr>
                <w:b/>
                <w:lang w:val="en-US"/>
              </w:rPr>
              <w:t>E</w:t>
            </w:r>
            <w:r w:rsidRPr="00E9080A">
              <w:rPr>
                <w:b/>
              </w:rPr>
              <w:t>xchange</w:t>
            </w:r>
            <w:r w:rsidRPr="00B72E7C">
              <w:t xml:space="preserve">: </w:t>
            </w:r>
            <w:r>
              <w:t xml:space="preserve">назва біржи, </w:t>
            </w:r>
            <w:r w:rsidR="00405119">
              <w:t>сайт</w:t>
            </w:r>
            <w:r w:rsidR="007B7648">
              <w:t xml:space="preserve"> для пошуку компаній,</w:t>
            </w:r>
            <w:r w:rsidR="004F4405">
              <w:t xml:space="preserve"> </w:t>
            </w:r>
            <w:r w:rsidR="007B7648">
              <w:t xml:space="preserve"> </w:t>
            </w:r>
            <w:r w:rsidR="00405119">
              <w:t>кількість компані</w:t>
            </w:r>
            <w:r w:rsidR="00CB7643">
              <w:t>й, в яких проводяться практики, список ІТ-компаній та їх спеціалізацій..</w:t>
            </w:r>
          </w:p>
          <w:p w:rsidR="00DB075F" w:rsidRPr="00B72E7C" w:rsidRDefault="00DB075F" w:rsidP="005A224A">
            <w:pPr>
              <w:pStyle w:val="a"/>
              <w:numPr>
                <w:ilvl w:val="0"/>
                <w:numId w:val="67"/>
              </w:numPr>
              <w:ind w:left="312"/>
            </w:pPr>
            <w:r w:rsidRPr="00B72E7C">
              <w:lastRenderedPageBreak/>
              <w:t>Визначити в класах конструктори без параметрів для ініціалізації полів класів нульовими та пустими (для типу string) значеннями.</w:t>
            </w:r>
          </w:p>
          <w:p w:rsidR="00DB075F" w:rsidRPr="00B72E7C" w:rsidRDefault="00DB075F" w:rsidP="005A224A">
            <w:pPr>
              <w:pStyle w:val="a0"/>
              <w:numPr>
                <w:ilvl w:val="0"/>
                <w:numId w:val="67"/>
              </w:numPr>
              <w:ind w:left="312"/>
            </w:pPr>
            <w:r w:rsidRPr="00B72E7C">
              <w:t xml:space="preserve">Визначити в класах конструктори з параметрами для ініціалізації полів класів початковими значеннями. </w:t>
            </w:r>
          </w:p>
          <w:p w:rsidR="00DB075F" w:rsidRPr="00B72E7C" w:rsidRDefault="00DB075F" w:rsidP="005A224A">
            <w:pPr>
              <w:pStyle w:val="a0"/>
              <w:numPr>
                <w:ilvl w:val="0"/>
                <w:numId w:val="67"/>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B72E7C" w:rsidRDefault="00DB075F" w:rsidP="005A224A">
            <w:pPr>
              <w:pStyle w:val="a0"/>
              <w:numPr>
                <w:ilvl w:val="0"/>
                <w:numId w:val="67"/>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Pr="00B72E7C">
              <w:t>.</w:t>
            </w:r>
          </w:p>
          <w:p w:rsidR="00DB075F" w:rsidRPr="00B72E7C" w:rsidRDefault="00DB075F" w:rsidP="005A224A">
            <w:pPr>
              <w:pStyle w:val="a0"/>
              <w:numPr>
                <w:ilvl w:val="0"/>
                <w:numId w:val="67"/>
              </w:numPr>
              <w:ind w:left="312"/>
            </w:pPr>
            <w:r w:rsidRPr="00B72E7C">
              <w:t>Визначити в класах відкриті методи для роботи з об’єктами:</w:t>
            </w:r>
          </w:p>
          <w:p w:rsidR="00DB075F" w:rsidRPr="00B72E7C" w:rsidRDefault="00DB075F" w:rsidP="00DB075F">
            <w:pPr>
              <w:pStyle w:val="a"/>
              <w:ind w:left="737"/>
            </w:pPr>
            <w:r w:rsidRPr="00B72E7C">
              <w:t xml:space="preserve">клас </w:t>
            </w:r>
            <w:r w:rsidR="00381405" w:rsidRPr="00B72E7C">
              <w:rPr>
                <w:b/>
              </w:rPr>
              <w:t>Student</w:t>
            </w:r>
            <w:r w:rsidRPr="00B72E7C">
              <w:t>:</w:t>
            </w:r>
          </w:p>
          <w:p w:rsidR="00865EDD" w:rsidRPr="00B72E7C" w:rsidRDefault="00570236" w:rsidP="005A224A">
            <w:pPr>
              <w:pStyle w:val="a"/>
              <w:numPr>
                <w:ilvl w:val="1"/>
                <w:numId w:val="53"/>
              </w:numPr>
              <w:ind w:left="1163"/>
            </w:pPr>
            <w:r>
              <w:t xml:space="preserve">Розрахунок рейтингу студенту  </w:t>
            </w:r>
            <w:r w:rsidR="00865EDD" w:rsidRPr="00B72E7C">
              <w:t>як середній бал в сесії за 10 дисциплінами. Оцінки студента генерувати псевдовипадко</w:t>
            </w:r>
            <w:r w:rsidR="00865EDD">
              <w:t>в</w:t>
            </w:r>
            <w:r w:rsidR="00865EDD" w:rsidRPr="00B72E7C">
              <w:t>и</w:t>
            </w:r>
            <w:r w:rsidR="00865EDD">
              <w:t>ми</w:t>
            </w:r>
            <w:r w:rsidR="00865EDD" w:rsidRPr="00B72E7C">
              <w:t xml:space="preserve"> цілими числами в діапазоні від 40 до 100. </w:t>
            </w:r>
            <w:r w:rsidR="001D2523">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t>4</w:t>
            </w:r>
            <w:r w:rsidR="001D2523">
              <w:t xml:space="preserve"> бали за кожну статтю, </w:t>
            </w:r>
            <w:r w:rsidR="00D638BF">
              <w:t>участь в хакатонах та бізнес-кейсах – по 3 бали за кожну подію тощо</w:t>
            </w:r>
            <w:r w:rsidR="001D2523">
              <w:t>)</w:t>
            </w:r>
          </w:p>
          <w:p w:rsidR="00DB075F" w:rsidRDefault="00CE74F7"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 </w:t>
            </w:r>
          </w:p>
          <w:p w:rsidR="00DB075F" w:rsidRPr="00B72E7C" w:rsidRDefault="00DB075F" w:rsidP="00DB075F">
            <w:pPr>
              <w:pStyle w:val="a"/>
              <w:ind w:left="737"/>
            </w:pPr>
            <w:r w:rsidRPr="00B72E7C">
              <w:t xml:space="preserve">клас </w:t>
            </w:r>
            <w:r w:rsidR="00381405" w:rsidRPr="00E9080A">
              <w:rPr>
                <w:b/>
              </w:rPr>
              <w:t>Practice</w:t>
            </w:r>
            <w:r w:rsidR="00381405">
              <w:rPr>
                <w:b/>
                <w:lang w:val="en-US"/>
              </w:rPr>
              <w:t>E</w:t>
            </w:r>
            <w:r w:rsidR="00381405" w:rsidRPr="00E9080A">
              <w:rPr>
                <w:b/>
              </w:rPr>
              <w:t>xchange</w:t>
            </w:r>
            <w:r w:rsidRPr="00C54275">
              <w:rPr>
                <w:b/>
              </w:rPr>
              <w:t>:</w:t>
            </w:r>
            <w:r w:rsidRPr="00B72E7C">
              <w:t xml:space="preserve"> </w:t>
            </w:r>
          </w:p>
          <w:p w:rsidR="00CB7643" w:rsidRDefault="00CB7643" w:rsidP="005A224A">
            <w:pPr>
              <w:pStyle w:val="a"/>
              <w:numPr>
                <w:ilvl w:val="1"/>
                <w:numId w:val="53"/>
              </w:numPr>
              <w:ind w:left="1163"/>
            </w:pPr>
            <w:r>
              <w:t xml:space="preserve">Реєстрація студентів на біржі практик із записом даних про студентів у текстовий файл. </w:t>
            </w:r>
          </w:p>
          <w:p w:rsidR="00DB075F" w:rsidRPr="00EC767C" w:rsidRDefault="00CB7643" w:rsidP="005A224A">
            <w:pPr>
              <w:pStyle w:val="a"/>
              <w:numPr>
                <w:ilvl w:val="1"/>
                <w:numId w:val="53"/>
              </w:numPr>
              <w:ind w:left="1163"/>
              <w:rPr>
                <w:szCs w:val="26"/>
              </w:rPr>
            </w:pPr>
            <w:r>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B72E7C" w:rsidRDefault="00DB075F" w:rsidP="005A224A">
            <w:pPr>
              <w:pStyle w:val="a0"/>
              <w:numPr>
                <w:ilvl w:val="0"/>
                <w:numId w:val="67"/>
              </w:numPr>
              <w:ind w:left="312"/>
            </w:pPr>
            <w:r w:rsidRPr="00B72E7C">
              <w:t xml:space="preserve">Додати до класу </w:t>
            </w:r>
            <w:r w:rsidR="00381405" w:rsidRPr="00E9080A">
              <w:rPr>
                <w:b/>
              </w:rPr>
              <w:t>Practice</w:t>
            </w:r>
            <w:r w:rsidR="00381405">
              <w:rPr>
                <w:b/>
                <w:lang w:val="en-US"/>
              </w:rPr>
              <w:t>E</w:t>
            </w:r>
            <w:r w:rsidR="00381405" w:rsidRPr="00E9080A">
              <w:rPr>
                <w:b/>
              </w:rPr>
              <w:t>xchange</w:t>
            </w:r>
            <w:r w:rsidR="00381405" w:rsidRPr="00B72E7C">
              <w:t xml:space="preserve"> </w:t>
            </w:r>
            <w:r w:rsidRPr="00B72E7C">
              <w:t xml:space="preserve">вбудований (вкладений) клас </w:t>
            </w:r>
            <w:r>
              <w:rPr>
                <w:b/>
              </w:rPr>
              <w:t>ІТ</w:t>
            </w:r>
            <w:r>
              <w:rPr>
                <w:b/>
                <w:lang w:val="en-US"/>
              </w:rPr>
              <w:t xml:space="preserve">Company </w:t>
            </w:r>
            <w:r w:rsidRPr="00DB075F">
              <w:t>(</w:t>
            </w:r>
            <w:r>
              <w:rPr>
                <w:lang w:val="en-US"/>
              </w:rPr>
              <w:t>ІТ-компанія</w:t>
            </w:r>
            <w:r>
              <w:t xml:space="preserve">, з якою біржа має договір про співпрацю), </w:t>
            </w:r>
            <w:r w:rsidRPr="00B72E7C">
              <w:t xml:space="preserve">з полями: </w:t>
            </w:r>
          </w:p>
          <w:p w:rsidR="00DB075F" w:rsidRDefault="00CB7643" w:rsidP="005A224A">
            <w:pPr>
              <w:pStyle w:val="a"/>
              <w:numPr>
                <w:ilvl w:val="1"/>
                <w:numId w:val="53"/>
              </w:numPr>
              <w:ind w:left="1163"/>
              <w:jc w:val="left"/>
              <w:rPr>
                <w:szCs w:val="26"/>
              </w:rPr>
            </w:pPr>
            <w:r>
              <w:rPr>
                <w:szCs w:val="26"/>
              </w:rPr>
              <w:t>Назва компані</w:t>
            </w:r>
            <w:r w:rsidR="001D2523">
              <w:rPr>
                <w:szCs w:val="26"/>
              </w:rPr>
              <w:t>ї</w:t>
            </w:r>
            <w:r w:rsidR="004A4CB3">
              <w:rPr>
                <w:szCs w:val="26"/>
              </w:rPr>
              <w:t>, кількість і профіль вакансій</w:t>
            </w:r>
          </w:p>
          <w:p w:rsidR="00DB075F" w:rsidRPr="001D2523" w:rsidRDefault="00CB7643" w:rsidP="005A224A">
            <w:pPr>
              <w:pStyle w:val="a"/>
              <w:numPr>
                <w:ilvl w:val="1"/>
                <w:numId w:val="53"/>
              </w:numPr>
              <w:ind w:left="1163"/>
              <w:rPr>
                <w:szCs w:val="26"/>
              </w:rPr>
            </w:pPr>
            <w:r>
              <w:rPr>
                <w:szCs w:val="26"/>
              </w:rPr>
              <w:t xml:space="preserve">Кількість </w:t>
            </w:r>
            <w:r w:rsidRPr="001D2523">
              <w:rPr>
                <w:szCs w:val="26"/>
              </w:rPr>
              <w:t>студентів, які проходять практику</w:t>
            </w:r>
            <w:r w:rsidR="004A4CB3" w:rsidRPr="001D2523">
              <w:rPr>
                <w:szCs w:val="26"/>
              </w:rPr>
              <w:t xml:space="preserve"> і претендують на вакансії</w:t>
            </w:r>
            <w:r w:rsidR="001D2523" w:rsidRPr="001D2523">
              <w:rPr>
                <w:szCs w:val="26"/>
              </w:rPr>
              <w:t>.</w:t>
            </w:r>
          </w:p>
          <w:p w:rsidR="00DB075F" w:rsidRPr="00B72E7C" w:rsidRDefault="00DB075F" w:rsidP="00DB075F">
            <w:pPr>
              <w:pStyle w:val="a"/>
              <w:numPr>
                <w:ilvl w:val="0"/>
                <w:numId w:val="0"/>
              </w:numPr>
              <w:ind w:left="641" w:hanging="357"/>
            </w:pPr>
            <w:r w:rsidRPr="00B72E7C">
              <w:t>та методами:</w:t>
            </w:r>
          </w:p>
          <w:p w:rsidR="00DB075F" w:rsidRDefault="00DB075F" w:rsidP="005A224A">
            <w:pPr>
              <w:pStyle w:val="a"/>
              <w:numPr>
                <w:ilvl w:val="1"/>
                <w:numId w:val="55"/>
              </w:numPr>
              <w:ind w:left="1304"/>
            </w:pPr>
            <w:r>
              <w:t xml:space="preserve">Розрахунок витрат </w:t>
            </w:r>
            <w:r w:rsidR="00CE74F7">
              <w:t>ІТ-компанії або прибутку від проведення практики студентів. Алгоритм розрахунку витрат або прибутку розробити самостійно.</w:t>
            </w:r>
          </w:p>
          <w:p w:rsidR="00CE74F7" w:rsidRDefault="004A142A" w:rsidP="005A224A">
            <w:pPr>
              <w:pStyle w:val="a"/>
              <w:numPr>
                <w:ilvl w:val="1"/>
                <w:numId w:val="55"/>
              </w:numPr>
              <w:ind w:left="1304"/>
            </w:pPr>
            <w:r>
              <w:t>Формування списку компетентностей, які студент здобуватиме на практиці (</w:t>
            </w:r>
            <w:r w:rsidR="00CC0919">
              <w:t>п</w:t>
            </w:r>
            <w:r>
              <w:t>ерелік знань, умінь, досвід)</w:t>
            </w:r>
          </w:p>
          <w:p w:rsidR="00DB075F" w:rsidRPr="00B72E7C" w:rsidRDefault="00DB075F" w:rsidP="005A224A">
            <w:pPr>
              <w:pStyle w:val="a0"/>
              <w:numPr>
                <w:ilvl w:val="0"/>
                <w:numId w:val="67"/>
              </w:numPr>
              <w:ind w:left="312"/>
            </w:pPr>
            <w:r w:rsidRPr="00B72E7C">
              <w:t xml:space="preserve">Модифікувати клас </w:t>
            </w:r>
            <w:r w:rsidR="00381405" w:rsidRPr="00E9080A">
              <w:rPr>
                <w:b/>
              </w:rPr>
              <w:t>Practice</w:t>
            </w:r>
            <w:r w:rsidR="00381405">
              <w:rPr>
                <w:b/>
                <w:lang w:val="en-US"/>
              </w:rPr>
              <w:t>E</w:t>
            </w:r>
            <w:r w:rsidR="00381405" w:rsidRPr="00E9080A">
              <w:rPr>
                <w:b/>
              </w:rPr>
              <w:t>xchange</w:t>
            </w:r>
            <w:r w:rsidRPr="00B72E7C">
              <w:t xml:space="preserve">, подавши його як частковий, тобто поділивши його на дві частини: в одну частину (окремий файл) включити метод </w:t>
            </w:r>
            <w:r w:rsidR="004A142A">
              <w:t>Пошук ІТ-компаній</w:t>
            </w:r>
            <w:r w:rsidRPr="00B72E7C">
              <w:t xml:space="preserve">, в іншу (інший файл) – метод </w:t>
            </w:r>
            <w:r w:rsidR="004A142A">
              <w:t>Реєстрація студентів на біржі</w:t>
            </w:r>
            <w:r>
              <w:t>.</w:t>
            </w:r>
          </w:p>
          <w:p w:rsidR="00DB075F" w:rsidRDefault="00DB075F" w:rsidP="005A224A">
            <w:pPr>
              <w:pStyle w:val="a0"/>
              <w:numPr>
                <w:ilvl w:val="0"/>
                <w:numId w:val="67"/>
              </w:numPr>
              <w:ind w:left="312"/>
            </w:pPr>
            <w:r w:rsidRPr="00B72E7C">
              <w:t xml:space="preserve">Додати </w:t>
            </w:r>
            <w:r w:rsidR="00381405">
              <w:t>до проекту новий статичний клас</w:t>
            </w:r>
            <w:r w:rsidR="00381405">
              <w:rPr>
                <w:lang w:val="ru-RU"/>
              </w:rPr>
              <w:t xml:space="preserve"> </w:t>
            </w:r>
            <w:r w:rsidR="00381405">
              <w:rPr>
                <w:b/>
                <w:lang w:val="en-US"/>
              </w:rPr>
              <w:t>Rezume</w:t>
            </w:r>
            <w:r w:rsidRPr="00A213DA">
              <w:rPr>
                <w:b/>
              </w:rPr>
              <w:t xml:space="preserve"> </w:t>
            </w:r>
            <w:r w:rsidRPr="00B72E7C">
              <w:t>(</w:t>
            </w:r>
            <w:r w:rsidR="00381405">
              <w:t>резюме</w:t>
            </w:r>
            <w:r w:rsidRPr="00B72E7C">
              <w:t xml:space="preserve">), включивши в нього </w:t>
            </w:r>
            <w:r>
              <w:t>дві</w:t>
            </w:r>
            <w:r w:rsidRPr="00B72E7C">
              <w:t xml:space="preserve"> функції</w:t>
            </w:r>
            <w:r>
              <w:t xml:space="preserve">: </w:t>
            </w:r>
          </w:p>
          <w:p w:rsidR="00DB075F" w:rsidRDefault="004A4CB3" w:rsidP="005A224A">
            <w:pPr>
              <w:pStyle w:val="a"/>
              <w:numPr>
                <w:ilvl w:val="1"/>
                <w:numId w:val="55"/>
              </w:numPr>
              <w:ind w:left="1304"/>
            </w:pPr>
            <w:r>
              <w:t>Створення резюме та запис його в текстов</w:t>
            </w:r>
            <w:r w:rsidR="001D2523">
              <w:t>и</w:t>
            </w:r>
            <w:r>
              <w:t>й файл</w:t>
            </w:r>
            <w:r w:rsidR="00DB075F">
              <w:t>;</w:t>
            </w:r>
          </w:p>
          <w:p w:rsidR="00CF376C" w:rsidRDefault="001D2523" w:rsidP="005A224A">
            <w:pPr>
              <w:pStyle w:val="a"/>
              <w:numPr>
                <w:ilvl w:val="1"/>
                <w:numId w:val="55"/>
              </w:numPr>
              <w:ind w:left="1304" w:hanging="283"/>
            </w:pPr>
            <w:r>
              <w:lastRenderedPageBreak/>
              <w:t xml:space="preserve">Розрахунок бажаної зарплати </w:t>
            </w:r>
            <w:r w:rsidR="004A142A">
              <w:t xml:space="preserve">студента </w:t>
            </w:r>
            <w:r>
              <w:t xml:space="preserve">відповідно до </w:t>
            </w:r>
            <w:r w:rsidR="004A142A">
              <w:t xml:space="preserve">його </w:t>
            </w:r>
            <w:r>
              <w:t>рейтингу та професійних здобутків.</w:t>
            </w:r>
          </w:p>
          <w:p w:rsidR="000A73E8" w:rsidRPr="00B72E7C" w:rsidRDefault="000A73E8" w:rsidP="00CF376C">
            <w:pPr>
              <w:ind w:firstLine="0"/>
            </w:pPr>
          </w:p>
        </w:tc>
      </w:tr>
      <w:tr w:rsidR="000C0E6D" w:rsidRPr="00B72E7C" w:rsidTr="0069052E">
        <w:trPr>
          <w:jc w:val="center"/>
        </w:trPr>
        <w:tc>
          <w:tcPr>
            <w:tcW w:w="851" w:type="dxa"/>
            <w:shd w:val="clear" w:color="auto" w:fill="F2F2F2" w:themeFill="background1" w:themeFillShade="F2"/>
            <w:vAlign w:val="center"/>
          </w:tcPr>
          <w:p w:rsidR="000C0E6D" w:rsidRPr="004A4CB3" w:rsidRDefault="000C0E6D" w:rsidP="005A224A">
            <w:pPr>
              <w:pStyle w:val="aa"/>
              <w:numPr>
                <w:ilvl w:val="0"/>
                <w:numId w:val="68"/>
              </w:numPr>
              <w:ind w:left="0" w:firstLine="0"/>
              <w:jc w:val="center"/>
              <w:rPr>
                <w:b/>
                <w:sz w:val="36"/>
                <w:szCs w:val="36"/>
              </w:rPr>
            </w:pP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E359C0">
              <w:t xml:space="preserve">клієнта та </w:t>
            </w:r>
            <w:r w:rsidR="00CC0919">
              <w:t>а</w:t>
            </w:r>
            <w:r w:rsidR="00CC0919" w:rsidRPr="0084652A">
              <w:t>гентство</w:t>
            </w:r>
            <w:r w:rsidR="00CC0919">
              <w:t xml:space="preserve"> </w:t>
            </w:r>
            <w:r w:rsidR="00CC0919" w:rsidRPr="0084652A">
              <w:t>нерухомості</w:t>
            </w:r>
            <w:r w:rsidR="00CC0919">
              <w:t xml:space="preserve"> </w:t>
            </w:r>
            <w:r w:rsidR="00E359C0">
              <w:t>з продажу та покупки квартир</w:t>
            </w:r>
            <w:r w:rsidRPr="00B72E7C">
              <w:t xml:space="preserve">. </w:t>
            </w:r>
          </w:p>
          <w:p w:rsidR="000C0E6D" w:rsidRDefault="000C0E6D" w:rsidP="005A224A">
            <w:pPr>
              <w:pStyle w:val="a0"/>
              <w:numPr>
                <w:ilvl w:val="0"/>
                <w:numId w:val="69"/>
              </w:numPr>
              <w:ind w:left="312"/>
            </w:pPr>
            <w:r w:rsidRPr="00B72E7C">
              <w:t xml:space="preserve">Створити класи </w:t>
            </w:r>
            <w:r w:rsidR="0084652A" w:rsidRPr="0084652A">
              <w:rPr>
                <w:b/>
              </w:rPr>
              <w:t>Real</w:t>
            </w:r>
            <w:r w:rsidR="0084652A">
              <w:rPr>
                <w:b/>
                <w:lang w:val="en-US"/>
              </w:rPr>
              <w:t>E</w:t>
            </w:r>
            <w:r w:rsidR="0084652A" w:rsidRPr="0084652A">
              <w:rPr>
                <w:b/>
              </w:rPr>
              <w:t>state</w:t>
            </w:r>
            <w:r w:rsidR="0084652A">
              <w:rPr>
                <w:b/>
                <w:lang w:val="en-US"/>
              </w:rPr>
              <w:t>A</w:t>
            </w:r>
            <w:r w:rsidR="0084652A" w:rsidRPr="0084652A">
              <w:rPr>
                <w:b/>
              </w:rPr>
              <w:t>gency</w:t>
            </w:r>
            <w:r w:rsidR="0084652A" w:rsidRPr="0084652A">
              <w:t xml:space="preserve"> </w:t>
            </w:r>
            <w:r w:rsidR="0084652A">
              <w:rPr>
                <w:lang w:val="en-US"/>
              </w:rPr>
              <w:t>(</w:t>
            </w:r>
            <w:r w:rsidR="00CC0919" w:rsidRPr="0084652A">
              <w:t>Агентство</w:t>
            </w:r>
            <w:r w:rsidR="00CC0919">
              <w:t xml:space="preserve"> </w:t>
            </w:r>
            <w:r w:rsidRPr="0084652A">
              <w:t>нерухомості</w:t>
            </w:r>
            <w:r w:rsidR="0084652A">
              <w:rPr>
                <w:lang w:val="en-US"/>
              </w:rPr>
              <w:t>)</w:t>
            </w:r>
            <w:r w:rsidRPr="0084652A">
              <w:t xml:space="preserve"> та </w:t>
            </w:r>
            <w:r w:rsidR="0084652A" w:rsidRPr="0084652A">
              <w:rPr>
                <w:b/>
                <w:lang w:val="en-US"/>
              </w:rPr>
              <w:t>Client</w:t>
            </w:r>
            <w:r w:rsidR="0084652A">
              <w:rPr>
                <w:lang w:val="en-US"/>
              </w:rPr>
              <w:t xml:space="preserve"> (</w:t>
            </w:r>
            <w:r w:rsidRPr="0084652A">
              <w:t>клієнт</w:t>
            </w:r>
            <w:r w:rsidR="0084652A">
              <w:rPr>
                <w:lang w:val="en-US"/>
              </w:rPr>
              <w:t>)</w:t>
            </w:r>
            <w:r w:rsidRPr="00B72E7C">
              <w:rPr>
                <w:b/>
              </w:rPr>
              <w:t xml:space="preserve"> </w:t>
            </w:r>
            <w:r w:rsidRPr="00B72E7C">
              <w:t>Рекомендується кожний клас створювати в окремому файлі командою Project → Add class</w:t>
            </w:r>
          </w:p>
          <w:p w:rsidR="0069052E" w:rsidRPr="00B72E7C" w:rsidRDefault="0069052E" w:rsidP="005A224A">
            <w:pPr>
              <w:pStyle w:val="a0"/>
              <w:numPr>
                <w:ilvl w:val="0"/>
                <w:numId w:val="69"/>
              </w:numPr>
              <w:ind w:left="312"/>
            </w:pPr>
            <w:r w:rsidRPr="00B72E7C">
              <w:t>Визначити в класах закриті поля:</w:t>
            </w:r>
          </w:p>
          <w:p w:rsidR="0069052E" w:rsidRPr="00B72E7C" w:rsidRDefault="0069052E" w:rsidP="0069052E">
            <w:pPr>
              <w:pStyle w:val="a"/>
              <w:ind w:left="596"/>
            </w:pPr>
            <w:r w:rsidRPr="00B72E7C">
              <w:t xml:space="preserve">клас </w:t>
            </w:r>
            <w:r w:rsidRPr="00A22AEF">
              <w:rPr>
                <w:rFonts w:cs="Times New Roman"/>
                <w:b/>
                <w:szCs w:val="28"/>
              </w:rPr>
              <w:t>Cl</w:t>
            </w:r>
            <w:r>
              <w:rPr>
                <w:rFonts w:cs="Times New Roman"/>
                <w:b/>
                <w:szCs w:val="28"/>
                <w:lang w:val="en-US"/>
              </w:rPr>
              <w:t>i</w:t>
            </w:r>
            <w:r w:rsidRPr="00A22AEF">
              <w:rPr>
                <w:rFonts w:cs="Times New Roman"/>
                <w:b/>
                <w:szCs w:val="28"/>
              </w:rPr>
              <w:t>ent</w:t>
            </w:r>
            <w:r w:rsidRPr="00B72E7C">
              <w:t xml:space="preserve">: FirstName, LastName, </w:t>
            </w:r>
            <w:r>
              <w:t>контакти, сума, за яку клієнт хоче купити квартиру</w:t>
            </w:r>
            <w:r w:rsidR="003255CB">
              <w:t>, банк клієнта</w:t>
            </w:r>
            <w:r w:rsidRPr="00B72E7C">
              <w:t xml:space="preserve">  </w:t>
            </w:r>
          </w:p>
          <w:p w:rsidR="003255CB" w:rsidRDefault="0069052E" w:rsidP="0069052E">
            <w:pPr>
              <w:pStyle w:val="a"/>
              <w:ind w:left="596"/>
            </w:pPr>
            <w:r w:rsidRPr="00B72E7C">
              <w:t xml:space="preserve">клас </w:t>
            </w:r>
            <w:r w:rsidRPr="0084652A">
              <w:rPr>
                <w:b/>
              </w:rPr>
              <w:t>Real</w:t>
            </w:r>
            <w:r>
              <w:rPr>
                <w:b/>
                <w:lang w:val="en-US"/>
              </w:rPr>
              <w:t>E</w:t>
            </w:r>
            <w:r w:rsidRPr="0084652A">
              <w:rPr>
                <w:b/>
              </w:rPr>
              <w:t>state</w:t>
            </w:r>
            <w:r>
              <w:rPr>
                <w:b/>
                <w:lang w:val="en-US"/>
              </w:rPr>
              <w:t>A</w:t>
            </w:r>
            <w:r w:rsidRPr="0084652A">
              <w:rPr>
                <w:b/>
              </w:rPr>
              <w:t>gency</w:t>
            </w:r>
            <w:r w:rsidRPr="00B72E7C">
              <w:t xml:space="preserve">: назва </w:t>
            </w:r>
            <w:r w:rsidR="00CC0919" w:rsidRPr="0084652A">
              <w:t>Агентств</w:t>
            </w:r>
            <w:r w:rsidR="00CC0919">
              <w:t>а</w:t>
            </w:r>
            <w:r w:rsidRPr="00B72E7C">
              <w:t xml:space="preserve">, </w:t>
            </w:r>
            <w:r w:rsidR="003255CB">
              <w:t xml:space="preserve">кількість успішних операцій, </w:t>
            </w:r>
            <w:r w:rsidR="00B6560C">
              <w:t>вартість послуг.</w:t>
            </w:r>
          </w:p>
          <w:p w:rsidR="0069052E" w:rsidRPr="00B72E7C" w:rsidRDefault="0069052E" w:rsidP="005A224A">
            <w:pPr>
              <w:pStyle w:val="a0"/>
              <w:numPr>
                <w:ilvl w:val="0"/>
                <w:numId w:val="6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t xml:space="preserve"> </w:t>
            </w:r>
          </w:p>
          <w:p w:rsidR="0069052E" w:rsidRPr="00B72E7C" w:rsidRDefault="0069052E" w:rsidP="005A224A">
            <w:pPr>
              <w:pStyle w:val="a0"/>
              <w:numPr>
                <w:ilvl w:val="0"/>
                <w:numId w:val="69"/>
              </w:numPr>
              <w:ind w:left="312"/>
            </w:pPr>
            <w:r w:rsidRPr="00B72E7C">
              <w:t xml:space="preserve">Визначити в класах конструктори з параметрами для ініціалізації полів класів початковими значеннями. </w:t>
            </w:r>
          </w:p>
          <w:p w:rsidR="0069052E" w:rsidRPr="00B72E7C" w:rsidRDefault="0069052E" w:rsidP="005A224A">
            <w:pPr>
              <w:pStyle w:val="a0"/>
              <w:numPr>
                <w:ilvl w:val="0"/>
                <w:numId w:val="69"/>
              </w:numPr>
              <w:ind w:left="312"/>
            </w:pPr>
            <w:r w:rsidRPr="00B72E7C">
              <w:t>Визначити в класах відкриті властивості (</w:t>
            </w:r>
            <w:r w:rsidRPr="003255CB">
              <w:rPr>
                <w:i/>
              </w:rPr>
              <w:t>get, set</w:t>
            </w:r>
            <w:r w:rsidRPr="00B72E7C">
              <w:t>) для доступу до закритих полів та зміни значень ініціалізованих в конструкторах полів класів.</w:t>
            </w:r>
          </w:p>
          <w:p w:rsidR="0069052E" w:rsidRPr="00B72E7C" w:rsidRDefault="0069052E" w:rsidP="005A224A">
            <w:pPr>
              <w:pStyle w:val="a0"/>
              <w:numPr>
                <w:ilvl w:val="0"/>
                <w:numId w:val="69"/>
              </w:numPr>
              <w:ind w:left="312"/>
            </w:pPr>
            <w:r w:rsidRPr="00B72E7C">
              <w:t>Визначити в класах відкриті методи для введення з консолі</w:t>
            </w:r>
            <w:r>
              <w:t>,</w:t>
            </w:r>
            <w:r w:rsidRPr="00B72E7C">
              <w:t xml:space="preserve"> виведення на консоль знач</w:t>
            </w:r>
            <w:r>
              <w:t>ень ініціалізованих полів класу та запис значень до текстового файлу</w:t>
            </w:r>
            <w:r w:rsidRPr="00B72E7C">
              <w:t>.</w:t>
            </w:r>
          </w:p>
          <w:p w:rsidR="0069052E" w:rsidRPr="00B72E7C" w:rsidRDefault="0069052E" w:rsidP="005A224A">
            <w:pPr>
              <w:pStyle w:val="a0"/>
              <w:numPr>
                <w:ilvl w:val="0"/>
                <w:numId w:val="69"/>
              </w:numPr>
              <w:ind w:left="312"/>
            </w:pPr>
            <w:r w:rsidRPr="00B72E7C">
              <w:t>Визначити в класах відкриті методи для роботи з об’єктами:</w:t>
            </w:r>
          </w:p>
          <w:p w:rsidR="0069052E" w:rsidRPr="00B72E7C" w:rsidRDefault="0069052E" w:rsidP="0069052E">
            <w:pPr>
              <w:pStyle w:val="a"/>
              <w:ind w:left="737"/>
            </w:pPr>
            <w:r w:rsidRPr="00B72E7C">
              <w:t xml:space="preserve">клас </w:t>
            </w:r>
            <w:r w:rsidRPr="00B72E7C">
              <w:rPr>
                <w:b/>
              </w:rPr>
              <w:t>Cl</w:t>
            </w:r>
            <w:r>
              <w:rPr>
                <w:b/>
                <w:lang w:val="en-US"/>
              </w:rPr>
              <w:t>i</w:t>
            </w:r>
            <w:r w:rsidRPr="00B72E7C">
              <w:rPr>
                <w:b/>
              </w:rPr>
              <w:t>ent</w:t>
            </w:r>
            <w:r w:rsidRPr="00B72E7C">
              <w:t>:</w:t>
            </w:r>
          </w:p>
          <w:p w:rsidR="0069052E" w:rsidRPr="00B72E7C" w:rsidRDefault="00472A78" w:rsidP="005A224A">
            <w:pPr>
              <w:pStyle w:val="a"/>
              <w:numPr>
                <w:ilvl w:val="1"/>
                <w:numId w:val="53"/>
              </w:numPr>
              <w:ind w:left="1163"/>
            </w:pPr>
            <w:r>
              <w:t>П</w:t>
            </w:r>
            <w:r w:rsidR="00B6560C">
              <w:t xml:space="preserve">ошук </w:t>
            </w:r>
            <w:r w:rsidR="00CC0919">
              <w:t>а</w:t>
            </w:r>
            <w:r w:rsidR="00CC0919" w:rsidRPr="0084652A">
              <w:t>гентств</w:t>
            </w:r>
            <w:r w:rsidR="00CC0919">
              <w:t xml:space="preserve">а </w:t>
            </w:r>
            <w:r w:rsidR="00B6560C">
              <w:t>нерухомості методом лінійного пошуку в списку агенцій, поданих у текстовому файлі.</w:t>
            </w:r>
          </w:p>
          <w:p w:rsidR="0069052E" w:rsidRPr="00B72E7C" w:rsidRDefault="00B6560C" w:rsidP="005A224A">
            <w:pPr>
              <w:pStyle w:val="a"/>
              <w:numPr>
                <w:ilvl w:val="1"/>
                <w:numId w:val="53"/>
              </w:numPr>
              <w:ind w:left="1163"/>
            </w:pPr>
            <w:r>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B72E7C">
              <w:t>.</w:t>
            </w:r>
          </w:p>
          <w:p w:rsidR="0069052E" w:rsidRPr="00B72E7C" w:rsidRDefault="0069052E" w:rsidP="0069052E">
            <w:pPr>
              <w:pStyle w:val="a"/>
              <w:ind w:left="737"/>
            </w:pPr>
            <w:r w:rsidRPr="00B72E7C">
              <w:t xml:space="preserve">клас </w:t>
            </w:r>
            <w:r w:rsidR="00472A78" w:rsidRPr="0084652A">
              <w:rPr>
                <w:b/>
              </w:rPr>
              <w:t>Real</w:t>
            </w:r>
            <w:r w:rsidR="00472A78">
              <w:rPr>
                <w:b/>
                <w:lang w:val="en-US"/>
              </w:rPr>
              <w:t>E</w:t>
            </w:r>
            <w:r w:rsidR="00472A78" w:rsidRPr="0084652A">
              <w:rPr>
                <w:b/>
              </w:rPr>
              <w:t>state</w:t>
            </w:r>
            <w:r w:rsidR="00472A78">
              <w:rPr>
                <w:b/>
                <w:lang w:val="en-US"/>
              </w:rPr>
              <w:t>A</w:t>
            </w:r>
            <w:r w:rsidR="00472A78" w:rsidRPr="0084652A">
              <w:rPr>
                <w:b/>
              </w:rPr>
              <w:t>gency</w:t>
            </w:r>
            <w:r w:rsidRPr="00B72E7C">
              <w:t xml:space="preserve">: </w:t>
            </w:r>
          </w:p>
          <w:p w:rsidR="00472A78" w:rsidRDefault="00472A78" w:rsidP="005A224A">
            <w:pPr>
              <w:pStyle w:val="a"/>
              <w:numPr>
                <w:ilvl w:val="1"/>
                <w:numId w:val="53"/>
              </w:numPr>
              <w:ind w:left="1163"/>
              <w:rPr>
                <w:szCs w:val="26"/>
              </w:rPr>
            </w:pPr>
            <w:r>
              <w:rPr>
                <w:szCs w:val="26"/>
              </w:rPr>
              <w:t xml:space="preserve">Пошук квартир відповідно до вимог клієнта з каталогу, поданому у вигляді текстового файлу. </w:t>
            </w:r>
          </w:p>
          <w:p w:rsidR="0069052E" w:rsidRPr="00B72E7C" w:rsidRDefault="00472A78" w:rsidP="005A224A">
            <w:pPr>
              <w:pStyle w:val="a"/>
              <w:numPr>
                <w:ilvl w:val="1"/>
                <w:numId w:val="53"/>
              </w:numPr>
              <w:ind w:left="1163"/>
              <w:rPr>
                <w:szCs w:val="26"/>
              </w:rPr>
            </w:pPr>
            <w:r>
              <w:rPr>
                <w:szCs w:val="26"/>
              </w:rPr>
              <w:t xml:space="preserve">Оцінка нерухомості: розрахунок вартості квартири з урахуванням місця розташування, поверху, метражу, </w:t>
            </w:r>
            <w:r w:rsidR="002B4E35">
              <w:rPr>
                <w:szCs w:val="26"/>
              </w:rPr>
              <w:t>вартості квадратного метра тощо.</w:t>
            </w:r>
            <w:r w:rsidR="0069052E" w:rsidRPr="00B72E7C">
              <w:rPr>
                <w:szCs w:val="26"/>
              </w:rPr>
              <w:t xml:space="preserve"> </w:t>
            </w:r>
          </w:p>
          <w:p w:rsidR="0069052E" w:rsidRPr="00B72E7C" w:rsidRDefault="0069052E" w:rsidP="005A224A">
            <w:pPr>
              <w:pStyle w:val="a0"/>
              <w:numPr>
                <w:ilvl w:val="0"/>
                <w:numId w:val="69"/>
              </w:numPr>
              <w:ind w:left="312"/>
            </w:pPr>
            <w:r w:rsidRPr="00B72E7C">
              <w:t xml:space="preserve">Додати до класу </w:t>
            </w:r>
            <w:r w:rsidRPr="0084652A">
              <w:rPr>
                <w:b/>
              </w:rPr>
              <w:t>Real</w:t>
            </w:r>
            <w:r>
              <w:rPr>
                <w:b/>
                <w:lang w:val="en-US"/>
              </w:rPr>
              <w:t>E</w:t>
            </w:r>
            <w:r w:rsidRPr="0084652A">
              <w:rPr>
                <w:b/>
              </w:rPr>
              <w:t>state</w:t>
            </w:r>
            <w:r>
              <w:rPr>
                <w:b/>
                <w:lang w:val="en-US"/>
              </w:rPr>
              <w:t>A</w:t>
            </w:r>
            <w:r w:rsidRPr="0084652A">
              <w:rPr>
                <w:b/>
              </w:rPr>
              <w:t>gency</w:t>
            </w:r>
            <w:r w:rsidRPr="0084652A">
              <w:t xml:space="preserve"> </w:t>
            </w:r>
            <w:r w:rsidRPr="00B72E7C">
              <w:t xml:space="preserve">вбудований (вкладений) клас </w:t>
            </w:r>
            <w:r>
              <w:rPr>
                <w:b/>
                <w:lang w:val="en-US"/>
              </w:rPr>
              <w:t xml:space="preserve">Rieltor </w:t>
            </w:r>
            <w:r w:rsidRPr="0069052E">
              <w:t>(</w:t>
            </w:r>
            <w:r w:rsidR="00CC0919">
              <w:t>ріе</w:t>
            </w:r>
            <w:r>
              <w:t>лтор</w:t>
            </w:r>
            <w:r w:rsidRPr="00B72E7C">
              <w:t xml:space="preserve">) з полями: </w:t>
            </w:r>
          </w:p>
          <w:p w:rsidR="0069052E" w:rsidRPr="00B72E7C" w:rsidRDefault="0069052E" w:rsidP="005A224A">
            <w:pPr>
              <w:pStyle w:val="a"/>
              <w:numPr>
                <w:ilvl w:val="1"/>
                <w:numId w:val="55"/>
              </w:numPr>
              <w:ind w:left="1304"/>
            </w:pPr>
            <w:r w:rsidRPr="00B72E7C">
              <w:t>Назва банку, адреса</w:t>
            </w:r>
          </w:p>
          <w:p w:rsidR="0069052E" w:rsidRPr="00B72E7C" w:rsidRDefault="0069052E" w:rsidP="005A224A">
            <w:pPr>
              <w:pStyle w:val="a"/>
              <w:numPr>
                <w:ilvl w:val="1"/>
                <w:numId w:val="55"/>
              </w:numPr>
              <w:ind w:left="1304"/>
            </w:pPr>
            <w:r w:rsidRPr="00B72E7C">
              <w:t>Ідентифікатори клієнта</w:t>
            </w:r>
          </w:p>
          <w:p w:rsidR="0069052E" w:rsidRPr="00B72E7C" w:rsidRDefault="0069052E" w:rsidP="005A224A">
            <w:pPr>
              <w:pStyle w:val="a"/>
              <w:numPr>
                <w:ilvl w:val="1"/>
                <w:numId w:val="55"/>
              </w:numPr>
              <w:ind w:left="1304"/>
            </w:pPr>
            <w:r w:rsidRPr="00B72E7C">
              <w:t>Кількість грошей на рахунку клієнта</w:t>
            </w:r>
          </w:p>
          <w:p w:rsidR="0069052E" w:rsidRPr="00B72E7C" w:rsidRDefault="0069052E" w:rsidP="0069052E">
            <w:pPr>
              <w:pStyle w:val="a"/>
              <w:numPr>
                <w:ilvl w:val="0"/>
                <w:numId w:val="0"/>
              </w:numPr>
              <w:ind w:left="641" w:hanging="357"/>
            </w:pPr>
            <w:r w:rsidRPr="00B72E7C">
              <w:t>та методами:</w:t>
            </w:r>
          </w:p>
          <w:p w:rsidR="0069052E" w:rsidRPr="00B72E7C" w:rsidRDefault="0069052E" w:rsidP="005A224A">
            <w:pPr>
              <w:pStyle w:val="a"/>
              <w:numPr>
                <w:ilvl w:val="1"/>
                <w:numId w:val="55"/>
              </w:numPr>
              <w:ind w:left="1304"/>
            </w:pPr>
            <w:r w:rsidRPr="00B72E7C">
              <w:t>Збільшення, зменшення грошей на рахунку клієнта;</w:t>
            </w:r>
          </w:p>
          <w:p w:rsidR="0069052E" w:rsidRPr="00B72E7C" w:rsidRDefault="0069052E" w:rsidP="005A224A">
            <w:pPr>
              <w:pStyle w:val="a"/>
              <w:numPr>
                <w:ilvl w:val="1"/>
                <w:numId w:val="55"/>
              </w:numPr>
              <w:ind w:left="1304"/>
            </w:pPr>
            <w:r w:rsidRPr="00B72E7C">
              <w:t xml:space="preserve">Переказ грошей, оплата комунальних платежів з картки клієнта.  </w:t>
            </w:r>
          </w:p>
          <w:p w:rsidR="0069052E" w:rsidRPr="00B72E7C" w:rsidRDefault="0069052E" w:rsidP="005A224A">
            <w:pPr>
              <w:pStyle w:val="a0"/>
              <w:numPr>
                <w:ilvl w:val="0"/>
                <w:numId w:val="69"/>
              </w:numPr>
              <w:ind w:left="312"/>
            </w:pPr>
            <w:r w:rsidRPr="00B72E7C">
              <w:t xml:space="preserve">Модифікувати клас </w:t>
            </w:r>
            <w:r w:rsidRPr="0084652A">
              <w:rPr>
                <w:b/>
              </w:rPr>
              <w:t>Real</w:t>
            </w:r>
            <w:r>
              <w:rPr>
                <w:b/>
                <w:lang w:val="en-US"/>
              </w:rPr>
              <w:t>E</w:t>
            </w:r>
            <w:r w:rsidRPr="0084652A">
              <w:rPr>
                <w:b/>
              </w:rPr>
              <w:t>state</w:t>
            </w:r>
            <w:r>
              <w:rPr>
                <w:b/>
                <w:lang w:val="en-US"/>
              </w:rPr>
              <w:t>A</w:t>
            </w:r>
            <w:r w:rsidRPr="0084652A">
              <w:rPr>
                <w:b/>
              </w:rPr>
              <w:t>gency</w:t>
            </w:r>
            <w:r w:rsidRPr="00B72E7C">
              <w:t xml:space="preserve">, подавши його як частковий, тобто поділивши його на дві частини: в одну частину (окремий файл) включити метод </w:t>
            </w:r>
            <w:r w:rsidR="002B4E35">
              <w:t>п</w:t>
            </w:r>
            <w:r w:rsidR="002B4E35">
              <w:rPr>
                <w:szCs w:val="26"/>
              </w:rPr>
              <w:t>ошук квартир</w:t>
            </w:r>
            <w:r w:rsidRPr="00B72E7C">
              <w:t xml:space="preserve">, в іншу (інший файл) – методи </w:t>
            </w:r>
            <w:r w:rsidR="002B4E35">
              <w:rPr>
                <w:szCs w:val="26"/>
              </w:rPr>
              <w:t>Оцінка нерухомості</w:t>
            </w:r>
            <w:r w:rsidRPr="00B72E7C">
              <w:t>.</w:t>
            </w:r>
          </w:p>
          <w:p w:rsidR="0069052E" w:rsidRPr="00B72E7C" w:rsidRDefault="0069052E" w:rsidP="005A224A">
            <w:pPr>
              <w:pStyle w:val="a0"/>
              <w:numPr>
                <w:ilvl w:val="0"/>
                <w:numId w:val="69"/>
              </w:numPr>
              <w:ind w:left="312"/>
            </w:pPr>
            <w:r w:rsidRPr="00B72E7C">
              <w:t xml:space="preserve">Додати до проекту новий статичний клас </w:t>
            </w:r>
            <w:r w:rsidR="00472A78" w:rsidRPr="00472A78">
              <w:rPr>
                <w:b/>
                <w:lang w:val="ru-RU"/>
              </w:rPr>
              <w:t>A</w:t>
            </w:r>
            <w:r w:rsidR="00472A78" w:rsidRPr="00472A78">
              <w:rPr>
                <w:b/>
              </w:rPr>
              <w:t xml:space="preserve">partment </w:t>
            </w:r>
            <w:r w:rsidRPr="00B72E7C">
              <w:t>(</w:t>
            </w:r>
            <w:r w:rsidR="00472A78">
              <w:rPr>
                <w:lang w:val="en-US"/>
              </w:rPr>
              <w:t>квар</w:t>
            </w:r>
            <w:r w:rsidR="00472A78">
              <w:t>тира</w:t>
            </w:r>
            <w:r w:rsidRPr="00B72E7C">
              <w:t xml:space="preserve">), включивши в нього дві функції з варіанта </w:t>
            </w:r>
            <w:r w:rsidR="002B4E35">
              <w:t>13</w:t>
            </w:r>
            <w:r w:rsidRPr="00B72E7C">
              <w:t xml:space="preserve"> лабораторної роботи 2, та </w:t>
            </w:r>
            <w:r w:rsidRPr="00B72E7C">
              <w:lastRenderedPageBreak/>
              <w:t xml:space="preserve">дописавши </w:t>
            </w:r>
            <w:r>
              <w:t>метод</w:t>
            </w:r>
            <w:r w:rsidRPr="00B72E7C">
              <w:t>, як</w:t>
            </w:r>
            <w:r>
              <w:t>ий</w:t>
            </w:r>
            <w:r w:rsidRPr="00B72E7C">
              <w:t xml:space="preserve"> розраховує відсотки </w:t>
            </w:r>
            <w:r w:rsidR="009170B2">
              <w:t>рі</w:t>
            </w:r>
            <w:r w:rsidR="00CC0919">
              <w:t>е</w:t>
            </w:r>
            <w:r w:rsidR="009170B2">
              <w:t>л</w:t>
            </w:r>
            <w:r w:rsidR="002B4E35">
              <w:t>т</w:t>
            </w:r>
            <w:r w:rsidR="00CC0919">
              <w:t>о</w:t>
            </w:r>
            <w:r w:rsidR="002B4E35">
              <w:t>ру за супровід угоди на поку</w:t>
            </w:r>
            <w:r w:rsidR="009170B2">
              <w:t>п</w:t>
            </w:r>
            <w:r w:rsidR="002B4E35">
              <w:t>ку квартири.</w:t>
            </w:r>
          </w:p>
          <w:p w:rsidR="000C0E6D" w:rsidRPr="00B72E7C" w:rsidRDefault="000C0E6D" w:rsidP="00CF376C">
            <w:pPr>
              <w:ind w:firstLine="0"/>
            </w:pP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sidRPr="00040AE6">
              <w:rPr>
                <w:b/>
                <w:sz w:val="36"/>
                <w:szCs w:val="36"/>
              </w:rPr>
              <w:lastRenderedPageBreak/>
              <w:t>14.</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академічну мобільність студентів</w:t>
            </w:r>
            <w:r w:rsidRPr="00B72E7C">
              <w:t xml:space="preserve">. </w:t>
            </w:r>
          </w:p>
          <w:p w:rsidR="000C0E6D" w:rsidRDefault="000C0E6D" w:rsidP="005A224A">
            <w:pPr>
              <w:pStyle w:val="a0"/>
              <w:numPr>
                <w:ilvl w:val="0"/>
                <w:numId w:val="72"/>
              </w:numPr>
              <w:ind w:left="312"/>
            </w:pPr>
            <w:r w:rsidRPr="00B72E7C">
              <w:t xml:space="preserve">Створити класи </w:t>
            </w:r>
            <w:r w:rsidR="00CD19B5" w:rsidRPr="00CD19B5">
              <w:rPr>
                <w:b/>
                <w:lang w:val="en-US"/>
              </w:rPr>
              <w:t>Student</w:t>
            </w:r>
            <w:r w:rsidR="00CD19B5">
              <w:rPr>
                <w:lang w:val="en-US"/>
              </w:rPr>
              <w:t xml:space="preserve"> </w:t>
            </w:r>
            <w:r w:rsidR="00CD19B5">
              <w:rPr>
                <w:lang w:val="ru-RU"/>
              </w:rPr>
              <w:t>(</w:t>
            </w:r>
            <w:r w:rsidRPr="00CD19B5">
              <w:t>Студент</w:t>
            </w:r>
            <w:r w:rsidR="00CD19B5">
              <w:rPr>
                <w:lang w:val="ru-RU"/>
              </w:rPr>
              <w:t>)</w:t>
            </w:r>
            <w:r w:rsidRPr="00CD19B5">
              <w:t xml:space="preserve"> та  </w:t>
            </w:r>
            <w:r w:rsidR="00CD19B5" w:rsidRPr="00CD19B5">
              <w:rPr>
                <w:b/>
                <w:lang w:val="en-US"/>
              </w:rPr>
              <w:t>A</w:t>
            </w:r>
            <w:r w:rsidR="00CD19B5" w:rsidRPr="00CD19B5">
              <w:rPr>
                <w:b/>
              </w:rPr>
              <w:t>cademic</w:t>
            </w:r>
            <w:r w:rsidR="00CD19B5" w:rsidRPr="00CD19B5">
              <w:rPr>
                <w:b/>
                <w:lang w:val="en-US"/>
              </w:rPr>
              <w:t>M</w:t>
            </w:r>
            <w:r w:rsidR="00CD19B5" w:rsidRPr="00CD19B5">
              <w:rPr>
                <w:b/>
              </w:rPr>
              <w:t>obility</w:t>
            </w:r>
            <w:r w:rsidR="00CD19B5" w:rsidRPr="00CD19B5">
              <w:t xml:space="preserve"> </w:t>
            </w:r>
            <w:r w:rsidR="00CD19B5">
              <w:rPr>
                <w:lang w:val="en-US"/>
              </w:rPr>
              <w:t>(</w:t>
            </w:r>
            <w:r w:rsidRPr="00CD19B5">
              <w:t xml:space="preserve">відділ </w:t>
            </w:r>
            <w:r w:rsidRPr="00B72E7C">
              <w:t>академічної мобільності</w:t>
            </w:r>
            <w:r w:rsidR="00CD19B5">
              <w:rPr>
                <w:lang w:val="en-US"/>
              </w:rPr>
              <w:t>).</w:t>
            </w:r>
            <w:r w:rsidRPr="00B72E7C">
              <w:t xml:space="preserve"> Рекомендується кожний клас створювати в окремому файлі командою Project → Add class</w:t>
            </w:r>
          </w:p>
          <w:p w:rsidR="00A3251D" w:rsidRPr="00B72E7C" w:rsidRDefault="00A3251D" w:rsidP="005A224A">
            <w:pPr>
              <w:pStyle w:val="a0"/>
              <w:numPr>
                <w:ilvl w:val="0"/>
                <w:numId w:val="72"/>
              </w:numPr>
              <w:ind w:left="312"/>
            </w:pPr>
            <w:r w:rsidRPr="00B72E7C">
              <w:t>Визначити в класах закриті поля:</w:t>
            </w:r>
          </w:p>
          <w:p w:rsidR="00A3251D" w:rsidRDefault="00A3251D" w:rsidP="00A3251D">
            <w:pPr>
              <w:pStyle w:val="a"/>
              <w:ind w:left="596"/>
            </w:pPr>
            <w:r w:rsidRPr="00B72E7C">
              <w:t xml:space="preserve">клас </w:t>
            </w:r>
            <w:r w:rsidRPr="00B72E7C">
              <w:rPr>
                <w:b/>
              </w:rPr>
              <w:t>Student</w:t>
            </w:r>
            <w:r w:rsidRPr="00B72E7C">
              <w:t xml:space="preserve">: </w:t>
            </w:r>
            <w:r>
              <w:t>прізвище, ім’я, курс, назва спеціальності, назва університету, рейтинг успішності, наукові здобутки;</w:t>
            </w:r>
          </w:p>
          <w:p w:rsidR="00A3251D" w:rsidRDefault="00A3251D" w:rsidP="00A3251D">
            <w:pPr>
              <w:pStyle w:val="a"/>
              <w:ind w:left="596"/>
            </w:pPr>
            <w:r w:rsidRPr="00B72E7C">
              <w:t xml:space="preserve">клас </w:t>
            </w:r>
            <w:r w:rsidRPr="00CD19B5">
              <w:rPr>
                <w:b/>
                <w:lang w:val="en-US"/>
              </w:rPr>
              <w:t>A</w:t>
            </w:r>
            <w:r w:rsidRPr="00CD19B5">
              <w:rPr>
                <w:b/>
              </w:rPr>
              <w:t>cademic</w:t>
            </w:r>
            <w:r w:rsidRPr="00CD19B5">
              <w:rPr>
                <w:b/>
                <w:lang w:val="en-US"/>
              </w:rPr>
              <w:t>M</w:t>
            </w:r>
            <w:r w:rsidRPr="00CD19B5">
              <w:rPr>
                <w:b/>
              </w:rPr>
              <w:t>obility</w:t>
            </w:r>
            <w:r w:rsidRPr="00B72E7C">
              <w:t xml:space="preserve">: </w:t>
            </w:r>
            <w:r>
              <w:t>міжнародні програми, університети-пар</w:t>
            </w:r>
            <w:r w:rsidR="00A81E22">
              <w:t>т</w:t>
            </w:r>
            <w:r>
              <w:t xml:space="preserve">нери, </w:t>
            </w:r>
            <w:r w:rsidR="00A81E22">
              <w:t>контакти</w:t>
            </w:r>
            <w:r>
              <w:t xml:space="preserve">  </w:t>
            </w:r>
          </w:p>
          <w:p w:rsidR="00A3251D" w:rsidRPr="00B72E7C" w:rsidRDefault="00A3251D" w:rsidP="005A224A">
            <w:pPr>
              <w:pStyle w:val="a"/>
              <w:numPr>
                <w:ilvl w:val="0"/>
                <w:numId w:val="72"/>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A3251D" w:rsidRPr="00B72E7C" w:rsidRDefault="00A3251D" w:rsidP="005A224A">
            <w:pPr>
              <w:pStyle w:val="a0"/>
              <w:numPr>
                <w:ilvl w:val="0"/>
                <w:numId w:val="72"/>
              </w:numPr>
              <w:ind w:left="312"/>
            </w:pPr>
            <w:r w:rsidRPr="00B72E7C">
              <w:t xml:space="preserve">Визначити в класах конструктори з параметрами для ініціалізації полів класів початковими значеннями. </w:t>
            </w:r>
          </w:p>
          <w:p w:rsidR="00A3251D" w:rsidRPr="00B72E7C" w:rsidRDefault="00A3251D" w:rsidP="005A224A">
            <w:pPr>
              <w:pStyle w:val="a0"/>
              <w:numPr>
                <w:ilvl w:val="0"/>
                <w:numId w:val="72"/>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B72E7C" w:rsidRDefault="00A3251D" w:rsidP="005A224A">
            <w:pPr>
              <w:pStyle w:val="a0"/>
              <w:numPr>
                <w:ilvl w:val="0"/>
                <w:numId w:val="72"/>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A3251D" w:rsidRPr="00B72E7C" w:rsidRDefault="00A3251D" w:rsidP="005A224A">
            <w:pPr>
              <w:pStyle w:val="a0"/>
              <w:numPr>
                <w:ilvl w:val="0"/>
                <w:numId w:val="72"/>
              </w:numPr>
              <w:ind w:left="312"/>
            </w:pPr>
            <w:r w:rsidRPr="00B72E7C">
              <w:t>Визначити в класах відкриті методи для роботи з об’єктами:</w:t>
            </w:r>
          </w:p>
          <w:p w:rsidR="00A3251D" w:rsidRPr="00B72E7C" w:rsidRDefault="00A3251D" w:rsidP="00A3251D">
            <w:pPr>
              <w:pStyle w:val="a"/>
              <w:ind w:left="737"/>
            </w:pPr>
            <w:r w:rsidRPr="00B72E7C">
              <w:t xml:space="preserve">клас </w:t>
            </w:r>
            <w:r w:rsidRPr="00B72E7C">
              <w:rPr>
                <w:b/>
              </w:rPr>
              <w:t>Student</w:t>
            </w:r>
            <w:r w:rsidRPr="00B72E7C">
              <w:t>:</w:t>
            </w:r>
          </w:p>
          <w:p w:rsidR="00A3251D" w:rsidRPr="00B72E7C" w:rsidRDefault="00A3251D" w:rsidP="005A224A">
            <w:pPr>
              <w:pStyle w:val="a"/>
              <w:numPr>
                <w:ilvl w:val="1"/>
                <w:numId w:val="53"/>
              </w:numPr>
              <w:ind w:left="1163"/>
            </w:pPr>
            <w:r>
              <w:t xml:space="preserve">Розрахунок рейтингу студенту  </w:t>
            </w:r>
            <w:r w:rsidRPr="00B72E7C">
              <w:t>як середній бал в сесії за 10 дисциплінами. Оцінки студента генерувати псевдовипадко</w:t>
            </w:r>
            <w:r>
              <w:t>в</w:t>
            </w:r>
            <w:r w:rsidRPr="00B72E7C">
              <w:t>и</w:t>
            </w:r>
            <w:r>
              <w:t>ми</w:t>
            </w:r>
            <w:r w:rsidRPr="00B72E7C">
              <w:t xml:space="preserve"> цілими числами в діапазоні від 40 до 100. </w:t>
            </w:r>
            <w:r>
              <w:t xml:space="preserve">Включити до рейтингового балу бали за </w:t>
            </w:r>
            <w:r w:rsidR="00002FB2">
              <w:t>наукову діяльність</w:t>
            </w:r>
            <w:r>
              <w:t xml:space="preserve"> студента (кількість </w:t>
            </w:r>
            <w:r w:rsidR="00002FB2">
              <w:t>статей</w:t>
            </w:r>
            <w:r>
              <w:t xml:space="preserve"> – 5 балів за кожн</w:t>
            </w:r>
            <w:r w:rsidR="00002FB2">
              <w:t>у</w:t>
            </w:r>
            <w:r>
              <w:t xml:space="preserve"> </w:t>
            </w:r>
            <w:r w:rsidR="00002FB2">
              <w:t>статтю</w:t>
            </w:r>
            <w:r>
              <w:t xml:space="preserve">, участь в </w:t>
            </w:r>
            <w:r w:rsidR="00002FB2">
              <w:t>конференціях і конкурсах</w:t>
            </w:r>
            <w:r>
              <w:t xml:space="preserve"> – по </w:t>
            </w:r>
            <w:r w:rsidR="00002FB2">
              <w:t>4</w:t>
            </w:r>
            <w:r>
              <w:t xml:space="preserve"> бали за кожну подію тощо)</w:t>
            </w:r>
            <w:r w:rsidR="00C743E5">
              <w:t xml:space="preserve"> та бали за знання іноземної мови.</w:t>
            </w:r>
          </w:p>
          <w:p w:rsidR="00A3251D" w:rsidRDefault="00A3251D"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w:t>
            </w:r>
            <w:r w:rsidR="00002FB2">
              <w:t>.</w:t>
            </w:r>
            <w:r>
              <w:t xml:space="preserve"> </w:t>
            </w:r>
          </w:p>
          <w:p w:rsidR="00A3251D" w:rsidRPr="00B72E7C" w:rsidRDefault="00A3251D" w:rsidP="00A3251D">
            <w:pPr>
              <w:pStyle w:val="a"/>
              <w:ind w:left="737"/>
            </w:pPr>
            <w:r w:rsidRPr="00B72E7C">
              <w:t xml:space="preserve">клас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Pr="00C54275">
              <w:rPr>
                <w:b/>
              </w:rPr>
              <w:t>:</w:t>
            </w:r>
            <w:r w:rsidRPr="00B72E7C">
              <w:t xml:space="preserve"> </w:t>
            </w:r>
          </w:p>
          <w:p w:rsidR="00A3251D" w:rsidRDefault="00A3251D" w:rsidP="005A224A">
            <w:pPr>
              <w:pStyle w:val="a"/>
              <w:numPr>
                <w:ilvl w:val="1"/>
                <w:numId w:val="53"/>
              </w:numPr>
              <w:ind w:left="1163"/>
            </w:pPr>
            <w:r>
              <w:t xml:space="preserve">Реєстрація студентів на </w:t>
            </w:r>
            <w:r w:rsidR="00002FB2">
              <w:t xml:space="preserve">програму </w:t>
            </w:r>
            <w:r w:rsidR="003E7397">
              <w:t xml:space="preserve">міжнародної мобільності </w:t>
            </w:r>
            <w:r w:rsidR="00002FB2">
              <w:t xml:space="preserve">із </w:t>
            </w:r>
            <w:r w:rsidR="003E7397">
              <w:t>за</w:t>
            </w:r>
            <w:r>
              <w:t xml:space="preserve">писом даних про студентів у текстовий файл. </w:t>
            </w:r>
          </w:p>
          <w:p w:rsidR="00A3251D" w:rsidRPr="00EC767C" w:rsidRDefault="00A3251D" w:rsidP="005A224A">
            <w:pPr>
              <w:pStyle w:val="a"/>
              <w:numPr>
                <w:ilvl w:val="1"/>
                <w:numId w:val="53"/>
              </w:numPr>
              <w:ind w:left="1163"/>
              <w:rPr>
                <w:szCs w:val="26"/>
              </w:rPr>
            </w:pPr>
            <w:r>
              <w:t xml:space="preserve">Пошук </w:t>
            </w:r>
            <w:r w:rsidR="00002FB2">
              <w:t>університету</w:t>
            </w:r>
            <w:r>
              <w:t>, як</w:t>
            </w:r>
            <w:r w:rsidR="00002FB2">
              <w:t>ий</w:t>
            </w:r>
            <w:r>
              <w:t xml:space="preserve"> </w:t>
            </w:r>
            <w:r w:rsidR="00002FB2">
              <w:t>відповідає бажанням студента</w:t>
            </w:r>
            <w:r>
              <w:t xml:space="preserve">. Застосовувати метод бінарного пошуку в масиві рядків, якими є назви </w:t>
            </w:r>
            <w:r w:rsidR="00002FB2">
              <w:t>міжнародних програм та університетів</w:t>
            </w:r>
            <w:r>
              <w:t>.</w:t>
            </w:r>
          </w:p>
          <w:p w:rsidR="00A3251D" w:rsidRPr="00B72E7C" w:rsidRDefault="00A3251D" w:rsidP="005A224A">
            <w:pPr>
              <w:pStyle w:val="a0"/>
              <w:numPr>
                <w:ilvl w:val="0"/>
                <w:numId w:val="72"/>
              </w:numPr>
              <w:ind w:left="312"/>
            </w:pPr>
            <w:r w:rsidRPr="00B72E7C">
              <w:t xml:space="preserve">Додати до класу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00A81E22" w:rsidRPr="00B72E7C">
              <w:t xml:space="preserve"> </w:t>
            </w:r>
            <w:r w:rsidRPr="00B72E7C">
              <w:t xml:space="preserve">вбудований (вкладений) клас </w:t>
            </w:r>
            <w:r w:rsidR="003E7397">
              <w:rPr>
                <w:b/>
                <w:lang w:val="en-US"/>
              </w:rPr>
              <w:t>InterProgram</w:t>
            </w:r>
            <w:r>
              <w:rPr>
                <w:b/>
                <w:lang w:val="en-US"/>
              </w:rPr>
              <w:t xml:space="preserve"> </w:t>
            </w:r>
            <w:r w:rsidRPr="00DB075F">
              <w:t>(</w:t>
            </w:r>
            <w:r w:rsidR="003E7397">
              <w:t xml:space="preserve">міжнародні програми) </w:t>
            </w:r>
            <w:r w:rsidRPr="00B72E7C">
              <w:t xml:space="preserve">з полями: </w:t>
            </w:r>
          </w:p>
          <w:p w:rsidR="00A3251D" w:rsidRDefault="00A3251D" w:rsidP="005A224A">
            <w:pPr>
              <w:pStyle w:val="a"/>
              <w:numPr>
                <w:ilvl w:val="1"/>
                <w:numId w:val="53"/>
              </w:numPr>
              <w:ind w:left="1163"/>
              <w:jc w:val="left"/>
              <w:rPr>
                <w:szCs w:val="26"/>
              </w:rPr>
            </w:pPr>
            <w:r>
              <w:rPr>
                <w:szCs w:val="26"/>
              </w:rPr>
              <w:t xml:space="preserve">Назва </w:t>
            </w:r>
            <w:r w:rsidR="003E7397">
              <w:rPr>
                <w:szCs w:val="26"/>
              </w:rPr>
              <w:t>програми (подвійного диплому</w:t>
            </w:r>
            <w:r>
              <w:rPr>
                <w:szCs w:val="26"/>
              </w:rPr>
              <w:t xml:space="preserve">, </w:t>
            </w:r>
            <w:r w:rsidR="00F115B4">
              <w:t>DAAD, F</w:t>
            </w:r>
            <w:r w:rsidR="00F115B4">
              <w:rPr>
                <w:lang w:val="en-US"/>
              </w:rPr>
              <w:t>u</w:t>
            </w:r>
            <w:r w:rsidR="00F115B4">
              <w:t>lbri</w:t>
            </w:r>
            <w:r w:rsidR="00F115B4">
              <w:rPr>
                <w:lang w:val="en-US"/>
              </w:rPr>
              <w:t>g</w:t>
            </w:r>
            <w:r w:rsidR="00F115B4">
              <w:t xml:space="preserve">ht </w:t>
            </w:r>
            <w:r w:rsidR="00F115B4">
              <w:rPr>
                <w:szCs w:val="26"/>
              </w:rPr>
              <w:t>тощо);</w:t>
            </w:r>
          </w:p>
          <w:p w:rsidR="00A3251D" w:rsidRPr="001D2523" w:rsidRDefault="00A3251D" w:rsidP="005A224A">
            <w:pPr>
              <w:pStyle w:val="a"/>
              <w:numPr>
                <w:ilvl w:val="1"/>
                <w:numId w:val="53"/>
              </w:numPr>
              <w:ind w:left="1163"/>
              <w:rPr>
                <w:szCs w:val="26"/>
              </w:rPr>
            </w:pPr>
            <w:r>
              <w:rPr>
                <w:szCs w:val="26"/>
              </w:rPr>
              <w:t xml:space="preserve">Кількість </w:t>
            </w:r>
            <w:r w:rsidRPr="001D2523">
              <w:rPr>
                <w:szCs w:val="26"/>
              </w:rPr>
              <w:t xml:space="preserve">студентів, які </w:t>
            </w:r>
            <w:r w:rsidR="00F115B4">
              <w:rPr>
                <w:szCs w:val="26"/>
              </w:rPr>
              <w:t>беруть участь у міжнародних програмах</w:t>
            </w:r>
            <w:r w:rsidRPr="001D2523">
              <w:rPr>
                <w:szCs w:val="26"/>
              </w:rPr>
              <w:t>.</w:t>
            </w:r>
          </w:p>
          <w:p w:rsidR="00A3251D" w:rsidRPr="00B72E7C" w:rsidRDefault="00A3251D" w:rsidP="00A3251D">
            <w:pPr>
              <w:pStyle w:val="a"/>
              <w:numPr>
                <w:ilvl w:val="0"/>
                <w:numId w:val="0"/>
              </w:numPr>
              <w:ind w:left="641" w:hanging="357"/>
            </w:pPr>
            <w:r w:rsidRPr="00B72E7C">
              <w:t>та методами:</w:t>
            </w:r>
          </w:p>
          <w:p w:rsidR="00A3251D" w:rsidRDefault="00F115B4" w:rsidP="005A224A">
            <w:pPr>
              <w:pStyle w:val="a"/>
              <w:numPr>
                <w:ilvl w:val="1"/>
                <w:numId w:val="55"/>
              </w:numPr>
              <w:ind w:left="1163"/>
            </w:pPr>
            <w:r>
              <w:t>Презентація міжнародних і стипендіальних програм в різних країнах;</w:t>
            </w:r>
          </w:p>
          <w:p w:rsidR="00A3251D" w:rsidRDefault="00F115B4" w:rsidP="005A224A">
            <w:pPr>
              <w:pStyle w:val="a"/>
              <w:numPr>
                <w:ilvl w:val="1"/>
                <w:numId w:val="55"/>
              </w:numPr>
              <w:ind w:left="1163"/>
            </w:pPr>
            <w:r>
              <w:lastRenderedPageBreak/>
              <w:t>Проведення конкурсу серед претендентів на участь у міжнародних програмах</w:t>
            </w:r>
            <w:r w:rsidR="00C743E5">
              <w:t xml:space="preserve"> (сортування студентів по рейтингах і вибір найкращих студентів)</w:t>
            </w:r>
            <w:r>
              <w:t xml:space="preserve">. </w:t>
            </w:r>
          </w:p>
          <w:p w:rsidR="00A3251D" w:rsidRPr="00B72E7C" w:rsidRDefault="00A3251D" w:rsidP="005A224A">
            <w:pPr>
              <w:pStyle w:val="a0"/>
              <w:numPr>
                <w:ilvl w:val="0"/>
                <w:numId w:val="72"/>
              </w:numPr>
              <w:ind w:left="312"/>
            </w:pPr>
            <w:r w:rsidRPr="00B72E7C">
              <w:t xml:space="preserve">Модифікувати клас </w:t>
            </w:r>
            <w:r w:rsidR="00A81E22" w:rsidRPr="006065F5">
              <w:rPr>
                <w:b/>
                <w:lang w:val="en-US"/>
              </w:rPr>
              <w:t>AcademicMobility</w:t>
            </w:r>
            <w:r w:rsidRPr="00B72E7C">
              <w:t xml:space="preserve">, подавши його як частковий, тобто поділивши його на дві частини: в одну частину (окремий файл) включити метод </w:t>
            </w:r>
            <w:r w:rsidR="00C743E5">
              <w:t>Презентація міжнародних і стипендіальних програм</w:t>
            </w:r>
            <w:r w:rsidRPr="00B72E7C">
              <w:t xml:space="preserve">, в іншу (інший файл) – метод </w:t>
            </w:r>
            <w:r w:rsidR="00C743E5">
              <w:t>Проведення конкурсу</w:t>
            </w:r>
            <w:r>
              <w:t>.</w:t>
            </w:r>
          </w:p>
          <w:p w:rsidR="00A3251D" w:rsidRDefault="00A3251D" w:rsidP="005A224A">
            <w:pPr>
              <w:pStyle w:val="a0"/>
              <w:numPr>
                <w:ilvl w:val="0"/>
                <w:numId w:val="72"/>
              </w:numPr>
              <w:ind w:left="312"/>
            </w:pPr>
            <w:r w:rsidRPr="00B72E7C">
              <w:t xml:space="preserve">Додати </w:t>
            </w:r>
            <w:r>
              <w:t>до проекту новий статичний клас</w:t>
            </w:r>
            <w:r>
              <w:rPr>
                <w:lang w:val="ru-RU"/>
              </w:rPr>
              <w:t xml:space="preserve"> </w:t>
            </w:r>
            <w:r w:rsidR="00C743E5" w:rsidRPr="006065F5">
              <w:rPr>
                <w:b/>
                <w:lang w:val="en-US"/>
              </w:rPr>
              <w:t>ResearchWork</w:t>
            </w:r>
            <w:r w:rsidRPr="00A213DA">
              <w:rPr>
                <w:b/>
              </w:rPr>
              <w:t xml:space="preserve"> </w:t>
            </w:r>
            <w:r w:rsidRPr="00B72E7C">
              <w:t>(</w:t>
            </w:r>
            <w:r w:rsidR="00C743E5">
              <w:t>наукова робота</w:t>
            </w:r>
            <w:r w:rsidRPr="00B72E7C">
              <w:t>), включивши в нього функції</w:t>
            </w:r>
            <w:r w:rsidR="00C743E5">
              <w:t xml:space="preserve"> 2, 6, 9 з варіанта 3лабораторної роботи 2 </w:t>
            </w:r>
            <w:r>
              <w:t xml:space="preserve"> </w:t>
            </w:r>
          </w:p>
          <w:p w:rsidR="000C0E6D" w:rsidRPr="00B72E7C" w:rsidRDefault="000C0E6D" w:rsidP="000C0E6D">
            <w:pPr>
              <w:ind w:firstLine="0"/>
            </w:pPr>
          </w:p>
        </w:tc>
      </w:tr>
      <w:tr w:rsidR="000C0E6D" w:rsidRPr="00B72E7C" w:rsidTr="00F60488">
        <w:trPr>
          <w:jc w:val="center"/>
        </w:trPr>
        <w:tc>
          <w:tcPr>
            <w:tcW w:w="851" w:type="dxa"/>
            <w:shd w:val="clear" w:color="auto" w:fill="D9D9D9" w:themeFill="background1" w:themeFillShade="D9"/>
            <w:vAlign w:val="center"/>
          </w:tcPr>
          <w:p w:rsidR="000C0E6D" w:rsidRPr="004A4CB3" w:rsidRDefault="003255CB" w:rsidP="003255CB">
            <w:pPr>
              <w:pStyle w:val="aa"/>
              <w:ind w:left="0" w:firstLine="0"/>
              <w:rPr>
                <w:b/>
                <w:sz w:val="36"/>
                <w:szCs w:val="36"/>
              </w:rPr>
            </w:pPr>
            <w:r>
              <w:rPr>
                <w:b/>
                <w:sz w:val="36"/>
                <w:szCs w:val="36"/>
              </w:rPr>
              <w:lastRenderedPageBreak/>
              <w:t>15.</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обслуговування клієнтів службою таксі</w:t>
            </w:r>
            <w:r w:rsidRPr="00B72E7C">
              <w:t xml:space="preserve">. </w:t>
            </w:r>
          </w:p>
          <w:p w:rsidR="000C0E6D" w:rsidRDefault="000C0E6D" w:rsidP="005A224A">
            <w:pPr>
              <w:pStyle w:val="a0"/>
              <w:numPr>
                <w:ilvl w:val="0"/>
                <w:numId w:val="70"/>
              </w:numPr>
              <w:ind w:left="312"/>
            </w:pPr>
            <w:r w:rsidRPr="00B72E7C">
              <w:t xml:space="preserve">Створити класи </w:t>
            </w:r>
            <w:r w:rsidR="009170B2" w:rsidRPr="006065F5">
              <w:rPr>
                <w:b/>
                <w:lang w:val="en-US"/>
              </w:rPr>
              <w:t>Client</w:t>
            </w:r>
            <w:r w:rsidR="009170B2">
              <w:rPr>
                <w:lang w:val="en-US"/>
              </w:rPr>
              <w:t xml:space="preserve"> </w:t>
            </w:r>
            <w:r w:rsidR="009170B2" w:rsidRPr="009170B2">
              <w:t>(</w:t>
            </w:r>
            <w:r w:rsidRPr="009170B2">
              <w:t>Клієнт</w:t>
            </w:r>
            <w:r w:rsidR="009170B2" w:rsidRPr="009170B2">
              <w:t>)</w:t>
            </w:r>
            <w:r w:rsidRPr="00B72E7C">
              <w:t xml:space="preserve"> </w:t>
            </w:r>
            <w:r w:rsidR="009170B2">
              <w:rPr>
                <w:lang w:val="en-US"/>
              </w:rPr>
              <w:t>та</w:t>
            </w:r>
            <w:r w:rsidR="009170B2">
              <w:t xml:space="preserve"> </w:t>
            </w:r>
            <w:r w:rsidR="00947170" w:rsidRPr="006065F5">
              <w:rPr>
                <w:b/>
                <w:lang w:val="en-US"/>
              </w:rPr>
              <w:t>TaxiService</w:t>
            </w:r>
            <w:r w:rsidR="00947170" w:rsidRPr="00947170">
              <w:rPr>
                <w:b/>
                <w:lang w:val="en-US"/>
              </w:rPr>
              <w:t xml:space="preserve"> </w:t>
            </w:r>
            <w:r w:rsidR="009170B2">
              <w:rPr>
                <w:lang w:val="en-US"/>
              </w:rPr>
              <w:t>(</w:t>
            </w:r>
            <w:r w:rsidR="00947170">
              <w:t>служба такси</w:t>
            </w:r>
            <w:r w:rsidR="009170B2">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9170B2" w:rsidRPr="00B72E7C" w:rsidRDefault="009170B2" w:rsidP="005A224A">
            <w:pPr>
              <w:pStyle w:val="a0"/>
              <w:numPr>
                <w:ilvl w:val="0"/>
                <w:numId w:val="70"/>
              </w:numPr>
              <w:ind w:left="312"/>
            </w:pPr>
            <w:r w:rsidRPr="00B72E7C">
              <w:t>Визначити в класах закриті поля:</w:t>
            </w:r>
          </w:p>
          <w:p w:rsidR="009170B2" w:rsidRPr="00B72E7C" w:rsidRDefault="009170B2" w:rsidP="009170B2">
            <w:pPr>
              <w:pStyle w:val="a"/>
              <w:ind w:left="596"/>
            </w:pPr>
            <w:r w:rsidRPr="00B72E7C">
              <w:t xml:space="preserve">клас </w:t>
            </w:r>
            <w:r w:rsidR="00CC0919" w:rsidRPr="006065F5">
              <w:rPr>
                <w:b/>
                <w:lang w:val="en-US"/>
              </w:rPr>
              <w:t>Client</w:t>
            </w:r>
            <w:r w:rsidRPr="00B72E7C">
              <w:t xml:space="preserve">: </w:t>
            </w:r>
            <w:r w:rsidRPr="006065F5">
              <w:rPr>
                <w:lang w:val="en-US"/>
              </w:rPr>
              <w:t>LastName</w:t>
            </w:r>
            <w:r w:rsidRPr="00B72E7C">
              <w:t>,</w:t>
            </w:r>
            <w:r>
              <w:t xml:space="preserve"> адреса проживання</w:t>
            </w:r>
            <w:r w:rsidR="008C038B">
              <w:t>,</w:t>
            </w:r>
            <w:r w:rsidR="00947170">
              <w:t xml:space="preserve"> </w:t>
            </w:r>
            <w:r w:rsidR="008C038B">
              <w:t xml:space="preserve">під’їзд, </w:t>
            </w:r>
            <w:r w:rsidR="00947170">
              <w:t>телефон</w:t>
            </w:r>
            <w:r w:rsidR="00E05D6E">
              <w:t xml:space="preserve">, </w:t>
            </w:r>
            <w:r w:rsidR="00F04433">
              <w:t>дисконтна</w:t>
            </w:r>
            <w:r w:rsidR="00E05D6E">
              <w:t xml:space="preserve"> карта</w:t>
            </w:r>
            <w:r w:rsidR="00F04433">
              <w:t>;</w:t>
            </w:r>
          </w:p>
          <w:p w:rsidR="00947170" w:rsidRDefault="009170B2" w:rsidP="009170B2">
            <w:pPr>
              <w:pStyle w:val="a"/>
              <w:ind w:left="596"/>
            </w:pPr>
            <w:r w:rsidRPr="00B72E7C">
              <w:t xml:space="preserve">клас </w:t>
            </w:r>
            <w:r w:rsidR="00947170" w:rsidRPr="006065F5">
              <w:rPr>
                <w:b/>
                <w:lang w:val="en-US"/>
              </w:rPr>
              <w:t>TaxiService</w:t>
            </w:r>
            <w:r w:rsidRPr="00B72E7C">
              <w:t xml:space="preserve">: </w:t>
            </w:r>
            <w:r w:rsidR="00947170">
              <w:t>назва служби такси, телефон диспетчера, тип сервісу (бізнес-клас, економ-клас)</w:t>
            </w:r>
            <w:r w:rsidR="00E05D6E">
              <w:t xml:space="preserve">, </w:t>
            </w:r>
            <w:r w:rsidR="00F04433">
              <w:t>тариф</w:t>
            </w:r>
            <w:r w:rsidR="00E05D6E">
              <w:t xml:space="preserve"> за км, вартість мінімального за</w:t>
            </w:r>
            <w:r w:rsidR="00F04433">
              <w:t>мовлення</w:t>
            </w:r>
            <w:r w:rsidR="00E05D6E">
              <w:t>, вартість простою.</w:t>
            </w:r>
          </w:p>
          <w:p w:rsidR="009170B2" w:rsidRPr="00B72E7C" w:rsidRDefault="009170B2" w:rsidP="005A224A">
            <w:pPr>
              <w:pStyle w:val="a0"/>
              <w:numPr>
                <w:ilvl w:val="0"/>
                <w:numId w:val="7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9170B2" w:rsidRPr="00B72E7C" w:rsidRDefault="009170B2" w:rsidP="005A224A">
            <w:pPr>
              <w:pStyle w:val="a0"/>
              <w:numPr>
                <w:ilvl w:val="0"/>
                <w:numId w:val="70"/>
              </w:numPr>
              <w:ind w:left="312"/>
            </w:pPr>
            <w:r w:rsidRPr="00B72E7C">
              <w:t xml:space="preserve">Визначити в класах конструктори з параметрами для ініціалізації полів класів початковими значеннями. </w:t>
            </w:r>
          </w:p>
          <w:p w:rsidR="009170B2" w:rsidRPr="00B72E7C" w:rsidRDefault="009170B2" w:rsidP="005A224A">
            <w:pPr>
              <w:pStyle w:val="a0"/>
              <w:numPr>
                <w:ilvl w:val="0"/>
                <w:numId w:val="70"/>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9170B2" w:rsidRPr="00B72E7C" w:rsidRDefault="009170B2" w:rsidP="005A224A">
            <w:pPr>
              <w:pStyle w:val="a0"/>
              <w:numPr>
                <w:ilvl w:val="0"/>
                <w:numId w:val="70"/>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9170B2" w:rsidRPr="00B72E7C" w:rsidRDefault="009170B2" w:rsidP="005A224A">
            <w:pPr>
              <w:pStyle w:val="a0"/>
              <w:numPr>
                <w:ilvl w:val="0"/>
                <w:numId w:val="70"/>
              </w:numPr>
              <w:ind w:left="312"/>
            </w:pPr>
            <w:r w:rsidRPr="00B72E7C">
              <w:t>Визначити в класах відкриті методи для роботи з об’єктами:</w:t>
            </w:r>
          </w:p>
          <w:p w:rsidR="009170B2" w:rsidRPr="00B72E7C" w:rsidRDefault="009170B2" w:rsidP="009170B2">
            <w:pPr>
              <w:pStyle w:val="a"/>
              <w:ind w:left="737"/>
            </w:pPr>
            <w:r w:rsidRPr="00B72E7C">
              <w:t xml:space="preserve">клас </w:t>
            </w:r>
            <w:r w:rsidR="00E05D6E" w:rsidRPr="006065F5">
              <w:rPr>
                <w:b/>
                <w:lang w:val="en-US"/>
              </w:rPr>
              <w:t>Client</w:t>
            </w:r>
            <w:r w:rsidRPr="00B72E7C">
              <w:t>:</w:t>
            </w:r>
          </w:p>
          <w:p w:rsidR="009170B2" w:rsidRDefault="00F04433" w:rsidP="005A224A">
            <w:pPr>
              <w:pStyle w:val="a"/>
              <w:numPr>
                <w:ilvl w:val="1"/>
                <w:numId w:val="53"/>
              </w:numPr>
              <w:ind w:left="1163"/>
            </w:pPr>
            <w:r>
              <w:t>з</w:t>
            </w:r>
            <w:r w:rsidR="00E05D6E">
              <w:t>а</w:t>
            </w:r>
            <w:r w:rsidR="008C038B">
              <w:t>мовлення</w:t>
            </w:r>
            <w:r w:rsidR="00E05D6E">
              <w:t xml:space="preserve"> таксі</w:t>
            </w:r>
            <w:r w:rsidR="008C038B">
              <w:t xml:space="preserve"> телефоном або </w:t>
            </w:r>
            <w:r w:rsidR="008C038B">
              <w:rPr>
                <w:lang w:val="en-US"/>
              </w:rPr>
              <w:t>online</w:t>
            </w:r>
            <w:r w:rsidR="00E05D6E">
              <w:t>;</w:t>
            </w:r>
          </w:p>
          <w:p w:rsidR="00F04433" w:rsidRDefault="00F04433" w:rsidP="005A224A">
            <w:pPr>
              <w:pStyle w:val="a"/>
              <w:numPr>
                <w:ilvl w:val="1"/>
                <w:numId w:val="53"/>
              </w:numPr>
              <w:ind w:left="1163"/>
            </w:pPr>
            <w:r>
              <w:t>оплата замовлення або відмова від оплати у випадку нез</w:t>
            </w:r>
            <w:r w:rsidRPr="00F04433">
              <w:t>адоволен</w:t>
            </w:r>
            <w:r w:rsidR="008C038B">
              <w:t>ості</w:t>
            </w:r>
            <w:r w:rsidRPr="00F04433">
              <w:t xml:space="preserve"> клієнта</w:t>
            </w:r>
            <w:r w:rsidR="008C038B">
              <w:t>.</w:t>
            </w:r>
          </w:p>
          <w:p w:rsidR="009170B2" w:rsidRPr="00B72E7C" w:rsidRDefault="009170B2" w:rsidP="009170B2">
            <w:pPr>
              <w:pStyle w:val="a"/>
              <w:ind w:left="737"/>
            </w:pPr>
            <w:r w:rsidRPr="00B72E7C">
              <w:t xml:space="preserve">клас </w:t>
            </w:r>
            <w:r w:rsidR="00E05D6E" w:rsidRPr="006065F5">
              <w:rPr>
                <w:b/>
                <w:lang w:val="en-US"/>
              </w:rPr>
              <w:t>TaxiService</w:t>
            </w:r>
            <w:r w:rsidRPr="00C54275">
              <w:rPr>
                <w:b/>
              </w:rPr>
              <w:t>:</w:t>
            </w:r>
            <w:r w:rsidRPr="00B72E7C">
              <w:t xml:space="preserve"> </w:t>
            </w:r>
          </w:p>
          <w:p w:rsidR="009170B2" w:rsidRPr="00C54275" w:rsidRDefault="00E05D6E" w:rsidP="005A224A">
            <w:pPr>
              <w:pStyle w:val="a"/>
              <w:numPr>
                <w:ilvl w:val="1"/>
                <w:numId w:val="53"/>
              </w:numPr>
              <w:ind w:left="1163"/>
              <w:jc w:val="left"/>
              <w:rPr>
                <w:szCs w:val="26"/>
              </w:rPr>
            </w:pPr>
            <w:r>
              <w:rPr>
                <w:szCs w:val="26"/>
              </w:rPr>
              <w:t xml:space="preserve">розрахунок вартості виконання замовлення (вартість проїзду = </w:t>
            </w:r>
            <w:r w:rsidR="00F04433">
              <w:rPr>
                <w:szCs w:val="26"/>
              </w:rPr>
              <w:t>відстань від адреси клієнта до пункту призначення*тариф, якщо вартість проїзду менша за мінімальний замовлення, приймається значення мінімального замовлення</w:t>
            </w:r>
            <w:r>
              <w:rPr>
                <w:szCs w:val="26"/>
              </w:rPr>
              <w:t>)</w:t>
            </w:r>
            <w:r w:rsidR="00F04433">
              <w:rPr>
                <w:szCs w:val="26"/>
              </w:rPr>
              <w:t>;</w:t>
            </w:r>
            <w:r w:rsidR="009170B2">
              <w:rPr>
                <w:szCs w:val="26"/>
              </w:rPr>
              <w:t xml:space="preserve"> </w:t>
            </w:r>
          </w:p>
          <w:p w:rsidR="009170B2" w:rsidRPr="00EC767C" w:rsidRDefault="0041202D" w:rsidP="005A224A">
            <w:pPr>
              <w:pStyle w:val="a"/>
              <w:numPr>
                <w:ilvl w:val="1"/>
                <w:numId w:val="53"/>
              </w:numPr>
              <w:ind w:left="1163"/>
              <w:rPr>
                <w:szCs w:val="26"/>
              </w:rPr>
            </w:pPr>
            <w:r>
              <w:t>розрахунок оптимального маршруту руху</w:t>
            </w:r>
            <w:r w:rsidR="000E579B">
              <w:t xml:space="preserve"> з мінімальної кількістю заторів (можна використати готові програми визначення оптимального маршруту)</w:t>
            </w:r>
            <w:r>
              <w:t>.</w:t>
            </w:r>
          </w:p>
          <w:p w:rsidR="009170B2" w:rsidRPr="00B72E7C" w:rsidRDefault="009170B2" w:rsidP="005A224A">
            <w:pPr>
              <w:pStyle w:val="a0"/>
              <w:numPr>
                <w:ilvl w:val="0"/>
                <w:numId w:val="70"/>
              </w:numPr>
              <w:ind w:left="312"/>
            </w:pPr>
            <w:r w:rsidRPr="00B72E7C">
              <w:t xml:space="preserve">Додати до класу </w:t>
            </w:r>
            <w:r w:rsidR="008C038B" w:rsidRPr="006065F5">
              <w:rPr>
                <w:b/>
                <w:lang w:val="en-US"/>
              </w:rPr>
              <w:t>TaxiService</w:t>
            </w:r>
            <w:r w:rsidR="008C038B" w:rsidRPr="00B72E7C">
              <w:t xml:space="preserve"> </w:t>
            </w:r>
            <w:r w:rsidRPr="00B72E7C">
              <w:t xml:space="preserve">вбудований (вкладений) клас </w:t>
            </w:r>
            <w:r w:rsidRPr="006065F5">
              <w:rPr>
                <w:b/>
                <w:lang w:val="en-US"/>
              </w:rPr>
              <w:t>Car</w:t>
            </w:r>
            <w:r w:rsidRPr="00281A87">
              <w:t xml:space="preserve"> </w:t>
            </w:r>
            <w:r>
              <w:t>(</w:t>
            </w:r>
            <w:r w:rsidR="008C038B">
              <w:t>автомобіль</w:t>
            </w:r>
            <w:r>
              <w:rPr>
                <w:lang w:val="en-US"/>
              </w:rPr>
              <w:t>)</w:t>
            </w:r>
            <w:r w:rsidRPr="00A434C9">
              <w:t xml:space="preserve"> </w:t>
            </w:r>
            <w:r w:rsidRPr="00B72E7C">
              <w:t xml:space="preserve">з полями: </w:t>
            </w:r>
          </w:p>
          <w:p w:rsidR="0041202D" w:rsidRDefault="0041202D" w:rsidP="005A224A">
            <w:pPr>
              <w:pStyle w:val="a"/>
              <w:numPr>
                <w:ilvl w:val="1"/>
                <w:numId w:val="53"/>
              </w:numPr>
              <w:ind w:left="1163"/>
              <w:jc w:val="left"/>
              <w:rPr>
                <w:szCs w:val="26"/>
              </w:rPr>
            </w:pPr>
            <w:r>
              <w:rPr>
                <w:szCs w:val="26"/>
              </w:rPr>
              <w:t xml:space="preserve">марка, номер; </w:t>
            </w:r>
          </w:p>
          <w:p w:rsidR="009170B2" w:rsidRDefault="0041202D" w:rsidP="005A224A">
            <w:pPr>
              <w:pStyle w:val="a"/>
              <w:numPr>
                <w:ilvl w:val="1"/>
                <w:numId w:val="53"/>
              </w:numPr>
              <w:ind w:left="1163"/>
              <w:jc w:val="left"/>
              <w:rPr>
                <w:szCs w:val="26"/>
              </w:rPr>
            </w:pPr>
            <w:r>
              <w:rPr>
                <w:szCs w:val="26"/>
              </w:rPr>
              <w:t xml:space="preserve">тип машини (бізнес-клас, економ-клас тощо). </w:t>
            </w:r>
          </w:p>
          <w:p w:rsidR="009170B2" w:rsidRPr="00B72E7C" w:rsidRDefault="009170B2" w:rsidP="009170B2">
            <w:pPr>
              <w:pStyle w:val="a"/>
              <w:numPr>
                <w:ilvl w:val="0"/>
                <w:numId w:val="0"/>
              </w:numPr>
              <w:ind w:left="641" w:hanging="357"/>
            </w:pPr>
            <w:r w:rsidRPr="00B72E7C">
              <w:t>та методами:</w:t>
            </w:r>
          </w:p>
          <w:p w:rsidR="009170B2" w:rsidRPr="00073A26" w:rsidRDefault="00E6202E" w:rsidP="005A224A">
            <w:pPr>
              <w:pStyle w:val="a"/>
              <w:numPr>
                <w:ilvl w:val="1"/>
                <w:numId w:val="53"/>
              </w:numPr>
              <w:ind w:left="1163"/>
              <w:rPr>
                <w:szCs w:val="26"/>
              </w:rPr>
            </w:pPr>
            <w:r>
              <w:rPr>
                <w:szCs w:val="26"/>
              </w:rPr>
              <w:lastRenderedPageBreak/>
              <w:t>р</w:t>
            </w:r>
            <w:r w:rsidR="009170B2" w:rsidRPr="00073A26">
              <w:rPr>
                <w:szCs w:val="26"/>
              </w:rPr>
              <w:t xml:space="preserve">озрахунок витрат пального </w:t>
            </w:r>
            <w:r w:rsidR="00073A26" w:rsidRPr="00073A26">
              <w:rPr>
                <w:szCs w:val="26"/>
              </w:rPr>
              <w:t xml:space="preserve">(кількість літрів палива в баку / кількість км шляху </w:t>
            </w:r>
            <w:r w:rsidR="00073A26" w:rsidRPr="00073A26">
              <w:rPr>
                <w:szCs w:val="26"/>
              </w:rPr>
              <w:sym w:font="Symbol" w:char="F0B4"/>
            </w:r>
            <w:r w:rsidR="00073A26" w:rsidRPr="00073A26">
              <w:rPr>
                <w:szCs w:val="26"/>
              </w:rPr>
              <w:t xml:space="preserve"> 100 = витрата палива в л / 100 км);</w:t>
            </w:r>
          </w:p>
          <w:p w:rsidR="009170B2" w:rsidRPr="00073A26" w:rsidRDefault="00E6202E" w:rsidP="005A224A">
            <w:pPr>
              <w:pStyle w:val="a"/>
              <w:numPr>
                <w:ilvl w:val="1"/>
                <w:numId w:val="53"/>
              </w:numPr>
              <w:ind w:left="1163"/>
              <w:rPr>
                <w:szCs w:val="26"/>
              </w:rPr>
            </w:pPr>
            <w:r>
              <w:rPr>
                <w:szCs w:val="26"/>
              </w:rPr>
              <w:t>ро</w:t>
            </w:r>
            <w:r w:rsidR="009170B2" w:rsidRPr="00073A26">
              <w:rPr>
                <w:szCs w:val="26"/>
              </w:rPr>
              <w:t xml:space="preserve">зрахунок </w:t>
            </w:r>
            <w:r w:rsidR="00617744">
              <w:rPr>
                <w:szCs w:val="26"/>
              </w:rPr>
              <w:t xml:space="preserve">вартості палива на 1 км шляху (вартість за 1км = </w:t>
            </w:r>
            <w:r>
              <w:rPr>
                <w:szCs w:val="26"/>
              </w:rPr>
              <w:t>с</w:t>
            </w:r>
            <w:r w:rsidRPr="00E6202E">
              <w:rPr>
                <w:szCs w:val="26"/>
              </w:rPr>
              <w:t xml:space="preserve">ереднє споживання палива </w:t>
            </w:r>
            <w:r>
              <w:rPr>
                <w:szCs w:val="26"/>
              </w:rPr>
              <w:sym w:font="Symbol" w:char="F0B4"/>
            </w:r>
            <w:r w:rsidRPr="00E6202E">
              <w:rPr>
                <w:szCs w:val="26"/>
              </w:rPr>
              <w:t xml:space="preserve"> ціна палива</w:t>
            </w:r>
            <w:r>
              <w:rPr>
                <w:szCs w:val="26"/>
              </w:rPr>
              <w:t xml:space="preserve"> / 100</w:t>
            </w:r>
            <w:r w:rsidR="00617744">
              <w:rPr>
                <w:szCs w:val="26"/>
              </w:rPr>
              <w:t>)</w:t>
            </w:r>
            <w:r w:rsidR="009170B2" w:rsidRPr="00073A26">
              <w:rPr>
                <w:szCs w:val="26"/>
              </w:rPr>
              <w:t>.</w:t>
            </w:r>
          </w:p>
          <w:p w:rsidR="009170B2" w:rsidRPr="00B72E7C" w:rsidRDefault="009170B2" w:rsidP="005A224A">
            <w:pPr>
              <w:pStyle w:val="a0"/>
              <w:numPr>
                <w:ilvl w:val="0"/>
                <w:numId w:val="70"/>
              </w:numPr>
              <w:ind w:left="312"/>
            </w:pPr>
            <w:r w:rsidRPr="00B72E7C">
              <w:t xml:space="preserve">Модифікувати клас </w:t>
            </w:r>
            <w:r w:rsidR="00E6202E" w:rsidRPr="006065F5">
              <w:rPr>
                <w:b/>
                <w:lang w:val="en-US"/>
              </w:rPr>
              <w:t>TaxiService</w:t>
            </w:r>
            <w:r w:rsidRPr="00B72E7C">
              <w:t xml:space="preserve">, подавши його як частковий, тобто поділивши його на дві частини: в одну частину (окремий файл) включити метод </w:t>
            </w:r>
            <w:r w:rsidR="00E6202E">
              <w:rPr>
                <w:szCs w:val="26"/>
              </w:rPr>
              <w:t>розрахунок вартості виконання замовлення</w:t>
            </w:r>
            <w:r w:rsidRPr="00B72E7C">
              <w:t xml:space="preserve">, в іншу (інший файл) – метод </w:t>
            </w:r>
            <w:r w:rsidR="00E6202E">
              <w:t>розрахунок оптимального маршруту руху</w:t>
            </w:r>
            <w:r>
              <w:t>.</w:t>
            </w:r>
          </w:p>
          <w:p w:rsidR="009170B2" w:rsidRDefault="009170B2" w:rsidP="005A224A">
            <w:pPr>
              <w:pStyle w:val="a0"/>
              <w:numPr>
                <w:ilvl w:val="0"/>
                <w:numId w:val="70"/>
              </w:numPr>
              <w:ind w:left="312"/>
            </w:pPr>
            <w:r w:rsidRPr="00B72E7C">
              <w:t xml:space="preserve">Додати до проекту новий статичний клас </w:t>
            </w:r>
            <w:r w:rsidR="00206D5B" w:rsidRPr="006065F5">
              <w:rPr>
                <w:b/>
                <w:lang w:val="en-US"/>
              </w:rPr>
              <w:t>Сity</w:t>
            </w:r>
            <w:r w:rsidRPr="00A213DA">
              <w:rPr>
                <w:b/>
              </w:rPr>
              <w:t xml:space="preserve"> </w:t>
            </w:r>
            <w:r w:rsidRPr="00B72E7C">
              <w:t>(</w:t>
            </w:r>
            <w:r w:rsidR="00206D5B">
              <w:t>місто</w:t>
            </w:r>
            <w:r w:rsidRPr="00B72E7C">
              <w:t xml:space="preserve">), включивши в нього </w:t>
            </w:r>
            <w:r>
              <w:t>дві</w:t>
            </w:r>
            <w:r w:rsidRPr="00B72E7C">
              <w:t xml:space="preserve"> функції</w:t>
            </w:r>
            <w:r w:rsidR="00EE441C">
              <w:t xml:space="preserve"> </w:t>
            </w:r>
            <w:r w:rsidR="00EE441C" w:rsidRPr="00B72E7C">
              <w:t xml:space="preserve">з варіанта </w:t>
            </w:r>
            <w:r w:rsidR="00EE441C">
              <w:t>15</w:t>
            </w:r>
            <w:r w:rsidR="00EE441C" w:rsidRPr="00B72E7C">
              <w:t xml:space="preserve"> лабораторної роботи 2</w:t>
            </w:r>
            <w:r w:rsidR="00EE441C">
              <w:t xml:space="preserve"> і дописавши метод </w:t>
            </w:r>
            <w:r w:rsidR="00A77834">
              <w:t xml:space="preserve">розрахунку </w:t>
            </w:r>
            <w:r w:rsidR="00EE36D7">
              <w:t>необхідної кількості автомобілів-таксі для міста на рік (кількість автомобілів= (кількість населення</w:t>
            </w:r>
            <w:r w:rsidR="008D751B">
              <w:t xml:space="preserve"> міста</w:t>
            </w:r>
            <w:r w:rsidR="00EE36D7">
              <w:t>*кількість поїздок одного мешканця в рік*відсоток мешканців, що користуються таксі)</w:t>
            </w:r>
            <w:r w:rsidR="008D751B">
              <w:t xml:space="preserve"> </w:t>
            </w:r>
            <w:r w:rsidR="00EE36D7">
              <w:t>/</w:t>
            </w:r>
            <w:r w:rsidR="008D751B">
              <w:t xml:space="preserve"> </w:t>
            </w:r>
            <w:r w:rsidR="00EE36D7">
              <w:t>(</w:t>
            </w:r>
            <w:r w:rsidR="008D751B">
              <w:t>365 днів*кількість пасажирів в день*100</w:t>
            </w:r>
            <w:r w:rsidR="00EE36D7">
              <w:t>))</w:t>
            </w:r>
            <w:r>
              <w:t xml:space="preserve"> </w:t>
            </w:r>
          </w:p>
          <w:p w:rsidR="000C0E6D" w:rsidRPr="00B72E7C" w:rsidRDefault="000C0E6D" w:rsidP="00206D5B">
            <w:pPr>
              <w:pStyle w:val="a"/>
              <w:numPr>
                <w:ilvl w:val="0"/>
                <w:numId w:val="0"/>
              </w:numPr>
              <w:ind w:left="1304"/>
            </w:pP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Pr>
                <w:b/>
                <w:sz w:val="36"/>
                <w:szCs w:val="36"/>
              </w:rPr>
              <w:lastRenderedPageBreak/>
              <w:t>16.</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63219">
              <w:t>обслуговування клієнтів в банку</w:t>
            </w:r>
            <w:r w:rsidRPr="00B72E7C">
              <w:t xml:space="preserve">. </w:t>
            </w:r>
          </w:p>
          <w:p w:rsidR="000C0E6D" w:rsidRPr="006065F5" w:rsidRDefault="000C0E6D" w:rsidP="005A224A">
            <w:pPr>
              <w:pStyle w:val="a0"/>
              <w:numPr>
                <w:ilvl w:val="0"/>
                <w:numId w:val="71"/>
              </w:numPr>
              <w:ind w:left="312"/>
              <w:rPr>
                <w:lang w:val="en-US"/>
              </w:rPr>
            </w:pPr>
            <w:r w:rsidRPr="00B72E7C">
              <w:t xml:space="preserve">Створити класи </w:t>
            </w:r>
            <w:r w:rsidR="0045015A" w:rsidRPr="006065F5">
              <w:rPr>
                <w:b/>
                <w:lang w:val="en-US"/>
              </w:rPr>
              <w:t>Client</w:t>
            </w:r>
            <w:r w:rsidR="0045015A">
              <w:rPr>
                <w:lang w:val="en-US"/>
              </w:rPr>
              <w:t xml:space="preserve"> (</w:t>
            </w:r>
            <w:r w:rsidRPr="0045015A">
              <w:t>К</w:t>
            </w:r>
            <w:r w:rsidR="006F62A0" w:rsidRPr="0045015A">
              <w:t>л</w:t>
            </w:r>
            <w:r w:rsidRPr="0045015A">
              <w:t>ієнт</w:t>
            </w:r>
            <w:r w:rsidR="0045015A">
              <w:rPr>
                <w:lang w:val="en-US"/>
              </w:rPr>
              <w:t xml:space="preserve">) та </w:t>
            </w:r>
            <w:r w:rsidR="0045015A" w:rsidRPr="006065F5">
              <w:rPr>
                <w:b/>
                <w:lang w:val="en-US"/>
              </w:rPr>
              <w:t>Bank</w:t>
            </w:r>
            <w:r w:rsidRPr="0045015A">
              <w:t xml:space="preserve"> </w:t>
            </w:r>
            <w:r w:rsidR="0045015A">
              <w:rPr>
                <w:lang w:val="en-US"/>
              </w:rPr>
              <w:t>(</w:t>
            </w:r>
            <w:r w:rsidRPr="0045015A">
              <w:t>Банк</w:t>
            </w:r>
            <w:r w:rsidR="0045015A">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C63219" w:rsidRPr="00B72E7C" w:rsidRDefault="00C63219" w:rsidP="005A224A">
            <w:pPr>
              <w:pStyle w:val="a0"/>
              <w:numPr>
                <w:ilvl w:val="0"/>
                <w:numId w:val="71"/>
              </w:numPr>
              <w:ind w:left="312"/>
            </w:pPr>
            <w:r w:rsidRPr="00B72E7C">
              <w:t>Визначити в класах закриті поля:</w:t>
            </w:r>
          </w:p>
          <w:p w:rsidR="00C63219" w:rsidRPr="00B72E7C" w:rsidRDefault="00C63219" w:rsidP="00C63219">
            <w:pPr>
              <w:pStyle w:val="a"/>
              <w:ind w:left="596"/>
            </w:pPr>
            <w:r w:rsidRPr="00B72E7C">
              <w:t xml:space="preserve">клас </w:t>
            </w:r>
            <w:r w:rsidRPr="006065F5">
              <w:rPr>
                <w:b/>
                <w:lang w:val="en-US"/>
              </w:rPr>
              <w:t>Client</w:t>
            </w:r>
            <w:r w:rsidRPr="00B72E7C">
              <w:t xml:space="preserve">: </w:t>
            </w:r>
            <w:r w:rsidR="0045015A">
              <w:rPr>
                <w:lang w:val="en-US"/>
              </w:rPr>
              <w:t xml:space="preserve">FirstName, </w:t>
            </w:r>
            <w:r w:rsidRPr="00B72E7C">
              <w:t>LastName,</w:t>
            </w:r>
            <w:r>
              <w:t xml:space="preserve"> </w:t>
            </w:r>
            <w:r w:rsidR="0045015A">
              <w:t xml:space="preserve">паспорт, </w:t>
            </w:r>
            <w:r>
              <w:t xml:space="preserve">адреса </w:t>
            </w:r>
            <w:r w:rsidR="0045015A">
              <w:t>прописки</w:t>
            </w:r>
            <w:r>
              <w:t xml:space="preserve">, </w:t>
            </w:r>
            <w:r w:rsidR="0045015A">
              <w:t xml:space="preserve">ідентифікаційний код, </w:t>
            </w:r>
            <w:r>
              <w:t>телефон;</w:t>
            </w:r>
          </w:p>
          <w:p w:rsidR="0045015A" w:rsidRDefault="00C63219" w:rsidP="005A224A">
            <w:pPr>
              <w:pStyle w:val="a"/>
              <w:ind w:left="596"/>
            </w:pPr>
            <w:r w:rsidRPr="00B72E7C">
              <w:t xml:space="preserve">клас </w:t>
            </w:r>
            <w:r w:rsidR="0045015A" w:rsidRPr="006065F5">
              <w:rPr>
                <w:b/>
                <w:lang w:val="en-US"/>
              </w:rPr>
              <w:t>Bank</w:t>
            </w:r>
            <w:r w:rsidRPr="00B72E7C">
              <w:t xml:space="preserve">: </w:t>
            </w:r>
            <w:r>
              <w:t xml:space="preserve">назва </w:t>
            </w:r>
            <w:r w:rsidR="0045015A">
              <w:t>банк</w:t>
            </w:r>
            <w:r w:rsidR="002E33FC">
              <w:t>у</w:t>
            </w:r>
            <w:r w:rsidR="0045015A">
              <w:t xml:space="preserve">, </w:t>
            </w:r>
            <w:r>
              <w:t xml:space="preserve"> </w:t>
            </w:r>
            <w:r w:rsidR="002E33FC" w:rsidRPr="002E33FC">
              <w:t xml:space="preserve">МФО банку, </w:t>
            </w:r>
            <w:r w:rsidR="002E33FC" w:rsidRPr="006065F5">
              <w:rPr>
                <w:lang w:val="en-US"/>
              </w:rPr>
              <w:t>SWIFT</w:t>
            </w:r>
            <w:r w:rsidR="002E33FC" w:rsidRPr="002E33FC">
              <w:t xml:space="preserve"> код</w:t>
            </w:r>
            <w:r w:rsidR="002E33FC">
              <w:t>, сайт банку.</w:t>
            </w:r>
          </w:p>
          <w:p w:rsidR="00C63219" w:rsidRPr="00B72E7C" w:rsidRDefault="00C63219" w:rsidP="005A224A">
            <w:pPr>
              <w:pStyle w:val="a"/>
              <w:numPr>
                <w:ilvl w:val="0"/>
                <w:numId w:val="71"/>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C63219" w:rsidRPr="00B72E7C" w:rsidRDefault="00C63219" w:rsidP="005A224A">
            <w:pPr>
              <w:pStyle w:val="a0"/>
              <w:numPr>
                <w:ilvl w:val="0"/>
                <w:numId w:val="71"/>
              </w:numPr>
              <w:ind w:left="312"/>
            </w:pPr>
            <w:r w:rsidRPr="00B72E7C">
              <w:t xml:space="preserve">Визначити в класах конструктори з параметрами для ініціалізації полів класів початковими значеннями. </w:t>
            </w:r>
          </w:p>
          <w:p w:rsidR="00C63219" w:rsidRPr="00B72E7C" w:rsidRDefault="00C63219" w:rsidP="005A224A">
            <w:pPr>
              <w:pStyle w:val="a0"/>
              <w:numPr>
                <w:ilvl w:val="0"/>
                <w:numId w:val="71"/>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C63219" w:rsidRPr="00B72E7C" w:rsidRDefault="00C63219" w:rsidP="005A224A">
            <w:pPr>
              <w:pStyle w:val="a0"/>
              <w:numPr>
                <w:ilvl w:val="0"/>
                <w:numId w:val="71"/>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C63219" w:rsidRPr="00B72E7C" w:rsidRDefault="00C63219" w:rsidP="005A224A">
            <w:pPr>
              <w:pStyle w:val="a0"/>
              <w:numPr>
                <w:ilvl w:val="0"/>
                <w:numId w:val="71"/>
              </w:numPr>
              <w:ind w:left="312"/>
            </w:pPr>
            <w:r w:rsidRPr="00B72E7C">
              <w:t>Визначити в класах відкриті методи для роботи з об’єктами:</w:t>
            </w:r>
          </w:p>
          <w:p w:rsidR="00C63219" w:rsidRPr="00B72E7C" w:rsidRDefault="00C63219" w:rsidP="00C63219">
            <w:pPr>
              <w:pStyle w:val="a"/>
              <w:ind w:left="737"/>
            </w:pPr>
            <w:r w:rsidRPr="00B72E7C">
              <w:t xml:space="preserve">клас </w:t>
            </w:r>
            <w:r w:rsidRPr="006065F5">
              <w:rPr>
                <w:b/>
                <w:lang w:val="en-US"/>
              </w:rPr>
              <w:t>Client</w:t>
            </w:r>
            <w:r w:rsidRPr="00B72E7C">
              <w:t>:</w:t>
            </w:r>
          </w:p>
          <w:p w:rsidR="00C63219" w:rsidRDefault="00B41A9B" w:rsidP="005A224A">
            <w:pPr>
              <w:pStyle w:val="a"/>
              <w:numPr>
                <w:ilvl w:val="1"/>
                <w:numId w:val="53"/>
              </w:numPr>
              <w:ind w:left="1163"/>
            </w:pPr>
            <w:r>
              <w:t>зменшення суми на рахунку (</w:t>
            </w:r>
            <w:r w:rsidR="00C63219">
              <w:t xml:space="preserve">оплата </w:t>
            </w:r>
            <w:r w:rsidR="00065803">
              <w:t>комунальних платежів</w:t>
            </w:r>
            <w:r>
              <w:t>, оплата покупок)</w:t>
            </w:r>
            <w:r w:rsidR="00547BA6">
              <w:t>;</w:t>
            </w:r>
          </w:p>
          <w:p w:rsidR="00547BA6" w:rsidRDefault="00547BA6" w:rsidP="005A224A">
            <w:pPr>
              <w:pStyle w:val="a"/>
              <w:numPr>
                <w:ilvl w:val="1"/>
                <w:numId w:val="53"/>
              </w:numPr>
              <w:ind w:left="1163"/>
            </w:pPr>
            <w:r>
              <w:t xml:space="preserve">поповнення рахунку (зарплата, пенсія, перекази тощо) </w:t>
            </w:r>
          </w:p>
          <w:p w:rsidR="00C63219" w:rsidRPr="00B72E7C" w:rsidRDefault="00C63219" w:rsidP="00C63219">
            <w:pPr>
              <w:pStyle w:val="a"/>
              <w:ind w:left="737"/>
            </w:pPr>
            <w:r w:rsidRPr="00B72E7C">
              <w:t xml:space="preserve">клас </w:t>
            </w:r>
            <w:r w:rsidR="002E33FC" w:rsidRPr="006065F5">
              <w:rPr>
                <w:b/>
                <w:lang w:val="en-US"/>
              </w:rPr>
              <w:t>Bank</w:t>
            </w:r>
            <w:r w:rsidRPr="00C54275">
              <w:rPr>
                <w:b/>
              </w:rPr>
              <w:t>:</w:t>
            </w:r>
            <w:r w:rsidRPr="00B72E7C">
              <w:t xml:space="preserve"> </w:t>
            </w:r>
          </w:p>
          <w:p w:rsidR="00C63219" w:rsidRPr="00C54275" w:rsidRDefault="00B41A9B" w:rsidP="005A224A">
            <w:pPr>
              <w:pStyle w:val="a"/>
              <w:numPr>
                <w:ilvl w:val="1"/>
                <w:numId w:val="53"/>
              </w:numPr>
              <w:ind w:left="1163"/>
              <w:jc w:val="left"/>
              <w:rPr>
                <w:szCs w:val="26"/>
              </w:rPr>
            </w:pPr>
            <w:r>
              <w:rPr>
                <w:szCs w:val="26"/>
              </w:rPr>
              <w:t xml:space="preserve">видача кредитів </w:t>
            </w:r>
            <w:r w:rsidR="006A7678">
              <w:rPr>
                <w:szCs w:val="26"/>
              </w:rPr>
              <w:t xml:space="preserve">під відсотки </w:t>
            </w:r>
            <w:r w:rsidR="00B95D02">
              <w:rPr>
                <w:szCs w:val="26"/>
              </w:rPr>
              <w:t xml:space="preserve">з </w:t>
            </w:r>
            <w:r w:rsidR="006A7678">
              <w:rPr>
                <w:szCs w:val="26"/>
              </w:rPr>
              <w:t>погашення відсотків та поверненням коштів по кредиту.</w:t>
            </w:r>
          </w:p>
          <w:p w:rsidR="00B95D02" w:rsidRDefault="00B41A9B" w:rsidP="005A224A">
            <w:pPr>
              <w:pStyle w:val="a"/>
              <w:numPr>
                <w:ilvl w:val="1"/>
                <w:numId w:val="53"/>
              </w:numPr>
              <w:ind w:left="1163"/>
            </w:pPr>
            <w:r>
              <w:t xml:space="preserve">прийом вкладів </w:t>
            </w:r>
            <w:r w:rsidR="00B95D02">
              <w:t>з розрахунком прибутку по депозиту за алгоритмом: сума прибутку = розмір депозиту * (1+(відсоткова ставка/12)*термін зберігання вкладу/100);</w:t>
            </w:r>
          </w:p>
          <w:p w:rsidR="00027136" w:rsidRDefault="00B95D02" w:rsidP="005A224A">
            <w:pPr>
              <w:pStyle w:val="a"/>
              <w:numPr>
                <w:ilvl w:val="1"/>
                <w:numId w:val="53"/>
              </w:numPr>
              <w:ind w:left="1163"/>
            </w:pPr>
            <w:r>
              <w:t>відкриття та ведення рахунків</w:t>
            </w:r>
            <w:r w:rsidR="006A7678">
              <w:t xml:space="preserve"> </w:t>
            </w:r>
            <w:r w:rsidR="00027136">
              <w:t>(за відкриття та ведення зарплатних та інших рахунків банк отримує кошти від установ та клієнтів)</w:t>
            </w:r>
          </w:p>
          <w:p w:rsidR="00C63219" w:rsidRPr="00B72E7C" w:rsidRDefault="00C63219" w:rsidP="005A224A">
            <w:pPr>
              <w:pStyle w:val="a"/>
              <w:numPr>
                <w:ilvl w:val="0"/>
                <w:numId w:val="71"/>
              </w:numPr>
              <w:ind w:left="312"/>
            </w:pPr>
            <w:r w:rsidRPr="00B72E7C">
              <w:t xml:space="preserve">Додати до класу </w:t>
            </w:r>
            <w:r w:rsidR="002E33FC" w:rsidRPr="006065F5">
              <w:rPr>
                <w:b/>
                <w:lang w:val="en-US"/>
              </w:rPr>
              <w:t>Bank</w:t>
            </w:r>
            <w:r w:rsidR="002E33FC" w:rsidRPr="00B72E7C">
              <w:t xml:space="preserve"> </w:t>
            </w:r>
            <w:r w:rsidRPr="00B72E7C">
              <w:t xml:space="preserve">вбудований (вкладений) клас </w:t>
            </w:r>
            <w:r w:rsidR="002E33FC" w:rsidRPr="006065F5">
              <w:rPr>
                <w:b/>
                <w:lang w:val="en-US"/>
              </w:rPr>
              <w:t>Website</w:t>
            </w:r>
            <w:r w:rsidRPr="00281A87">
              <w:t xml:space="preserve"> </w:t>
            </w:r>
            <w:r>
              <w:t>(</w:t>
            </w:r>
            <w:r w:rsidR="002E33FC">
              <w:t>сайт банку</w:t>
            </w:r>
            <w:r w:rsidRPr="00027136">
              <w:rPr>
                <w:lang w:val="en-US"/>
              </w:rPr>
              <w:t>)</w:t>
            </w:r>
            <w:r w:rsidRPr="00A434C9">
              <w:t xml:space="preserve"> </w:t>
            </w:r>
            <w:r w:rsidRPr="00B72E7C">
              <w:t xml:space="preserve">з полями: </w:t>
            </w:r>
          </w:p>
          <w:p w:rsidR="00C63219" w:rsidRDefault="00027136" w:rsidP="005A224A">
            <w:pPr>
              <w:pStyle w:val="a"/>
              <w:numPr>
                <w:ilvl w:val="1"/>
                <w:numId w:val="53"/>
              </w:numPr>
              <w:ind w:left="1163"/>
              <w:jc w:val="left"/>
              <w:rPr>
                <w:szCs w:val="26"/>
              </w:rPr>
            </w:pPr>
            <w:r w:rsidRPr="006065F5">
              <w:rPr>
                <w:szCs w:val="26"/>
                <w:lang w:val="en-US"/>
              </w:rPr>
              <w:t>URL</w:t>
            </w:r>
            <w:r>
              <w:rPr>
                <w:szCs w:val="26"/>
              </w:rPr>
              <w:t xml:space="preserve"> сайта</w:t>
            </w:r>
            <w:r w:rsidR="00C63219">
              <w:rPr>
                <w:szCs w:val="26"/>
              </w:rPr>
              <w:t xml:space="preserve">; </w:t>
            </w:r>
          </w:p>
          <w:p w:rsidR="00C63219" w:rsidRDefault="006532C5" w:rsidP="005A224A">
            <w:pPr>
              <w:pStyle w:val="a"/>
              <w:numPr>
                <w:ilvl w:val="1"/>
                <w:numId w:val="53"/>
              </w:numPr>
              <w:ind w:left="1163"/>
              <w:jc w:val="left"/>
              <w:rPr>
                <w:szCs w:val="26"/>
              </w:rPr>
            </w:pPr>
            <w:r>
              <w:rPr>
                <w:szCs w:val="26"/>
              </w:rPr>
              <w:lastRenderedPageBreak/>
              <w:t xml:space="preserve">Назва </w:t>
            </w:r>
            <w:r w:rsidR="00027136">
              <w:rPr>
                <w:szCs w:val="26"/>
              </w:rPr>
              <w:t>Інтернет</w:t>
            </w:r>
            <w:r>
              <w:rPr>
                <w:szCs w:val="26"/>
              </w:rPr>
              <w:t>-банку (наприклад, «Приват24»)</w:t>
            </w:r>
          </w:p>
          <w:p w:rsidR="00C63219" w:rsidRPr="00B72E7C" w:rsidRDefault="00C63219" w:rsidP="00C63219">
            <w:pPr>
              <w:pStyle w:val="a"/>
              <w:numPr>
                <w:ilvl w:val="0"/>
                <w:numId w:val="0"/>
              </w:numPr>
              <w:ind w:left="641" w:hanging="357"/>
            </w:pPr>
            <w:r w:rsidRPr="00B72E7C">
              <w:t>та методами:</w:t>
            </w:r>
          </w:p>
          <w:p w:rsidR="006532C5" w:rsidRDefault="006532C5" w:rsidP="005A224A">
            <w:pPr>
              <w:pStyle w:val="a"/>
              <w:numPr>
                <w:ilvl w:val="1"/>
                <w:numId w:val="53"/>
              </w:numPr>
              <w:ind w:left="1163"/>
              <w:rPr>
                <w:szCs w:val="26"/>
              </w:rPr>
            </w:pPr>
            <w:r w:rsidRPr="006532C5">
              <w:rPr>
                <w:szCs w:val="26"/>
              </w:rPr>
              <w:t xml:space="preserve">контроль залишків по поточних рахунках, </w:t>
            </w:r>
          </w:p>
          <w:p w:rsidR="006532C5" w:rsidRDefault="006532C5" w:rsidP="005A224A">
            <w:pPr>
              <w:pStyle w:val="a"/>
              <w:numPr>
                <w:ilvl w:val="1"/>
                <w:numId w:val="53"/>
              </w:numPr>
              <w:ind w:left="1163"/>
              <w:rPr>
                <w:szCs w:val="26"/>
              </w:rPr>
            </w:pPr>
            <w:r w:rsidRPr="006532C5">
              <w:rPr>
                <w:szCs w:val="26"/>
              </w:rPr>
              <w:t xml:space="preserve">оформлення депозиту, </w:t>
            </w:r>
          </w:p>
          <w:p w:rsidR="006532C5" w:rsidRDefault="006532C5" w:rsidP="005A224A">
            <w:pPr>
              <w:pStyle w:val="a"/>
              <w:numPr>
                <w:ilvl w:val="1"/>
                <w:numId w:val="53"/>
              </w:numPr>
              <w:ind w:left="1163"/>
              <w:rPr>
                <w:szCs w:val="26"/>
              </w:rPr>
            </w:pPr>
            <w:r w:rsidRPr="006532C5">
              <w:rPr>
                <w:szCs w:val="26"/>
              </w:rPr>
              <w:t>оплата комунальних послуг, переказ коштів на рахунки </w:t>
            </w:r>
          </w:p>
          <w:p w:rsidR="00C63219" w:rsidRPr="00B72E7C" w:rsidRDefault="00C63219" w:rsidP="005A224A">
            <w:pPr>
              <w:pStyle w:val="a0"/>
              <w:numPr>
                <w:ilvl w:val="0"/>
                <w:numId w:val="71"/>
              </w:numPr>
              <w:ind w:left="312"/>
            </w:pPr>
            <w:r w:rsidRPr="00B72E7C">
              <w:t xml:space="preserve">Модифікувати клас </w:t>
            </w:r>
            <w:r w:rsidR="002E33FC" w:rsidRPr="006065F5">
              <w:rPr>
                <w:b/>
                <w:lang w:val="en-US"/>
              </w:rPr>
              <w:t>Bank</w:t>
            </w:r>
            <w:r w:rsidRPr="00B72E7C">
              <w:t xml:space="preserve">, подавши його як частковий, тобто поділивши його на дві частини: в одну частину (окремий файл) включити метод </w:t>
            </w:r>
            <w:r w:rsidR="006532C5">
              <w:rPr>
                <w:szCs w:val="26"/>
              </w:rPr>
              <w:t>видачі кредитів під відсотки</w:t>
            </w:r>
            <w:r w:rsidRPr="00B72E7C">
              <w:t xml:space="preserve">, в іншу (інший файл) – метод </w:t>
            </w:r>
            <w:r w:rsidR="006532C5">
              <w:t>прийому вкладів з розрахунком прибутку по депозиту</w:t>
            </w:r>
            <w:r>
              <w:t>.</w:t>
            </w:r>
          </w:p>
          <w:p w:rsidR="00C61616" w:rsidRPr="00C61616" w:rsidRDefault="00C63219" w:rsidP="005A224A">
            <w:pPr>
              <w:pStyle w:val="a0"/>
              <w:numPr>
                <w:ilvl w:val="0"/>
                <w:numId w:val="71"/>
              </w:numPr>
              <w:ind w:left="312"/>
            </w:pPr>
            <w:r w:rsidRPr="00B72E7C">
              <w:t xml:space="preserve">Додати до проекту новий статичний клас </w:t>
            </w:r>
            <w:r w:rsidR="006532C5" w:rsidRPr="006065F5">
              <w:rPr>
                <w:b/>
                <w:lang w:val="en-US"/>
              </w:rPr>
              <w:t>NBU</w:t>
            </w:r>
            <w:r w:rsidRPr="00A213DA">
              <w:rPr>
                <w:b/>
              </w:rPr>
              <w:t xml:space="preserve"> </w:t>
            </w:r>
            <w:r w:rsidRPr="00B72E7C">
              <w:t>(</w:t>
            </w:r>
            <w:r w:rsidR="006532C5" w:rsidRPr="006532C5">
              <w:t>Національний банк України</w:t>
            </w:r>
            <w:r w:rsidRPr="00B72E7C">
              <w:t xml:space="preserve">), включивши в нього </w:t>
            </w:r>
            <w:r>
              <w:t>дв</w:t>
            </w:r>
            <w:r w:rsidR="00C61616">
              <w:rPr>
                <w:lang w:val="en-US"/>
              </w:rPr>
              <w:t>а методи:</w:t>
            </w:r>
          </w:p>
          <w:p w:rsidR="00C61616" w:rsidRDefault="00C61616" w:rsidP="005A224A">
            <w:pPr>
              <w:pStyle w:val="a"/>
              <w:numPr>
                <w:ilvl w:val="1"/>
                <w:numId w:val="53"/>
              </w:numPr>
              <w:ind w:left="1163"/>
              <w:rPr>
                <w:szCs w:val="26"/>
              </w:rPr>
            </w:pPr>
            <w:r w:rsidRPr="00C61616">
              <w:rPr>
                <w:szCs w:val="26"/>
              </w:rPr>
              <w:t xml:space="preserve">регулювання курсу грошової одиниці України </w:t>
            </w:r>
            <w:r>
              <w:rPr>
                <w:szCs w:val="26"/>
              </w:rPr>
              <w:t xml:space="preserve">по відношенню </w:t>
            </w:r>
            <w:r w:rsidRPr="00C61616">
              <w:rPr>
                <w:szCs w:val="26"/>
              </w:rPr>
              <w:t>до іноземних валют шляхом купівлі-продажу іноземної валюти на фінансових ринках</w:t>
            </w:r>
            <w:r>
              <w:rPr>
                <w:szCs w:val="26"/>
              </w:rPr>
              <w:t>;</w:t>
            </w:r>
          </w:p>
          <w:p w:rsidR="00C63219" w:rsidRPr="00C61616" w:rsidRDefault="00C61616" w:rsidP="005A224A">
            <w:pPr>
              <w:pStyle w:val="a"/>
              <w:numPr>
                <w:ilvl w:val="1"/>
                <w:numId w:val="53"/>
              </w:numPr>
              <w:ind w:left="1163"/>
              <w:rPr>
                <w:szCs w:val="26"/>
              </w:rPr>
            </w:pPr>
            <w:r w:rsidRPr="00C61616">
              <w:rPr>
                <w:szCs w:val="26"/>
              </w:rPr>
              <w:t>емісі</w:t>
            </w:r>
            <w:r>
              <w:rPr>
                <w:szCs w:val="26"/>
              </w:rPr>
              <w:t>я</w:t>
            </w:r>
            <w:r w:rsidRPr="00C61616">
              <w:rPr>
                <w:szCs w:val="26"/>
              </w:rPr>
              <w:t xml:space="preserve"> грошей в обіг</w:t>
            </w:r>
            <w:r w:rsidR="00CD19B5">
              <w:rPr>
                <w:szCs w:val="26"/>
              </w:rPr>
              <w:t xml:space="preserve"> (друкування банкнот</w:t>
            </w:r>
            <w:r w:rsidR="00040AE6">
              <w:rPr>
                <w:szCs w:val="26"/>
              </w:rPr>
              <w:t xml:space="preserve"> і збільшення інфляції</w:t>
            </w:r>
            <w:r w:rsidR="00CD19B5">
              <w:rPr>
                <w:szCs w:val="26"/>
              </w:rPr>
              <w:t>).</w:t>
            </w:r>
          </w:p>
          <w:p w:rsidR="000C0E6D" w:rsidRPr="00B72E7C" w:rsidRDefault="000C0E6D" w:rsidP="000C0E6D">
            <w:pPr>
              <w:ind w:firstLine="0"/>
            </w:pPr>
          </w:p>
        </w:tc>
      </w:tr>
      <w:tr w:rsidR="000C0E6D" w:rsidRPr="00B72E7C" w:rsidTr="009E331E">
        <w:trPr>
          <w:trHeight w:val="2911"/>
          <w:jc w:val="center"/>
        </w:trPr>
        <w:tc>
          <w:tcPr>
            <w:tcW w:w="851" w:type="dxa"/>
            <w:shd w:val="clear" w:color="auto" w:fill="D9D9D9" w:themeFill="background1" w:themeFillShade="D9"/>
            <w:vAlign w:val="center"/>
          </w:tcPr>
          <w:p w:rsidR="000C0E6D" w:rsidRPr="004A4CB3" w:rsidRDefault="003255CB" w:rsidP="003255CB">
            <w:pPr>
              <w:pStyle w:val="aa"/>
              <w:ind w:left="0" w:firstLine="0"/>
              <w:rPr>
                <w:b/>
                <w:sz w:val="36"/>
                <w:szCs w:val="36"/>
              </w:rPr>
            </w:pPr>
            <w:r>
              <w:rPr>
                <w:b/>
                <w:sz w:val="36"/>
                <w:szCs w:val="36"/>
              </w:rPr>
              <w:lastRenderedPageBreak/>
              <w:t>17.</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173982">
              <w:t>пацієнтів і лікарі</w:t>
            </w:r>
            <w:r w:rsidR="00213D0E">
              <w:t>в</w:t>
            </w:r>
            <w:r w:rsidRPr="00B72E7C">
              <w:t xml:space="preserve">. </w:t>
            </w:r>
          </w:p>
          <w:p w:rsidR="000C0E6D" w:rsidRPr="00F60488" w:rsidRDefault="000C0E6D" w:rsidP="00F60488">
            <w:pPr>
              <w:pStyle w:val="a0"/>
              <w:numPr>
                <w:ilvl w:val="0"/>
                <w:numId w:val="73"/>
              </w:numPr>
              <w:ind w:left="312"/>
            </w:pPr>
            <w:r w:rsidRPr="00B72E7C">
              <w:t xml:space="preserve">Створити класи </w:t>
            </w:r>
            <w:r w:rsidR="00F60488" w:rsidRPr="006065F5">
              <w:rPr>
                <w:b/>
                <w:lang w:val="en-US"/>
              </w:rPr>
              <w:t>Patient</w:t>
            </w:r>
            <w:r w:rsidR="00F60488">
              <w:t xml:space="preserve"> </w:t>
            </w:r>
            <w:r w:rsidRPr="00B72E7C">
              <w:t>(</w:t>
            </w:r>
            <w:r w:rsidR="00F60488">
              <w:rPr>
                <w:lang w:val="en-US"/>
              </w:rPr>
              <w:t>паці</w:t>
            </w:r>
            <w:r w:rsidR="00F60488">
              <w:t>єнт</w:t>
            </w:r>
            <w:r w:rsidRPr="00B72E7C">
              <w:t xml:space="preserve">) </w:t>
            </w:r>
            <w:r w:rsidR="00F60488" w:rsidRPr="006065F5">
              <w:rPr>
                <w:b/>
                <w:lang w:val="en-US"/>
              </w:rPr>
              <w:t>Doctor</w:t>
            </w:r>
            <w:r w:rsidR="00F60488">
              <w:rPr>
                <w:lang w:val="en-US"/>
              </w:rPr>
              <w:t xml:space="preserve"> </w:t>
            </w:r>
            <w:r w:rsidR="00F60488">
              <w:t>(</w:t>
            </w:r>
            <w:r w:rsidRPr="00F60488">
              <w:t>Лікар</w:t>
            </w:r>
            <w:r w:rsidR="00F60488" w:rsidRPr="00F60488">
              <w:t>)</w:t>
            </w:r>
            <w:r w:rsidR="00F60488">
              <w:t>.</w:t>
            </w:r>
            <w:r w:rsidRPr="00B72E7C">
              <w:t xml:space="preserve"> Рекомендується кожний клас створювати в окремому файлі командою </w:t>
            </w:r>
            <w:r w:rsidRPr="006065F5">
              <w:rPr>
                <w:lang w:val="en-US"/>
              </w:rPr>
              <w:t>Project → Add class</w:t>
            </w:r>
            <w:r w:rsidR="00F60488">
              <w:t>.</w:t>
            </w:r>
          </w:p>
          <w:p w:rsidR="00F60488" w:rsidRPr="00B72E7C" w:rsidRDefault="00F60488" w:rsidP="00F60488">
            <w:pPr>
              <w:pStyle w:val="a0"/>
              <w:numPr>
                <w:ilvl w:val="0"/>
                <w:numId w:val="73"/>
              </w:numPr>
              <w:ind w:left="312" w:hanging="312"/>
            </w:pPr>
            <w:r w:rsidRPr="00B72E7C">
              <w:t>Визначити в класах закриті поля:</w:t>
            </w:r>
          </w:p>
          <w:p w:rsidR="00F60488" w:rsidRPr="00B72E7C" w:rsidRDefault="00F60488" w:rsidP="00F60488">
            <w:pPr>
              <w:pStyle w:val="a"/>
              <w:ind w:left="596"/>
            </w:pPr>
            <w:r w:rsidRPr="00B72E7C">
              <w:t xml:space="preserve">клас </w:t>
            </w:r>
            <w:r w:rsidRPr="006065F5">
              <w:rPr>
                <w:b/>
                <w:lang w:val="en-US"/>
              </w:rPr>
              <w:t>Patient</w:t>
            </w:r>
            <w:r w:rsidRPr="00B72E7C">
              <w:t xml:space="preserve">: </w:t>
            </w:r>
            <w:r w:rsidRPr="006065F5">
              <w:rPr>
                <w:lang w:val="en-US"/>
              </w:rPr>
              <w:t>FirstName, LastName</w:t>
            </w:r>
            <w:r w:rsidRPr="00B72E7C">
              <w:t>,</w:t>
            </w:r>
            <w:r>
              <w:t xml:space="preserve"> паспорт, адреса прописки, телефон;</w:t>
            </w:r>
          </w:p>
          <w:p w:rsidR="00F60488" w:rsidRDefault="00F60488" w:rsidP="00F60488">
            <w:pPr>
              <w:pStyle w:val="a"/>
              <w:ind w:left="596"/>
            </w:pPr>
            <w:r w:rsidRPr="00B72E7C">
              <w:t xml:space="preserve">клас </w:t>
            </w:r>
            <w:r w:rsidRPr="006065F5">
              <w:rPr>
                <w:b/>
                <w:lang w:val="en-US"/>
              </w:rPr>
              <w:t>Doctor</w:t>
            </w:r>
            <w:r w:rsidRPr="006065F5">
              <w:rPr>
                <w:lang w:val="en-US"/>
              </w:rPr>
              <w:t>:</w:t>
            </w:r>
            <w:r w:rsidR="00347D7E" w:rsidRPr="006065F5">
              <w:rPr>
                <w:lang w:val="en-US"/>
              </w:rPr>
              <w:t xml:space="preserve"> FirstName, LastName,</w:t>
            </w:r>
            <w:r w:rsidR="00347D7E">
              <w:t xml:space="preserve"> спеціальність, кваліфікація, </w:t>
            </w:r>
          </w:p>
          <w:p w:rsidR="00F60488" w:rsidRPr="00B72E7C" w:rsidRDefault="00F60488" w:rsidP="00F60488">
            <w:pPr>
              <w:pStyle w:val="a"/>
              <w:numPr>
                <w:ilvl w:val="0"/>
                <w:numId w:val="73"/>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F60488" w:rsidRPr="00B72E7C" w:rsidRDefault="00F60488" w:rsidP="00F60488">
            <w:pPr>
              <w:pStyle w:val="a0"/>
              <w:numPr>
                <w:ilvl w:val="0"/>
                <w:numId w:val="73"/>
              </w:numPr>
              <w:ind w:left="312"/>
            </w:pPr>
            <w:r w:rsidRPr="00B72E7C">
              <w:t xml:space="preserve">Визначити в класах конструктори з параметрами для ініціалізації полів класів початковими значеннями. </w:t>
            </w:r>
          </w:p>
          <w:p w:rsidR="00F60488" w:rsidRPr="00B72E7C" w:rsidRDefault="00F60488" w:rsidP="00F60488">
            <w:pPr>
              <w:pStyle w:val="a0"/>
              <w:numPr>
                <w:ilvl w:val="0"/>
                <w:numId w:val="73"/>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F60488" w:rsidRPr="00B72E7C" w:rsidRDefault="00F60488" w:rsidP="00F60488">
            <w:pPr>
              <w:pStyle w:val="a0"/>
              <w:numPr>
                <w:ilvl w:val="0"/>
                <w:numId w:val="73"/>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F60488" w:rsidRPr="00B72E7C" w:rsidRDefault="00F60488" w:rsidP="00F60488">
            <w:pPr>
              <w:pStyle w:val="a0"/>
              <w:numPr>
                <w:ilvl w:val="0"/>
                <w:numId w:val="73"/>
              </w:numPr>
              <w:ind w:left="312"/>
            </w:pPr>
            <w:r w:rsidRPr="00B72E7C">
              <w:t>Визначити в класах відкриті методи для роботи з об’єктами:</w:t>
            </w:r>
          </w:p>
          <w:p w:rsidR="00F60488" w:rsidRPr="00B72E7C" w:rsidRDefault="00F60488" w:rsidP="00F60488">
            <w:pPr>
              <w:pStyle w:val="a"/>
              <w:ind w:left="737"/>
            </w:pPr>
            <w:r w:rsidRPr="00B72E7C">
              <w:t xml:space="preserve">клас </w:t>
            </w:r>
            <w:r w:rsidRPr="006065F5">
              <w:rPr>
                <w:b/>
                <w:lang w:val="en-US"/>
              </w:rPr>
              <w:t>Patient</w:t>
            </w:r>
            <w:r w:rsidRPr="00B72E7C">
              <w:t>:</w:t>
            </w:r>
          </w:p>
          <w:p w:rsidR="00347D7E" w:rsidRDefault="003D1448" w:rsidP="00F60488">
            <w:pPr>
              <w:pStyle w:val="a"/>
              <w:numPr>
                <w:ilvl w:val="1"/>
                <w:numId w:val="53"/>
              </w:numPr>
              <w:ind w:left="1163"/>
            </w:pPr>
            <w:r>
              <w:t xml:space="preserve">запис до лікаря, візит до лікаря, опис симптомів хвороби </w:t>
            </w:r>
          </w:p>
          <w:p w:rsidR="00347D7E" w:rsidRDefault="003D1448" w:rsidP="00F60488">
            <w:pPr>
              <w:pStyle w:val="a"/>
              <w:numPr>
                <w:ilvl w:val="1"/>
                <w:numId w:val="53"/>
              </w:numPr>
              <w:ind w:left="1163"/>
            </w:pPr>
            <w:r>
              <w:t>лікування (розрахунок вартості ліків та лікування)</w:t>
            </w:r>
          </w:p>
          <w:p w:rsidR="00F60488" w:rsidRPr="00B72E7C" w:rsidRDefault="00F60488" w:rsidP="00F60488">
            <w:pPr>
              <w:pStyle w:val="a"/>
              <w:ind w:left="737"/>
            </w:pPr>
            <w:r w:rsidRPr="00B72E7C">
              <w:t xml:space="preserve">клас </w:t>
            </w:r>
            <w:r w:rsidRPr="006065F5">
              <w:rPr>
                <w:b/>
                <w:lang w:val="en-US"/>
              </w:rPr>
              <w:t>Doctor</w:t>
            </w:r>
            <w:r w:rsidRPr="00C54275">
              <w:rPr>
                <w:b/>
              </w:rPr>
              <w:t>:</w:t>
            </w:r>
            <w:r w:rsidRPr="00B72E7C">
              <w:t xml:space="preserve"> </w:t>
            </w:r>
          </w:p>
          <w:p w:rsidR="00347D7E" w:rsidRDefault="00347D7E" w:rsidP="009434AD">
            <w:pPr>
              <w:pStyle w:val="a"/>
              <w:numPr>
                <w:ilvl w:val="1"/>
                <w:numId w:val="53"/>
              </w:numPr>
              <w:ind w:left="1163"/>
              <w:rPr>
                <w:szCs w:val="26"/>
              </w:rPr>
            </w:pPr>
            <w:r>
              <w:rPr>
                <w:szCs w:val="26"/>
              </w:rPr>
              <w:t>обстеження пацієнта та визначення діагнозу хвороби</w:t>
            </w:r>
            <w:r w:rsidR="009434AD">
              <w:rPr>
                <w:szCs w:val="26"/>
              </w:rPr>
              <w:t xml:space="preserve"> (</w:t>
            </w:r>
            <w:r w:rsidR="00BA03BD">
              <w:rPr>
                <w:szCs w:val="26"/>
              </w:rPr>
              <w:t xml:space="preserve">пошук назви діагнозу хвороби по </w:t>
            </w:r>
            <w:r w:rsidR="009434AD">
              <w:rPr>
                <w:szCs w:val="26"/>
              </w:rPr>
              <w:t>симптом</w:t>
            </w:r>
            <w:r w:rsidR="00BA03BD">
              <w:rPr>
                <w:szCs w:val="26"/>
              </w:rPr>
              <w:t xml:space="preserve">ах здійснити у </w:t>
            </w:r>
            <w:r w:rsidR="009434AD">
              <w:rPr>
                <w:szCs w:val="26"/>
              </w:rPr>
              <w:t>текстово</w:t>
            </w:r>
            <w:r w:rsidR="00BA03BD">
              <w:rPr>
                <w:szCs w:val="26"/>
              </w:rPr>
              <w:t>му</w:t>
            </w:r>
            <w:r w:rsidR="009434AD">
              <w:rPr>
                <w:szCs w:val="26"/>
              </w:rPr>
              <w:t xml:space="preserve"> файл</w:t>
            </w:r>
            <w:r w:rsidR="00BA03BD">
              <w:rPr>
                <w:szCs w:val="26"/>
              </w:rPr>
              <w:t>і, задавши назви симптомів</w:t>
            </w:r>
            <w:r w:rsidR="009434AD">
              <w:rPr>
                <w:szCs w:val="26"/>
              </w:rPr>
              <w:t>)</w:t>
            </w:r>
            <w:r>
              <w:rPr>
                <w:szCs w:val="26"/>
              </w:rPr>
              <w:t>;</w:t>
            </w:r>
          </w:p>
          <w:p w:rsidR="00F60488" w:rsidRPr="00C54275" w:rsidRDefault="009434AD" w:rsidP="009434AD">
            <w:pPr>
              <w:pStyle w:val="a"/>
              <w:numPr>
                <w:ilvl w:val="1"/>
                <w:numId w:val="53"/>
              </w:numPr>
              <w:ind w:left="1163"/>
              <w:rPr>
                <w:szCs w:val="26"/>
              </w:rPr>
            </w:pPr>
            <w:r>
              <w:rPr>
                <w:szCs w:val="26"/>
              </w:rPr>
              <w:t xml:space="preserve">оформлення </w:t>
            </w:r>
            <w:r w:rsidR="003D1448">
              <w:rPr>
                <w:szCs w:val="26"/>
              </w:rPr>
              <w:t xml:space="preserve">історії хвороби, </w:t>
            </w:r>
            <w:r>
              <w:rPr>
                <w:szCs w:val="26"/>
              </w:rPr>
              <w:t>направлення на аналізи</w:t>
            </w:r>
            <w:r w:rsidR="003D1448">
              <w:rPr>
                <w:szCs w:val="26"/>
              </w:rPr>
              <w:t xml:space="preserve"> та</w:t>
            </w:r>
            <w:r>
              <w:rPr>
                <w:szCs w:val="26"/>
              </w:rPr>
              <w:t xml:space="preserve"> госпіталізацію, </w:t>
            </w:r>
            <w:r w:rsidR="003D1448">
              <w:rPr>
                <w:szCs w:val="26"/>
              </w:rPr>
              <w:t xml:space="preserve">призначення ліків </w:t>
            </w:r>
            <w:r>
              <w:rPr>
                <w:szCs w:val="26"/>
              </w:rPr>
              <w:t>тощо</w:t>
            </w:r>
            <w:r w:rsidR="00F60488">
              <w:rPr>
                <w:szCs w:val="26"/>
              </w:rPr>
              <w:t>.</w:t>
            </w:r>
            <w:r>
              <w:rPr>
                <w:szCs w:val="26"/>
              </w:rPr>
              <w:t xml:space="preserve"> Результати записати до текстового файлу.</w:t>
            </w:r>
          </w:p>
          <w:p w:rsidR="00F60488" w:rsidRPr="00B72E7C" w:rsidRDefault="00F60488" w:rsidP="00A9781A">
            <w:pPr>
              <w:pStyle w:val="a"/>
              <w:numPr>
                <w:ilvl w:val="0"/>
                <w:numId w:val="73"/>
              </w:numPr>
              <w:ind w:left="312"/>
            </w:pPr>
            <w:r w:rsidRPr="00B72E7C">
              <w:t xml:space="preserve">Додати до класу </w:t>
            </w:r>
            <w:r w:rsidR="003D1448" w:rsidRPr="006065F5">
              <w:rPr>
                <w:b/>
                <w:lang w:val="en-US"/>
              </w:rPr>
              <w:t>Patient</w:t>
            </w:r>
            <w:r w:rsidR="003D1448" w:rsidRPr="00B72E7C">
              <w:t xml:space="preserve"> </w:t>
            </w:r>
            <w:r w:rsidRPr="00B72E7C">
              <w:t xml:space="preserve">вбудований (вкладений) клас </w:t>
            </w:r>
            <w:r w:rsidR="003D1448" w:rsidRPr="006065F5">
              <w:rPr>
                <w:b/>
                <w:lang w:val="en-US"/>
              </w:rPr>
              <w:t>MedicalCard</w:t>
            </w:r>
            <w:r w:rsidR="003D1448" w:rsidRPr="003D1448">
              <w:rPr>
                <w:b/>
                <w:lang w:val="en-US"/>
              </w:rPr>
              <w:t xml:space="preserve"> </w:t>
            </w:r>
            <w:r>
              <w:t>(сайт банку</w:t>
            </w:r>
            <w:r w:rsidRPr="00027136">
              <w:rPr>
                <w:lang w:val="en-US"/>
              </w:rPr>
              <w:t>)</w:t>
            </w:r>
            <w:r w:rsidRPr="00A434C9">
              <w:t xml:space="preserve"> </w:t>
            </w:r>
            <w:r w:rsidRPr="00B72E7C">
              <w:t>з полями:</w:t>
            </w:r>
            <w:r w:rsidR="00A9781A">
              <w:t xml:space="preserve"> </w:t>
            </w:r>
            <w:r w:rsidRPr="00B72E7C">
              <w:t xml:space="preserve"> </w:t>
            </w:r>
          </w:p>
          <w:p w:rsidR="00F60488" w:rsidRDefault="00A9781A" w:rsidP="00A9781A">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t xml:space="preserve"> пацієнта</w:t>
            </w:r>
            <w:r w:rsidR="00F60488">
              <w:rPr>
                <w:szCs w:val="26"/>
              </w:rPr>
              <w:t xml:space="preserve">; </w:t>
            </w:r>
          </w:p>
          <w:p w:rsidR="00A9781A" w:rsidRPr="00A9781A" w:rsidRDefault="00A9781A" w:rsidP="00386CAF">
            <w:pPr>
              <w:pStyle w:val="a"/>
              <w:numPr>
                <w:ilvl w:val="1"/>
                <w:numId w:val="53"/>
              </w:numPr>
              <w:ind w:left="1163"/>
              <w:rPr>
                <w:szCs w:val="26"/>
              </w:rPr>
            </w:pPr>
            <w:r>
              <w:t>назва діагнозу, перелік призначених аналізів та ліків</w:t>
            </w:r>
            <w:r w:rsidRPr="00A9781A">
              <w:rPr>
                <w:szCs w:val="26"/>
              </w:rPr>
              <w:t xml:space="preserve">; </w:t>
            </w:r>
          </w:p>
          <w:p w:rsidR="00F60488" w:rsidRPr="00B72E7C" w:rsidRDefault="00F60488" w:rsidP="00F60488">
            <w:pPr>
              <w:pStyle w:val="a"/>
              <w:numPr>
                <w:ilvl w:val="0"/>
                <w:numId w:val="0"/>
              </w:numPr>
              <w:ind w:left="641" w:hanging="357"/>
            </w:pPr>
            <w:r w:rsidRPr="00B72E7C">
              <w:lastRenderedPageBreak/>
              <w:t>та методами:</w:t>
            </w:r>
          </w:p>
          <w:p w:rsidR="00F60488" w:rsidRPr="00BA03BD" w:rsidRDefault="00A9781A" w:rsidP="00F60488">
            <w:pPr>
              <w:pStyle w:val="a"/>
              <w:numPr>
                <w:ilvl w:val="1"/>
                <w:numId w:val="53"/>
              </w:numPr>
              <w:ind w:left="1163"/>
              <w:rPr>
                <w:szCs w:val="26"/>
              </w:rPr>
            </w:pPr>
            <w:r w:rsidRPr="00BA03BD">
              <w:rPr>
                <w:szCs w:val="26"/>
              </w:rPr>
              <w:t xml:space="preserve">корегування </w:t>
            </w:r>
            <w:r w:rsidRPr="00BA03BD">
              <w:t>діагнозу, переліку призначених аналізів та ліків</w:t>
            </w:r>
            <w:r w:rsidR="00F60488" w:rsidRPr="00BA03BD">
              <w:rPr>
                <w:szCs w:val="26"/>
              </w:rPr>
              <w:t xml:space="preserve">, </w:t>
            </w:r>
          </w:p>
          <w:p w:rsidR="00D451DD" w:rsidRPr="00BA03BD" w:rsidRDefault="00BA03BD" w:rsidP="00F60488">
            <w:pPr>
              <w:pStyle w:val="a"/>
              <w:numPr>
                <w:ilvl w:val="1"/>
                <w:numId w:val="53"/>
              </w:numPr>
              <w:ind w:left="1163"/>
            </w:pPr>
            <w:r w:rsidRPr="00BA03BD">
              <w:t>опис процесу лікування, дані обстежень, виписний епікриз.</w:t>
            </w:r>
          </w:p>
          <w:p w:rsidR="00F60488" w:rsidRPr="00B72E7C" w:rsidRDefault="00F60488" w:rsidP="00F60488">
            <w:pPr>
              <w:pStyle w:val="a0"/>
              <w:numPr>
                <w:ilvl w:val="0"/>
                <w:numId w:val="73"/>
              </w:numPr>
              <w:ind w:left="312"/>
            </w:pPr>
            <w:r w:rsidRPr="00BA03BD">
              <w:t xml:space="preserve">Модифікувати клас </w:t>
            </w:r>
            <w:r w:rsidR="00BA03BD" w:rsidRPr="006065F5">
              <w:rPr>
                <w:b/>
                <w:lang w:val="en-US"/>
              </w:rPr>
              <w:t>Doctor</w:t>
            </w:r>
            <w:r w:rsidRPr="00BA03BD">
              <w:t xml:space="preserve">, подавши його як частковий, тобто поділивши його на дві частини: в одну частину (окремий файл) включити метод </w:t>
            </w:r>
            <w:r w:rsidR="009E331E">
              <w:rPr>
                <w:szCs w:val="26"/>
              </w:rPr>
              <w:t>визначення діагнозу хвороби</w:t>
            </w:r>
            <w:r w:rsidRPr="00BA03BD">
              <w:t>, в іншу (інший</w:t>
            </w:r>
            <w:r w:rsidRPr="00B72E7C">
              <w:t xml:space="preserve"> файл) – метод </w:t>
            </w:r>
            <w:r w:rsidR="009E331E">
              <w:rPr>
                <w:szCs w:val="26"/>
              </w:rPr>
              <w:t>оформлення історії хвороби</w:t>
            </w:r>
            <w:r>
              <w:t>.</w:t>
            </w:r>
          </w:p>
          <w:p w:rsidR="000C0E6D" w:rsidRPr="00B72E7C" w:rsidRDefault="00F60488" w:rsidP="00173982">
            <w:pPr>
              <w:pStyle w:val="a0"/>
              <w:numPr>
                <w:ilvl w:val="0"/>
                <w:numId w:val="73"/>
              </w:numPr>
              <w:ind w:left="312"/>
            </w:pPr>
            <w:r w:rsidRPr="00B72E7C">
              <w:t xml:space="preserve">Додати до проекту новий статичний клас </w:t>
            </w:r>
            <w:r w:rsidR="009E331E" w:rsidRPr="006065F5">
              <w:rPr>
                <w:b/>
                <w:lang w:val="en-US"/>
              </w:rPr>
              <w:t>Illness</w:t>
            </w:r>
            <w:r w:rsidR="009E331E" w:rsidRPr="009E331E">
              <w:rPr>
                <w:b/>
              </w:rPr>
              <w:t xml:space="preserve"> </w:t>
            </w:r>
            <w:r w:rsidRPr="00B72E7C">
              <w:t>(</w:t>
            </w:r>
            <w:r w:rsidR="009E331E">
              <w:t>хвороба</w:t>
            </w:r>
            <w:r w:rsidRPr="00B72E7C">
              <w:t xml:space="preserve">), включивши в нього </w:t>
            </w:r>
            <w:r w:rsidR="009E331E">
              <w:t>завдання 2 , 6, 9 з варіанта 17 лабораторної роботи 2.</w:t>
            </w: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Pr>
                <w:b/>
                <w:sz w:val="36"/>
                <w:szCs w:val="36"/>
              </w:rPr>
              <w:lastRenderedPageBreak/>
              <w:t>18.</w:t>
            </w:r>
          </w:p>
        </w:tc>
        <w:tc>
          <w:tcPr>
            <w:tcW w:w="8925" w:type="dxa"/>
          </w:tcPr>
          <w:p w:rsidR="000C0E6D" w:rsidRPr="00B72E7C" w:rsidRDefault="000C0E6D" w:rsidP="000C0E6D">
            <w:pPr>
              <w:ind w:firstLine="0"/>
            </w:pPr>
            <w:r w:rsidRPr="00B72E7C">
              <w:t>Розробити консольний застосунок мовою C# для обробки даних про кафедру та ІТ компанію,</w:t>
            </w:r>
            <w:r w:rsidR="00F04433">
              <w:t xml:space="preserve"> </w:t>
            </w:r>
            <w:r w:rsidRPr="00B72E7C">
              <w:t xml:space="preserve">з якою кафедра взаємодіє. </w:t>
            </w:r>
          </w:p>
          <w:p w:rsidR="000C0E6D" w:rsidRPr="00DF1D41" w:rsidRDefault="000C0E6D" w:rsidP="00386CAF">
            <w:pPr>
              <w:pStyle w:val="a0"/>
              <w:numPr>
                <w:ilvl w:val="0"/>
                <w:numId w:val="81"/>
              </w:numPr>
              <w:ind w:left="312"/>
            </w:pPr>
            <w:r w:rsidRPr="00B72E7C">
              <w:t xml:space="preserve">Створити класи </w:t>
            </w:r>
            <w:r w:rsidR="00AF43B7" w:rsidRPr="00AF43B7">
              <w:rPr>
                <w:b/>
                <w:lang w:val="en-US"/>
              </w:rPr>
              <w:t>S</w:t>
            </w:r>
            <w:r w:rsidR="00173982" w:rsidRPr="00173982">
              <w:rPr>
                <w:b/>
              </w:rPr>
              <w:t>ocial</w:t>
            </w:r>
            <w:r w:rsidR="00AF43B7">
              <w:rPr>
                <w:b/>
                <w:lang w:val="en-US"/>
              </w:rPr>
              <w:t>N</w:t>
            </w:r>
            <w:r w:rsidR="00173982" w:rsidRPr="00173982">
              <w:rPr>
                <w:b/>
              </w:rPr>
              <w:t>etwork</w:t>
            </w:r>
            <w:r w:rsidRPr="00B72E7C">
              <w:t xml:space="preserve"> (</w:t>
            </w:r>
            <w:r w:rsidR="00AF43B7" w:rsidRPr="00AF43B7">
              <w:t>соціальна мережа</w:t>
            </w:r>
            <w:r w:rsidRPr="00B72E7C">
              <w:t>)</w:t>
            </w:r>
            <w:r w:rsidR="00AF43B7">
              <w:rPr>
                <w:lang w:val="en-US"/>
              </w:rPr>
              <w:t xml:space="preserve"> та </w:t>
            </w:r>
            <w:r w:rsidR="00386CAF" w:rsidRPr="00386CAF">
              <w:rPr>
                <w:b/>
                <w:lang w:val="en-US"/>
              </w:rPr>
              <w:t>P</w:t>
            </w:r>
            <w:r w:rsidR="00386CAF" w:rsidRPr="00386CAF">
              <w:rPr>
                <w:b/>
              </w:rPr>
              <w:t xml:space="preserve">eople </w:t>
            </w:r>
            <w:r w:rsidRPr="00B72E7C">
              <w:t>(</w:t>
            </w:r>
            <w:r w:rsidR="00AF43B7">
              <w:t>люди</w:t>
            </w:r>
            <w:r w:rsidRPr="00B72E7C">
              <w:t xml:space="preserve">). Рекомендується кожний клас створювати в окремому файлі командою </w:t>
            </w:r>
            <w:r w:rsidRPr="006065F5">
              <w:rPr>
                <w:lang w:val="en-US"/>
              </w:rPr>
              <w:t>Project → Add class</w:t>
            </w:r>
            <w:r w:rsidR="00DF1D41">
              <w:rPr>
                <w:lang w:val="ru-RU"/>
              </w:rPr>
              <w:t>.</w:t>
            </w:r>
          </w:p>
          <w:p w:rsidR="00386CAF" w:rsidRPr="00B72E7C" w:rsidRDefault="00386CAF" w:rsidP="00386CAF">
            <w:pPr>
              <w:pStyle w:val="a0"/>
              <w:numPr>
                <w:ilvl w:val="0"/>
                <w:numId w:val="81"/>
              </w:numPr>
              <w:ind w:left="312"/>
            </w:pPr>
            <w:r w:rsidRPr="00B72E7C">
              <w:t>Визначити в класах закриті поля:</w:t>
            </w:r>
          </w:p>
          <w:p w:rsidR="00386CAF" w:rsidRPr="00B72E7C" w:rsidRDefault="00386CAF" w:rsidP="00386CAF">
            <w:pPr>
              <w:pStyle w:val="a"/>
              <w:ind w:left="596"/>
            </w:pPr>
            <w:r w:rsidRPr="00B72E7C">
              <w:t xml:space="preserve">клас </w:t>
            </w:r>
            <w:r w:rsidRPr="00AF43B7">
              <w:rPr>
                <w:b/>
                <w:lang w:val="en-US"/>
              </w:rPr>
              <w:t>S</w:t>
            </w:r>
            <w:r w:rsidRPr="00173982">
              <w:rPr>
                <w:b/>
              </w:rPr>
              <w:t>ocial</w:t>
            </w:r>
            <w:r>
              <w:rPr>
                <w:b/>
                <w:lang w:val="en-US"/>
              </w:rPr>
              <w:t>N</w:t>
            </w:r>
            <w:r w:rsidRPr="00173982">
              <w:rPr>
                <w:b/>
              </w:rPr>
              <w:t>etwork</w:t>
            </w:r>
            <w:r w:rsidRPr="00B72E7C">
              <w:t xml:space="preserve">: </w:t>
            </w:r>
            <w:r w:rsidR="00664457">
              <w:rPr>
                <w:lang w:val="en-US"/>
              </w:rPr>
              <w:t>на</w:t>
            </w:r>
            <w:r w:rsidR="00664457">
              <w:t xml:space="preserve">зва мережі, сайт, </w:t>
            </w:r>
            <w:r w:rsidR="002D33D6">
              <w:t>спрямованість мережі (для науковців, для розваг, для пошуку роботи тощо)</w:t>
            </w:r>
          </w:p>
          <w:p w:rsidR="00386CAF" w:rsidRDefault="00386CAF" w:rsidP="00386CAF">
            <w:pPr>
              <w:pStyle w:val="a"/>
              <w:ind w:left="596"/>
            </w:pPr>
            <w:r w:rsidRPr="00B72E7C">
              <w:t xml:space="preserve">клас </w:t>
            </w:r>
            <w:r w:rsidRPr="00386CAF">
              <w:rPr>
                <w:b/>
                <w:lang w:val="en-US"/>
              </w:rPr>
              <w:t>P</w:t>
            </w:r>
            <w:r w:rsidRPr="00386CAF">
              <w:rPr>
                <w:b/>
              </w:rPr>
              <w:t>eople</w:t>
            </w:r>
            <w:r w:rsidRPr="006065F5">
              <w:rPr>
                <w:lang w:val="en-US"/>
              </w:rPr>
              <w:t>: FirstName, LastName,</w:t>
            </w:r>
            <w:r>
              <w:t xml:space="preserve"> </w:t>
            </w:r>
            <w:r w:rsidR="00664457">
              <w:t>дата народження</w:t>
            </w:r>
            <w:r>
              <w:t>,</w:t>
            </w:r>
            <w:r w:rsidR="00664457">
              <w:t xml:space="preserve"> місце роботи</w:t>
            </w:r>
            <w:r>
              <w:t xml:space="preserve"> </w:t>
            </w:r>
          </w:p>
          <w:p w:rsidR="00386CAF" w:rsidRPr="00B72E7C" w:rsidRDefault="00386CAF" w:rsidP="00386CAF">
            <w:pPr>
              <w:pStyle w:val="a"/>
              <w:numPr>
                <w:ilvl w:val="0"/>
                <w:numId w:val="81"/>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386CAF" w:rsidRPr="00B72E7C" w:rsidRDefault="00386CAF" w:rsidP="00386CAF">
            <w:pPr>
              <w:pStyle w:val="a0"/>
              <w:numPr>
                <w:ilvl w:val="0"/>
                <w:numId w:val="81"/>
              </w:numPr>
              <w:ind w:left="312"/>
            </w:pPr>
            <w:r w:rsidRPr="00B72E7C">
              <w:t xml:space="preserve">Визначити в класах конструктори з параметрами для ініціалізації полів класів початковими значеннями. </w:t>
            </w:r>
          </w:p>
          <w:p w:rsidR="00386CAF" w:rsidRPr="00B72E7C" w:rsidRDefault="00386CAF" w:rsidP="00386CAF">
            <w:pPr>
              <w:pStyle w:val="a0"/>
              <w:numPr>
                <w:ilvl w:val="0"/>
                <w:numId w:val="81"/>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386CAF" w:rsidRPr="00B72E7C" w:rsidRDefault="00386CAF" w:rsidP="00386CAF">
            <w:pPr>
              <w:pStyle w:val="a0"/>
              <w:numPr>
                <w:ilvl w:val="0"/>
                <w:numId w:val="81"/>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386CAF" w:rsidRPr="00B72E7C" w:rsidRDefault="00386CAF" w:rsidP="00386CAF">
            <w:pPr>
              <w:pStyle w:val="a0"/>
              <w:numPr>
                <w:ilvl w:val="0"/>
                <w:numId w:val="81"/>
              </w:numPr>
              <w:ind w:left="312"/>
            </w:pPr>
            <w:r w:rsidRPr="00B72E7C">
              <w:t>Визначити в класах відкриті методи для роботи з об’єктами:</w:t>
            </w:r>
          </w:p>
          <w:p w:rsidR="00386CAF" w:rsidRPr="00B72E7C" w:rsidRDefault="00386CAF" w:rsidP="00386CAF">
            <w:pPr>
              <w:pStyle w:val="a"/>
              <w:ind w:left="737"/>
            </w:pPr>
            <w:r w:rsidRPr="00B72E7C">
              <w:t xml:space="preserve">клас </w:t>
            </w:r>
            <w:r w:rsidRPr="00AF43B7">
              <w:rPr>
                <w:b/>
                <w:lang w:val="en-US"/>
              </w:rPr>
              <w:t>S</w:t>
            </w:r>
            <w:r w:rsidRPr="00173982">
              <w:rPr>
                <w:b/>
              </w:rPr>
              <w:t>ocial</w:t>
            </w:r>
            <w:r>
              <w:rPr>
                <w:b/>
                <w:lang w:val="en-US"/>
              </w:rPr>
              <w:t>N</w:t>
            </w:r>
            <w:r w:rsidRPr="00173982">
              <w:rPr>
                <w:b/>
              </w:rPr>
              <w:t>etwork</w:t>
            </w:r>
            <w:r w:rsidRPr="00B72E7C">
              <w:t>:</w:t>
            </w:r>
          </w:p>
          <w:p w:rsidR="00D52CB7" w:rsidRDefault="00B5279F" w:rsidP="002D33D6">
            <w:pPr>
              <w:pStyle w:val="a"/>
              <w:numPr>
                <w:ilvl w:val="1"/>
                <w:numId w:val="53"/>
              </w:numPr>
              <w:ind w:left="1163"/>
            </w:pPr>
            <w:r>
              <w:t>Розміщення</w:t>
            </w:r>
            <w:r w:rsidR="00D52CB7">
              <w:t xml:space="preserve"> </w:t>
            </w:r>
            <w:r>
              <w:t xml:space="preserve">та обмін </w:t>
            </w:r>
            <w:r w:rsidR="00D52CB7">
              <w:t xml:space="preserve">тестів, зображень, файлів, реклам тощо </w:t>
            </w:r>
          </w:p>
          <w:p w:rsidR="002D33D6" w:rsidRPr="002D33D6" w:rsidRDefault="002D33D6" w:rsidP="002D33D6">
            <w:pPr>
              <w:pStyle w:val="a"/>
              <w:numPr>
                <w:ilvl w:val="1"/>
                <w:numId w:val="53"/>
              </w:numPr>
              <w:ind w:left="1163"/>
            </w:pPr>
            <w:r w:rsidRPr="002D33D6">
              <w:t>Взаємодія користувачів</w:t>
            </w:r>
            <w:r>
              <w:t>, по</w:t>
            </w:r>
            <w:r w:rsidR="005E6AB0">
              <w:t xml:space="preserve">шук </w:t>
            </w:r>
            <w:r w:rsidR="00D52CB7">
              <w:t>колег</w:t>
            </w:r>
            <w:r w:rsidR="005E6AB0">
              <w:t xml:space="preserve"> і</w:t>
            </w:r>
            <w:r>
              <w:t xml:space="preserve"> співпраця</w:t>
            </w:r>
            <w:r w:rsidR="00D52CB7">
              <w:t xml:space="preserve"> </w:t>
            </w:r>
            <w:r w:rsidR="005E6AB0">
              <w:t>з ними</w:t>
            </w:r>
            <w:r>
              <w:t>.</w:t>
            </w:r>
          </w:p>
          <w:p w:rsidR="00386CAF" w:rsidRPr="00B72E7C" w:rsidRDefault="00386CAF" w:rsidP="00386CAF">
            <w:pPr>
              <w:pStyle w:val="a"/>
              <w:ind w:left="737"/>
            </w:pPr>
            <w:r w:rsidRPr="00B72E7C">
              <w:t xml:space="preserve">клас </w:t>
            </w:r>
            <w:r w:rsidRPr="00386CAF">
              <w:rPr>
                <w:b/>
                <w:lang w:val="en-US"/>
              </w:rPr>
              <w:t>P</w:t>
            </w:r>
            <w:r w:rsidRPr="00386CAF">
              <w:rPr>
                <w:b/>
              </w:rPr>
              <w:t>eople</w:t>
            </w:r>
            <w:r w:rsidRPr="00C54275">
              <w:rPr>
                <w:b/>
              </w:rPr>
              <w:t>:</w:t>
            </w:r>
            <w:r w:rsidRPr="00B72E7C">
              <w:t xml:space="preserve"> </w:t>
            </w:r>
          </w:p>
          <w:p w:rsidR="002D33D6" w:rsidRDefault="002D33D6" w:rsidP="002D33D6">
            <w:pPr>
              <w:pStyle w:val="a"/>
              <w:numPr>
                <w:ilvl w:val="1"/>
                <w:numId w:val="53"/>
              </w:numPr>
              <w:ind w:left="1163"/>
            </w:pPr>
            <w:r>
              <w:t xml:space="preserve">Створення </w:t>
            </w:r>
            <w:r w:rsidRPr="002D33D6">
              <w:t>індивідуальних профілів</w:t>
            </w:r>
            <w:r>
              <w:t xml:space="preserve">; </w:t>
            </w:r>
          </w:p>
          <w:p w:rsidR="002D33D6" w:rsidRDefault="00D52CB7" w:rsidP="00386CAF">
            <w:pPr>
              <w:pStyle w:val="a"/>
              <w:numPr>
                <w:ilvl w:val="1"/>
                <w:numId w:val="53"/>
              </w:numPr>
              <w:ind w:left="1163"/>
              <w:rPr>
                <w:szCs w:val="26"/>
              </w:rPr>
            </w:pPr>
            <w:r>
              <w:rPr>
                <w:szCs w:val="26"/>
              </w:rPr>
              <w:t xml:space="preserve">Обмін </w:t>
            </w:r>
            <w:r w:rsidR="005E6AB0">
              <w:rPr>
                <w:szCs w:val="26"/>
              </w:rPr>
              <w:t xml:space="preserve">інформацією, </w:t>
            </w:r>
          </w:p>
          <w:p w:rsidR="00386CAF" w:rsidRPr="00B72E7C" w:rsidRDefault="00386CAF" w:rsidP="00386CAF">
            <w:pPr>
              <w:pStyle w:val="a"/>
              <w:numPr>
                <w:ilvl w:val="0"/>
                <w:numId w:val="81"/>
              </w:numPr>
              <w:ind w:left="312"/>
            </w:pPr>
            <w:r w:rsidRPr="00B72E7C">
              <w:t xml:space="preserve">Додати до класу </w:t>
            </w:r>
            <w:r w:rsidRPr="00AF43B7">
              <w:rPr>
                <w:b/>
                <w:lang w:val="en-US"/>
              </w:rPr>
              <w:t>S</w:t>
            </w:r>
            <w:r w:rsidRPr="00173982">
              <w:rPr>
                <w:b/>
              </w:rPr>
              <w:t>ocial</w:t>
            </w:r>
            <w:r>
              <w:rPr>
                <w:b/>
                <w:lang w:val="en-US"/>
              </w:rPr>
              <w:t>N</w:t>
            </w:r>
            <w:r w:rsidRPr="00173982">
              <w:rPr>
                <w:b/>
              </w:rPr>
              <w:t>etwork</w:t>
            </w:r>
            <w:r w:rsidRPr="00B72E7C">
              <w:t xml:space="preserve"> вбудований (вкладений) клас </w:t>
            </w:r>
            <w:r>
              <w:rPr>
                <w:b/>
                <w:lang w:val="en-US"/>
              </w:rPr>
              <w:t>Friends</w:t>
            </w:r>
            <w:r w:rsidRPr="003D1448">
              <w:rPr>
                <w:b/>
                <w:lang w:val="en-US"/>
              </w:rPr>
              <w:t xml:space="preserve"> </w:t>
            </w:r>
            <w:r>
              <w:t>(друзі</w:t>
            </w:r>
            <w:r w:rsidRPr="00027136">
              <w:rPr>
                <w:lang w:val="en-US"/>
              </w:rPr>
              <w:t>)</w:t>
            </w:r>
            <w:r w:rsidRPr="00A434C9">
              <w:t xml:space="preserve"> </w:t>
            </w:r>
            <w:r w:rsidRPr="00B72E7C">
              <w:t>з полями:</w:t>
            </w:r>
            <w:r>
              <w:t xml:space="preserve"> </w:t>
            </w:r>
            <w:r w:rsidRPr="00B72E7C">
              <w:t xml:space="preserve"> </w:t>
            </w:r>
          </w:p>
          <w:p w:rsidR="00386CAF" w:rsidRDefault="00386CAF" w:rsidP="00386CAF">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rsidR="00D52CB7">
              <w:t xml:space="preserve">, </w:t>
            </w:r>
            <w:r w:rsidR="00D52CB7">
              <w:rPr>
                <w:lang w:val="en-US"/>
              </w:rPr>
              <w:t xml:space="preserve">e-mail </w:t>
            </w:r>
            <w:r w:rsidR="00D52CB7">
              <w:t>друга</w:t>
            </w:r>
            <w:r>
              <w:rPr>
                <w:szCs w:val="26"/>
              </w:rPr>
              <w:t xml:space="preserve">; </w:t>
            </w:r>
          </w:p>
          <w:p w:rsidR="00386CAF" w:rsidRPr="00B72E7C" w:rsidRDefault="00386CAF" w:rsidP="00386CAF">
            <w:pPr>
              <w:pStyle w:val="a"/>
              <w:numPr>
                <w:ilvl w:val="0"/>
                <w:numId w:val="0"/>
              </w:numPr>
              <w:ind w:left="641" w:hanging="357"/>
            </w:pPr>
            <w:r w:rsidRPr="00B72E7C">
              <w:t>та методами:</w:t>
            </w:r>
          </w:p>
          <w:p w:rsidR="00386CAF" w:rsidRPr="00BA03BD" w:rsidRDefault="005E6AB0" w:rsidP="00386CAF">
            <w:pPr>
              <w:pStyle w:val="a"/>
              <w:numPr>
                <w:ilvl w:val="1"/>
                <w:numId w:val="53"/>
              </w:numPr>
              <w:ind w:left="1163"/>
              <w:rPr>
                <w:szCs w:val="26"/>
              </w:rPr>
            </w:pPr>
            <w:r>
              <w:rPr>
                <w:szCs w:val="26"/>
                <w:lang w:val="en-US"/>
              </w:rPr>
              <w:t xml:space="preserve">Обмін </w:t>
            </w:r>
            <w:r>
              <w:rPr>
                <w:szCs w:val="26"/>
              </w:rPr>
              <w:t>повідомленнями</w:t>
            </w:r>
            <w:r w:rsidR="00386CAF" w:rsidRPr="00BA03BD">
              <w:rPr>
                <w:szCs w:val="26"/>
              </w:rPr>
              <w:t xml:space="preserve">, </w:t>
            </w:r>
          </w:p>
          <w:p w:rsidR="00386CAF" w:rsidRPr="00BA03BD" w:rsidRDefault="005E6AB0" w:rsidP="00386CAF">
            <w:pPr>
              <w:pStyle w:val="a"/>
              <w:numPr>
                <w:ilvl w:val="1"/>
                <w:numId w:val="53"/>
              </w:numPr>
              <w:ind w:left="1163"/>
            </w:pPr>
            <w:r>
              <w:t>Обмін відео, фото, музичними та іншими файлами</w:t>
            </w:r>
            <w:r w:rsidR="00386CAF" w:rsidRPr="00BA03BD">
              <w:t>.</w:t>
            </w:r>
          </w:p>
          <w:p w:rsidR="00386CAF" w:rsidRPr="00B72E7C" w:rsidRDefault="00386CAF" w:rsidP="00386CAF">
            <w:pPr>
              <w:pStyle w:val="a0"/>
              <w:numPr>
                <w:ilvl w:val="0"/>
                <w:numId w:val="81"/>
              </w:numPr>
              <w:ind w:left="312"/>
            </w:pPr>
            <w:r w:rsidRPr="00BA03BD">
              <w:t xml:space="preserve">Модифікувати клас </w:t>
            </w:r>
            <w:r w:rsidRPr="00AF43B7">
              <w:rPr>
                <w:b/>
                <w:lang w:val="en-US"/>
              </w:rPr>
              <w:t>S</w:t>
            </w:r>
            <w:r w:rsidRPr="00173982">
              <w:rPr>
                <w:b/>
              </w:rPr>
              <w:t>ocial</w:t>
            </w:r>
            <w:r>
              <w:rPr>
                <w:b/>
                <w:lang w:val="en-US"/>
              </w:rPr>
              <w:t>N</w:t>
            </w:r>
            <w:r w:rsidRPr="00173982">
              <w:rPr>
                <w:b/>
              </w:rPr>
              <w:t>etwork</w:t>
            </w:r>
            <w:r w:rsidRPr="00BA03BD">
              <w:t xml:space="preserve">, подавши його як частковий, тобто поділивши його на дві частини: в одну частину (окремий файл) включити метод </w:t>
            </w:r>
            <w:r w:rsidR="005E6AB0">
              <w:t>в</w:t>
            </w:r>
            <w:r w:rsidR="005E6AB0" w:rsidRPr="002D33D6">
              <w:rPr>
                <w:rFonts w:cs="Courier New"/>
                <w:szCs w:val="20"/>
              </w:rPr>
              <w:t>заємоді</w:t>
            </w:r>
            <w:r w:rsidR="00B5279F">
              <w:rPr>
                <w:rFonts w:cs="Courier New"/>
                <w:szCs w:val="20"/>
              </w:rPr>
              <w:t>ї</w:t>
            </w:r>
            <w:r w:rsidR="005E6AB0" w:rsidRPr="002D33D6">
              <w:rPr>
                <w:rFonts w:cs="Courier New"/>
                <w:szCs w:val="20"/>
              </w:rPr>
              <w:t xml:space="preserve"> користувачів</w:t>
            </w:r>
            <w:r w:rsidRPr="00BA03BD">
              <w:t>, в іншу (інший</w:t>
            </w:r>
            <w:r w:rsidRPr="00B72E7C">
              <w:t xml:space="preserve"> файл) – метод </w:t>
            </w:r>
            <w:r w:rsidR="00B5279F">
              <w:t xml:space="preserve">розміщення та обміну інформацією </w:t>
            </w:r>
            <w:r>
              <w:t>.</w:t>
            </w:r>
          </w:p>
          <w:p w:rsidR="00DF1D41" w:rsidRPr="00B72E7C" w:rsidRDefault="00386CAF" w:rsidP="00386CAF">
            <w:pPr>
              <w:pStyle w:val="a0"/>
              <w:numPr>
                <w:ilvl w:val="0"/>
                <w:numId w:val="81"/>
              </w:numPr>
              <w:ind w:left="312"/>
            </w:pPr>
            <w:r w:rsidRPr="00B72E7C">
              <w:t xml:space="preserve">Додати до проекту новий статичний клас </w:t>
            </w:r>
            <w:r>
              <w:rPr>
                <w:b/>
                <w:lang w:val="ru-RU"/>
              </w:rPr>
              <w:t>Internet</w:t>
            </w:r>
            <w:r w:rsidRPr="00B72E7C">
              <w:t xml:space="preserve">, включивши в нього </w:t>
            </w:r>
            <w:r>
              <w:t>завдання 2 , 6, 9 з варіанта 1</w:t>
            </w:r>
            <w:r w:rsidR="00B5279F">
              <w:t>8</w:t>
            </w:r>
            <w:r>
              <w:t xml:space="preserve"> лабораторної роботи 2.</w:t>
            </w:r>
          </w:p>
          <w:p w:rsidR="000C0E6D" w:rsidRPr="00B72E7C" w:rsidRDefault="000C0E6D" w:rsidP="000C0E6D">
            <w:pPr>
              <w:ind w:firstLine="0"/>
            </w:pPr>
          </w:p>
        </w:tc>
      </w:tr>
      <w:tr w:rsidR="0013542A" w:rsidRPr="00B72E7C" w:rsidTr="001D2A44">
        <w:trPr>
          <w:jc w:val="center"/>
        </w:trPr>
        <w:tc>
          <w:tcPr>
            <w:tcW w:w="851" w:type="dxa"/>
            <w:shd w:val="clear" w:color="auto" w:fill="D9D9D9" w:themeFill="background1" w:themeFillShade="D9"/>
            <w:vAlign w:val="center"/>
          </w:tcPr>
          <w:p w:rsidR="0013542A" w:rsidRPr="004A4CB3" w:rsidRDefault="003255CB" w:rsidP="003255CB">
            <w:pPr>
              <w:pStyle w:val="aa"/>
              <w:ind w:left="0" w:firstLine="0"/>
              <w:rPr>
                <w:b/>
                <w:sz w:val="36"/>
                <w:szCs w:val="36"/>
              </w:rPr>
            </w:pPr>
            <w:r>
              <w:rPr>
                <w:b/>
                <w:sz w:val="36"/>
                <w:szCs w:val="36"/>
              </w:rPr>
              <w:lastRenderedPageBreak/>
              <w:t>19.</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транспорт у місті</w:t>
            </w:r>
            <w:r w:rsidRPr="00B72E7C">
              <w:t xml:space="preserve">. </w:t>
            </w:r>
          </w:p>
          <w:p w:rsidR="0013542A" w:rsidRPr="00DF1D41" w:rsidRDefault="0013542A" w:rsidP="00DF1D41">
            <w:pPr>
              <w:pStyle w:val="a0"/>
              <w:numPr>
                <w:ilvl w:val="0"/>
                <w:numId w:val="78"/>
              </w:numPr>
              <w:ind w:left="312"/>
            </w:pPr>
            <w:r w:rsidRPr="00B72E7C">
              <w:t xml:space="preserve">Створити класи </w:t>
            </w:r>
            <w:r w:rsidR="00DF1D41">
              <w:rPr>
                <w:b/>
                <w:lang w:val="ru-RU"/>
              </w:rPr>
              <w:t xml:space="preserve"> </w:t>
            </w:r>
            <w:r w:rsidR="00DF1D41">
              <w:rPr>
                <w:b/>
                <w:lang w:val="en-US"/>
              </w:rPr>
              <w:t>City</w:t>
            </w:r>
            <w:r w:rsidRPr="00B72E7C">
              <w:t xml:space="preserve"> (</w:t>
            </w:r>
            <w:r w:rsidR="00DF1D41">
              <w:t xml:space="preserve"> місто</w:t>
            </w:r>
            <w:r w:rsidRPr="00B72E7C">
              <w:t xml:space="preserve">) </w:t>
            </w:r>
            <w:r w:rsidR="00DF1D41">
              <w:rPr>
                <w:b/>
              </w:rPr>
              <w:t>Т</w:t>
            </w:r>
            <w:r w:rsidR="00DF1D41" w:rsidRPr="00DF1D41">
              <w:rPr>
                <w:b/>
              </w:rPr>
              <w:t>ransport</w:t>
            </w:r>
            <w:r w:rsidR="00DF1D41" w:rsidRPr="00DF1D41">
              <w:t xml:space="preserve"> </w:t>
            </w:r>
            <w:r w:rsidR="00DF1D41">
              <w:rPr>
                <w:lang w:val="ru-RU"/>
              </w:rPr>
              <w:t>(</w:t>
            </w:r>
            <w:r w:rsidRPr="00DF1D41">
              <w:t>транспорт</w:t>
            </w:r>
            <w:r w:rsidRPr="00B72E7C">
              <w:t xml:space="preserve">). Рекомендується кожний клас створювати в окремому файлі командою </w:t>
            </w:r>
            <w:r w:rsidRPr="006065F5">
              <w:rPr>
                <w:lang w:val="en-US"/>
              </w:rPr>
              <w:t>Project → Add class</w:t>
            </w:r>
          </w:p>
          <w:p w:rsidR="00DF1D41" w:rsidRPr="00B72E7C" w:rsidRDefault="00DF1D41" w:rsidP="00DF1D41">
            <w:pPr>
              <w:pStyle w:val="a0"/>
              <w:numPr>
                <w:ilvl w:val="0"/>
                <w:numId w:val="78"/>
              </w:numPr>
              <w:ind w:left="312"/>
            </w:pPr>
            <w:r w:rsidRPr="00B72E7C">
              <w:t>Визначити в класах закриті поля:</w:t>
            </w:r>
          </w:p>
          <w:p w:rsidR="00DF1D41" w:rsidRPr="00B72E7C" w:rsidRDefault="00DF1D41" w:rsidP="00DF1D41">
            <w:pPr>
              <w:pStyle w:val="a"/>
              <w:ind w:left="596"/>
            </w:pPr>
            <w:r w:rsidRPr="00B72E7C">
              <w:t xml:space="preserve">клас </w:t>
            </w:r>
            <w:r>
              <w:rPr>
                <w:b/>
                <w:lang w:val="en-US"/>
              </w:rPr>
              <w:t>City</w:t>
            </w:r>
            <w:r w:rsidRPr="006065F5">
              <w:rPr>
                <w:lang w:val="en-US"/>
              </w:rPr>
              <w:t xml:space="preserve">: </w:t>
            </w:r>
            <w:r w:rsidR="00A35148">
              <w:t xml:space="preserve">назва міста, </w:t>
            </w:r>
            <w:r w:rsidR="00E71384">
              <w:t xml:space="preserve">площа міста, </w:t>
            </w:r>
            <w:r w:rsidR="00A35148">
              <w:t>кількість населення</w:t>
            </w:r>
            <w:r w:rsidR="00F24E8D">
              <w:t>, щільеість населення</w:t>
            </w:r>
            <w:r>
              <w:t>;</w:t>
            </w:r>
          </w:p>
          <w:p w:rsidR="00DF1D41" w:rsidRDefault="00DF1D41" w:rsidP="00DF1D41">
            <w:pPr>
              <w:pStyle w:val="a"/>
              <w:ind w:left="596"/>
            </w:pPr>
            <w:r w:rsidRPr="00B72E7C">
              <w:t xml:space="preserve">клас </w:t>
            </w:r>
            <w:r>
              <w:rPr>
                <w:b/>
              </w:rPr>
              <w:t>Т</w:t>
            </w:r>
            <w:r w:rsidRPr="00DF1D41">
              <w:rPr>
                <w:b/>
              </w:rPr>
              <w:t>ransport</w:t>
            </w:r>
            <w:r w:rsidRPr="00B72E7C">
              <w:t xml:space="preserve">: </w:t>
            </w:r>
            <w:r w:rsidR="00166165">
              <w:t xml:space="preserve">тип транспорту (автобус, тролейбус, легковий тощо), </w:t>
            </w:r>
            <w:r w:rsidR="002844E7">
              <w:t>величина пасажиропотоку</w:t>
            </w:r>
            <w:r w:rsidR="000D0498">
              <w:t>.</w:t>
            </w:r>
          </w:p>
          <w:p w:rsidR="00DF1D41" w:rsidRPr="00B72E7C" w:rsidRDefault="00DF1D41" w:rsidP="00DF1D41">
            <w:pPr>
              <w:pStyle w:val="a"/>
              <w:numPr>
                <w:ilvl w:val="0"/>
                <w:numId w:val="7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DF1D41" w:rsidRPr="00B72E7C" w:rsidRDefault="00DF1D41" w:rsidP="00DF1D41">
            <w:pPr>
              <w:pStyle w:val="a0"/>
              <w:numPr>
                <w:ilvl w:val="0"/>
                <w:numId w:val="78"/>
              </w:numPr>
              <w:ind w:left="312"/>
            </w:pPr>
            <w:r w:rsidRPr="00B72E7C">
              <w:t xml:space="preserve">Визначити в класах конструктори з параметрами для ініціалізації полів класів початковими значеннями. </w:t>
            </w:r>
          </w:p>
          <w:p w:rsidR="00DF1D41" w:rsidRPr="00B72E7C" w:rsidRDefault="00DF1D41" w:rsidP="00DF1D41">
            <w:pPr>
              <w:pStyle w:val="a0"/>
              <w:numPr>
                <w:ilvl w:val="0"/>
                <w:numId w:val="78"/>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B72E7C" w:rsidRDefault="00DF1D41" w:rsidP="00DF1D41">
            <w:pPr>
              <w:pStyle w:val="a0"/>
              <w:numPr>
                <w:ilvl w:val="0"/>
                <w:numId w:val="78"/>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DF1D41" w:rsidRPr="00B72E7C" w:rsidRDefault="00DF1D41" w:rsidP="00DF1D41">
            <w:pPr>
              <w:pStyle w:val="a0"/>
              <w:numPr>
                <w:ilvl w:val="0"/>
                <w:numId w:val="78"/>
              </w:numPr>
              <w:ind w:left="312"/>
            </w:pPr>
            <w:r w:rsidRPr="00B72E7C">
              <w:t>Визначити в класах відкриті методи для роботи з об’єктами:</w:t>
            </w:r>
          </w:p>
          <w:p w:rsidR="00DF1D41" w:rsidRPr="00B72E7C" w:rsidRDefault="00DF1D41" w:rsidP="00DF1D41">
            <w:pPr>
              <w:pStyle w:val="a"/>
              <w:ind w:left="737"/>
            </w:pPr>
            <w:r w:rsidRPr="00B72E7C">
              <w:t xml:space="preserve">клас </w:t>
            </w:r>
            <w:r>
              <w:rPr>
                <w:b/>
                <w:lang w:val="en-US"/>
              </w:rPr>
              <w:t>City</w:t>
            </w:r>
            <w:r w:rsidRPr="00B72E7C">
              <w:t>:</w:t>
            </w:r>
          </w:p>
          <w:p w:rsidR="000D0498" w:rsidRDefault="00C83CDC" w:rsidP="00DF1D41">
            <w:pPr>
              <w:pStyle w:val="a"/>
              <w:numPr>
                <w:ilvl w:val="1"/>
                <w:numId w:val="53"/>
              </w:numPr>
              <w:ind w:left="1163"/>
            </w:pPr>
            <w:r>
              <w:t>розрахунок перспективної чисельності населення міста (перспективна чисельність = кількість працюючих на промисловості</w:t>
            </w:r>
            <w:r w:rsidR="005443C3">
              <w:t xml:space="preserve">*100% </w:t>
            </w:r>
            <w:r>
              <w:t>/</w:t>
            </w:r>
            <w:r w:rsidR="005443C3">
              <w:t xml:space="preserve"> (100 – частка обслуговуючого населення + частка непрацючого населення)</w:t>
            </w:r>
            <w:r>
              <w:t>)</w:t>
            </w:r>
            <w:r w:rsidR="005443C3">
              <w:t>. Результати записати у текстовий файл:</w:t>
            </w:r>
          </w:p>
          <w:p w:rsidR="00F24E8D" w:rsidRDefault="005443C3" w:rsidP="00F24E8D">
            <w:pPr>
              <w:pStyle w:val="a"/>
              <w:numPr>
                <w:ilvl w:val="1"/>
                <w:numId w:val="53"/>
              </w:numPr>
              <w:ind w:left="1163"/>
            </w:pPr>
            <w:r>
              <w:t>розрахунок площ</w:t>
            </w:r>
            <w:r w:rsidR="00F24E8D">
              <w:t xml:space="preserve"> функціональних зон міста</w:t>
            </w:r>
            <w:r>
              <w:t xml:space="preserve"> (</w:t>
            </w:r>
            <w:r w:rsidR="00A47AB2">
              <w:t>площа міського центру= чисельність населення міста</w:t>
            </w:r>
            <w:r w:rsidR="00F24E8D">
              <w:t>*площа на одну людину</w:t>
            </w:r>
            <w:r w:rsidR="00A47AB2">
              <w:t xml:space="preserve"> /</w:t>
            </w:r>
            <w:r w:rsidR="00F24E8D">
              <w:t xml:space="preserve">100000; </w:t>
            </w:r>
          </w:p>
          <w:p w:rsidR="00DF1D41" w:rsidRDefault="00F24E8D" w:rsidP="00F24E8D">
            <w:pPr>
              <w:pStyle w:val="a"/>
              <w:numPr>
                <w:ilvl w:val="0"/>
                <w:numId w:val="0"/>
              </w:numPr>
              <w:ind w:left="1163"/>
            </w:pPr>
            <w:r>
              <w:t xml:space="preserve">площа жилих районів міста=кількість населення міста/ </w:t>
            </w:r>
            <w:r w:rsidRPr="00F24E8D">
              <w:t>щільність населення території</w:t>
            </w:r>
            <w:r w:rsidR="00A47AB2">
              <w:t xml:space="preserve"> </w:t>
            </w:r>
            <w:r w:rsidR="005443C3">
              <w:t>)</w:t>
            </w:r>
          </w:p>
          <w:p w:rsidR="00DF1D41" w:rsidRPr="00B72E7C" w:rsidRDefault="00DF1D41" w:rsidP="00DF1D41">
            <w:pPr>
              <w:pStyle w:val="a"/>
              <w:ind w:left="737"/>
            </w:pPr>
            <w:r w:rsidRPr="00B72E7C">
              <w:t xml:space="preserve">клас </w:t>
            </w:r>
            <w:r>
              <w:rPr>
                <w:b/>
              </w:rPr>
              <w:t>Т</w:t>
            </w:r>
            <w:r w:rsidRPr="00DF1D41">
              <w:rPr>
                <w:b/>
              </w:rPr>
              <w:t>ransport</w:t>
            </w:r>
            <w:r w:rsidRPr="00CC6842">
              <w:t>:</w:t>
            </w:r>
            <w:r w:rsidRPr="00B72E7C">
              <w:t xml:space="preserve"> </w:t>
            </w:r>
          </w:p>
          <w:p w:rsidR="00217B6A" w:rsidRPr="00217B6A" w:rsidRDefault="00564252" w:rsidP="00DF1D41">
            <w:pPr>
              <w:pStyle w:val="a"/>
              <w:numPr>
                <w:ilvl w:val="1"/>
                <w:numId w:val="53"/>
              </w:numPr>
              <w:ind w:left="1163"/>
            </w:pPr>
            <w:r>
              <w:t>планування міського бюджету, що виділяється на транспорт;</w:t>
            </w:r>
          </w:p>
          <w:p w:rsidR="00DF1D41" w:rsidRPr="00AB510A" w:rsidRDefault="001D2A44" w:rsidP="00DF1D41">
            <w:pPr>
              <w:pStyle w:val="a"/>
              <w:numPr>
                <w:ilvl w:val="1"/>
                <w:numId w:val="53"/>
              </w:numPr>
              <w:ind w:left="1163"/>
            </w:pPr>
            <w:r>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B72E7C" w:rsidRDefault="00DF1D41" w:rsidP="00A35148">
            <w:pPr>
              <w:pStyle w:val="a0"/>
              <w:numPr>
                <w:ilvl w:val="0"/>
                <w:numId w:val="78"/>
              </w:numPr>
              <w:ind w:left="312"/>
            </w:pPr>
            <w:r w:rsidRPr="00B72E7C">
              <w:t xml:space="preserve"> Додати до класу </w:t>
            </w:r>
            <w:r w:rsidR="00A35148">
              <w:rPr>
                <w:b/>
                <w:lang w:val="en-US"/>
              </w:rPr>
              <w:t>City</w:t>
            </w:r>
            <w:r w:rsidR="00A35148" w:rsidRPr="00B72E7C">
              <w:t xml:space="preserve"> </w:t>
            </w:r>
            <w:r w:rsidRPr="00B72E7C">
              <w:t xml:space="preserve">вбудований (вкладений) клас </w:t>
            </w:r>
            <w:r w:rsidR="00A35148">
              <w:rPr>
                <w:b/>
                <w:lang w:val="en-US"/>
              </w:rPr>
              <w:t>Infrastructure</w:t>
            </w:r>
            <w:r w:rsidR="00A35148" w:rsidRPr="00A35148">
              <w:rPr>
                <w:b/>
              </w:rPr>
              <w:t xml:space="preserve"> </w:t>
            </w:r>
            <w:r w:rsidR="00A35148">
              <w:t xml:space="preserve"> </w:t>
            </w:r>
            <w:r w:rsidR="001D2A44">
              <w:t>(</w:t>
            </w:r>
            <w:r w:rsidR="00A35148">
              <w:t>інфраструктура</w:t>
            </w:r>
            <w:r w:rsidRPr="00AB510A">
              <w:t>)</w:t>
            </w:r>
            <w:r w:rsidRPr="00A434C9">
              <w:t xml:space="preserve"> </w:t>
            </w:r>
            <w:r w:rsidRPr="00B72E7C">
              <w:t xml:space="preserve">з полями: </w:t>
            </w:r>
          </w:p>
          <w:p w:rsidR="00DF1D41" w:rsidRDefault="007306EC" w:rsidP="00DF1D41">
            <w:pPr>
              <w:pStyle w:val="a"/>
              <w:numPr>
                <w:ilvl w:val="1"/>
                <w:numId w:val="53"/>
              </w:numPr>
              <w:ind w:left="1163"/>
              <w:jc w:val="left"/>
              <w:rPr>
                <w:szCs w:val="26"/>
              </w:rPr>
            </w:pPr>
            <w:r>
              <w:rPr>
                <w:szCs w:val="26"/>
              </w:rPr>
              <w:t>Довжина транспортної мережі</w:t>
            </w:r>
            <w:r w:rsidR="00DF1D41">
              <w:rPr>
                <w:szCs w:val="26"/>
              </w:rPr>
              <w:t xml:space="preserve">; </w:t>
            </w:r>
          </w:p>
          <w:p w:rsidR="00DF1D41" w:rsidRPr="00B72E7C" w:rsidRDefault="00DF1D41" w:rsidP="00DF1D41">
            <w:pPr>
              <w:pStyle w:val="a"/>
              <w:numPr>
                <w:ilvl w:val="0"/>
                <w:numId w:val="0"/>
              </w:numPr>
              <w:ind w:left="641" w:hanging="357"/>
            </w:pPr>
            <w:r w:rsidRPr="00B72E7C">
              <w:t>та методами:</w:t>
            </w:r>
          </w:p>
          <w:p w:rsidR="00794FB1" w:rsidRDefault="00FC1E9B" w:rsidP="00DF1D41">
            <w:pPr>
              <w:pStyle w:val="a"/>
              <w:numPr>
                <w:ilvl w:val="1"/>
                <w:numId w:val="53"/>
              </w:numPr>
              <w:ind w:left="1163"/>
              <w:rPr>
                <w:szCs w:val="26"/>
              </w:rPr>
            </w:pPr>
            <w:r w:rsidRPr="00FC1E9B">
              <w:rPr>
                <w:szCs w:val="26"/>
              </w:rPr>
              <w:t>розрахунок кількості маршрутів міського пасажирського транспорту</w:t>
            </w:r>
            <w:r w:rsidR="00217B6A">
              <w:rPr>
                <w:szCs w:val="26"/>
              </w:rPr>
              <w:t xml:space="preserve"> із записом в тектовий файл</w:t>
            </w:r>
            <w:r>
              <w:rPr>
                <w:szCs w:val="26"/>
              </w:rPr>
              <w:t xml:space="preserve"> (</w:t>
            </w:r>
            <w:r w:rsidR="00E71384">
              <w:rPr>
                <w:szCs w:val="26"/>
              </w:rPr>
              <w:t xml:space="preserve">кількість маршрутів=щільність транспортної мережі / середню довжину поїздки; </w:t>
            </w:r>
          </w:p>
          <w:p w:rsidR="00794FB1" w:rsidRDefault="00E71384" w:rsidP="00794FB1">
            <w:pPr>
              <w:pStyle w:val="a"/>
              <w:numPr>
                <w:ilvl w:val="0"/>
                <w:numId w:val="0"/>
              </w:numPr>
              <w:ind w:left="1163"/>
              <w:rPr>
                <w:szCs w:val="26"/>
              </w:rPr>
            </w:pPr>
            <w:r>
              <w:rPr>
                <w:szCs w:val="26"/>
              </w:rPr>
              <w:t xml:space="preserve">щільність транспортної мережі </w:t>
            </w:r>
            <w:r w:rsidR="007306EC" w:rsidRPr="00F318EE">
              <w:rPr>
                <w:position w:val="-4"/>
              </w:rPr>
              <w:object w:dxaOrig="200" w:dyaOrig="180">
                <v:shape id="_x0000_i1124" type="#_x0000_t75" style="width:16.15pt;height:14.4pt" o:ole="">
                  <v:imagedata r:id="rId216" o:title=""/>
                </v:shape>
                <o:OLEObject Type="Embed" ProgID="Equation.3" ShapeID="_x0000_i1124" DrawAspect="Content" ObjectID="_1675149457" r:id="rId217"/>
              </w:object>
            </w:r>
            <w:r>
              <w:rPr>
                <w:szCs w:val="26"/>
              </w:rPr>
              <w:t xml:space="preserve"> довжина транспортної мережі / площа міста; </w:t>
            </w:r>
          </w:p>
          <w:p w:rsidR="00FC1E9B" w:rsidRDefault="00794FB1" w:rsidP="00794FB1">
            <w:pPr>
              <w:pStyle w:val="a"/>
              <w:numPr>
                <w:ilvl w:val="0"/>
                <w:numId w:val="0"/>
              </w:numPr>
              <w:ind w:left="1163"/>
              <w:rPr>
                <w:szCs w:val="26"/>
              </w:rPr>
            </w:pPr>
            <w:r>
              <w:rPr>
                <w:szCs w:val="26"/>
              </w:rPr>
              <w:t>середня довжина поїз</w:t>
            </w:r>
            <w:r w:rsidR="007306EC">
              <w:rPr>
                <w:szCs w:val="26"/>
              </w:rPr>
              <w:t xml:space="preserve">дки </w:t>
            </w:r>
            <w:r w:rsidR="007306EC" w:rsidRPr="00794FB1">
              <w:rPr>
                <w:position w:val="-12"/>
                <w:szCs w:val="26"/>
              </w:rPr>
              <w:object w:dxaOrig="1600" w:dyaOrig="380">
                <v:shape id="_x0000_i1125" type="#_x0000_t75" style="width:94.45pt;height:22.45pt" o:ole="">
                  <v:imagedata r:id="rId218" o:title=""/>
                </v:shape>
                <o:OLEObject Type="Embed" ProgID="Equation.3" ShapeID="_x0000_i1125" DrawAspect="Content" ObjectID="_1675149458" r:id="rId219"/>
              </w:object>
            </w:r>
            <w:r w:rsidR="00E71384">
              <w:rPr>
                <w:szCs w:val="26"/>
              </w:rPr>
              <w:t xml:space="preserve">  </w:t>
            </w:r>
            <w:r w:rsidR="00FC1E9B">
              <w:rPr>
                <w:szCs w:val="26"/>
              </w:rPr>
              <w:t>)</w:t>
            </w:r>
          </w:p>
          <w:p w:rsidR="00217B6A" w:rsidRDefault="002844E7" w:rsidP="00DF1D41">
            <w:pPr>
              <w:pStyle w:val="a"/>
              <w:numPr>
                <w:ilvl w:val="1"/>
                <w:numId w:val="53"/>
              </w:numPr>
              <w:ind w:left="1163"/>
              <w:rPr>
                <w:szCs w:val="26"/>
              </w:rPr>
            </w:pPr>
            <w:r w:rsidRPr="002844E7">
              <w:rPr>
                <w:szCs w:val="26"/>
              </w:rPr>
              <w:lastRenderedPageBreak/>
              <w:t xml:space="preserve">розрахунок кількості </w:t>
            </w:r>
            <w:r>
              <w:rPr>
                <w:szCs w:val="26"/>
              </w:rPr>
              <w:t xml:space="preserve">машин на маршруті </w:t>
            </w:r>
            <w:r w:rsidR="00217B6A">
              <w:rPr>
                <w:szCs w:val="26"/>
              </w:rPr>
              <w:t xml:space="preserve">із записом в тектовий файл </w:t>
            </w:r>
            <w:r>
              <w:rPr>
                <w:szCs w:val="26"/>
              </w:rPr>
              <w:t>(кількість машин на маршруті = час оберту</w:t>
            </w:r>
            <w:r w:rsidR="00217B6A">
              <w:rPr>
                <w:szCs w:val="26"/>
              </w:rPr>
              <w:t xml:space="preserve"> машини*коефіцієнт змінності/інтервал руху;</w:t>
            </w:r>
          </w:p>
          <w:p w:rsidR="00DF1D41" w:rsidRPr="002844E7" w:rsidRDefault="00217B6A" w:rsidP="00217B6A">
            <w:pPr>
              <w:pStyle w:val="a"/>
              <w:numPr>
                <w:ilvl w:val="0"/>
                <w:numId w:val="0"/>
              </w:numPr>
              <w:ind w:left="1163"/>
              <w:rPr>
                <w:szCs w:val="26"/>
              </w:rPr>
            </w:pPr>
            <w:r>
              <w:rPr>
                <w:szCs w:val="26"/>
              </w:rPr>
              <w:t>інтервал руху=60*маасимальні місткість машини/величина пасажиропотоку</w:t>
            </w:r>
            <w:r w:rsidR="002844E7">
              <w:rPr>
                <w:szCs w:val="26"/>
              </w:rPr>
              <w:t>)</w:t>
            </w:r>
          </w:p>
          <w:p w:rsidR="00DF1D41" w:rsidRPr="00B72E7C" w:rsidRDefault="00DF1D41" w:rsidP="00DF1D41">
            <w:pPr>
              <w:pStyle w:val="a0"/>
              <w:numPr>
                <w:ilvl w:val="0"/>
                <w:numId w:val="78"/>
              </w:numPr>
              <w:ind w:left="312"/>
            </w:pPr>
            <w:r w:rsidRPr="00B72E7C">
              <w:t xml:space="preserve">Модифікувати клас </w:t>
            </w:r>
            <w:r w:rsidR="00A35148">
              <w:rPr>
                <w:b/>
                <w:lang w:val="en-US"/>
              </w:rPr>
              <w:t>City</w:t>
            </w:r>
            <w:r w:rsidRPr="00B72E7C">
              <w:t xml:space="preserve">, подавши його як частковий, тобто поділивши його на дві частини: в одну частину (окремий файл) включити метод </w:t>
            </w:r>
            <w:r w:rsidR="001D2A44">
              <w:t>розрахунок перспективної чисельності населення</w:t>
            </w:r>
            <w:r>
              <w:rPr>
                <w:szCs w:val="26"/>
              </w:rPr>
              <w:t xml:space="preserve">, в </w:t>
            </w:r>
            <w:r w:rsidRPr="00B72E7C">
              <w:t xml:space="preserve">інший файл – метод </w:t>
            </w:r>
            <w:r w:rsidR="001D2A44">
              <w:t>розрахунок площ функціональних зон міста</w:t>
            </w:r>
            <w:r>
              <w:t>.</w:t>
            </w:r>
          </w:p>
          <w:p w:rsidR="00DF1D41" w:rsidRPr="00B72E7C" w:rsidRDefault="00DF1D41" w:rsidP="001D2A44">
            <w:pPr>
              <w:pStyle w:val="a0"/>
              <w:numPr>
                <w:ilvl w:val="0"/>
                <w:numId w:val="78"/>
              </w:numPr>
              <w:ind w:left="312"/>
            </w:pPr>
            <w:r w:rsidRPr="00B72E7C">
              <w:t xml:space="preserve">Додати до проекту новий статичний клас </w:t>
            </w:r>
            <w:r w:rsidR="001D2A44" w:rsidRPr="00AB4DB0">
              <w:rPr>
                <w:b/>
                <w:lang w:val="en-US"/>
              </w:rPr>
              <w:t>W</w:t>
            </w:r>
            <w:r w:rsidR="001D2A44" w:rsidRPr="00AB4DB0">
              <w:rPr>
                <w:b/>
              </w:rPr>
              <w:t>eather</w:t>
            </w:r>
            <w:r w:rsidR="001D2A44" w:rsidRPr="001D2A44">
              <w:rPr>
                <w:b/>
              </w:rPr>
              <w:t xml:space="preserve"> </w:t>
            </w:r>
            <w:r w:rsidRPr="00B72E7C">
              <w:t>(</w:t>
            </w:r>
            <w:r w:rsidR="00AB4DB0">
              <w:rPr>
                <w:lang w:val="en-US"/>
              </w:rPr>
              <w:t>погода</w:t>
            </w:r>
            <w:r w:rsidRPr="00B72E7C">
              <w:t>), включивши в нього</w:t>
            </w:r>
            <w:r>
              <w:t xml:space="preserve"> в якості </w:t>
            </w:r>
            <w:r>
              <w:rPr>
                <w:lang w:val="en-US"/>
              </w:rPr>
              <w:t>метод</w:t>
            </w:r>
            <w:r>
              <w:t>ів фу</w:t>
            </w:r>
            <w:r w:rsidR="00AB4DB0">
              <w:t>н</w:t>
            </w:r>
            <w:r>
              <w:t>кці</w:t>
            </w:r>
            <w:r w:rsidR="00AB4DB0">
              <w:t>ї 2 та 6</w:t>
            </w:r>
            <w:r>
              <w:t xml:space="preserve"> варіанта </w:t>
            </w:r>
            <w:r w:rsidR="00AB4DB0">
              <w:t>19</w:t>
            </w:r>
            <w:r>
              <w:t xml:space="preserve"> лабораторної роботи 2</w:t>
            </w:r>
            <w:r w:rsidR="00AB4DB0">
              <w:t xml:space="preserve">, та додавши метод </w:t>
            </w:r>
            <w:r w:rsidR="00173982">
              <w:t>прогнозу аварійності на транспорті через снігопад</w:t>
            </w:r>
            <w:r>
              <w:t>.</w:t>
            </w:r>
          </w:p>
          <w:p w:rsidR="0013542A" w:rsidRPr="00B72E7C" w:rsidRDefault="0013542A" w:rsidP="000C0E6D">
            <w:pPr>
              <w:ind w:firstLine="0"/>
            </w:pPr>
          </w:p>
        </w:tc>
      </w:tr>
      <w:tr w:rsidR="0013542A" w:rsidRPr="00B72E7C" w:rsidTr="000714D8">
        <w:trPr>
          <w:trHeight w:val="4740"/>
          <w:jc w:val="center"/>
        </w:trPr>
        <w:tc>
          <w:tcPr>
            <w:tcW w:w="851" w:type="dxa"/>
            <w:shd w:val="clear" w:color="auto" w:fill="auto"/>
            <w:vAlign w:val="center"/>
          </w:tcPr>
          <w:p w:rsidR="0013542A" w:rsidRPr="004A4CB3" w:rsidRDefault="003255CB" w:rsidP="003255CB">
            <w:pPr>
              <w:pStyle w:val="aa"/>
              <w:ind w:left="0" w:firstLine="0"/>
              <w:rPr>
                <w:b/>
                <w:sz w:val="36"/>
                <w:szCs w:val="36"/>
              </w:rPr>
            </w:pPr>
            <w:r>
              <w:rPr>
                <w:b/>
                <w:sz w:val="36"/>
                <w:szCs w:val="36"/>
              </w:rPr>
              <w:lastRenderedPageBreak/>
              <w:t>20.</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обслуговування читачів в бвбліотец</w:t>
            </w:r>
            <w:r w:rsidRPr="00B72E7C">
              <w:t xml:space="preserve">. </w:t>
            </w:r>
          </w:p>
          <w:p w:rsidR="0013542A" w:rsidRDefault="0013542A" w:rsidP="00564252">
            <w:pPr>
              <w:pStyle w:val="a0"/>
              <w:numPr>
                <w:ilvl w:val="0"/>
                <w:numId w:val="80"/>
              </w:numPr>
              <w:ind w:left="312"/>
            </w:pPr>
            <w:r w:rsidRPr="00B72E7C">
              <w:t xml:space="preserve">Створити класи </w:t>
            </w:r>
            <w:r w:rsidR="007D1362" w:rsidRPr="006065F5">
              <w:rPr>
                <w:b/>
                <w:lang w:val="en-US"/>
              </w:rPr>
              <w:t>Reader</w:t>
            </w:r>
            <w:r w:rsidR="007D1362" w:rsidRPr="007D1362">
              <w:t xml:space="preserve"> </w:t>
            </w:r>
            <w:r w:rsidR="007D1362">
              <w:t>(</w:t>
            </w:r>
            <w:r w:rsidR="007D1362" w:rsidRPr="007D1362">
              <w:t>читач</w:t>
            </w:r>
            <w:r w:rsidR="007D1362">
              <w:t>) та</w:t>
            </w:r>
            <w:r w:rsidR="007D1362" w:rsidRPr="00B72E7C">
              <w:t xml:space="preserve"> </w:t>
            </w:r>
            <w:r w:rsidR="007D1362" w:rsidRPr="006065F5">
              <w:rPr>
                <w:b/>
                <w:lang w:val="en-US"/>
              </w:rPr>
              <w:t>Library</w:t>
            </w:r>
            <w:r w:rsidR="007D1362" w:rsidRPr="007D1362">
              <w:t xml:space="preserve"> </w:t>
            </w:r>
            <w:r w:rsidR="007D1362">
              <w:t>(</w:t>
            </w:r>
            <w:r w:rsidRPr="007D1362">
              <w:t>бібліотека</w:t>
            </w:r>
            <w:r w:rsidR="007D1362">
              <w:t>).</w:t>
            </w:r>
            <w:r w:rsidRPr="00B72E7C">
              <w:t xml:space="preserve"> Рекомендується кожний клас створювати в окремому файлі командою </w:t>
            </w:r>
            <w:r w:rsidRPr="006065F5">
              <w:rPr>
                <w:lang w:val="en-US"/>
              </w:rPr>
              <w:t>Project → Add class</w:t>
            </w:r>
            <w:r w:rsidR="007D1362">
              <w:t>.</w:t>
            </w:r>
          </w:p>
          <w:p w:rsidR="007D1362" w:rsidRPr="00B72E7C" w:rsidRDefault="007D1362" w:rsidP="00564252">
            <w:pPr>
              <w:pStyle w:val="a0"/>
              <w:numPr>
                <w:ilvl w:val="0"/>
                <w:numId w:val="80"/>
              </w:numPr>
              <w:ind w:left="312"/>
            </w:pPr>
            <w:r w:rsidRPr="00B72E7C">
              <w:t>Визначити в класах закриті поля:</w:t>
            </w:r>
          </w:p>
          <w:p w:rsidR="007D1362" w:rsidRPr="00B72E7C" w:rsidRDefault="007D1362" w:rsidP="007D1362">
            <w:pPr>
              <w:pStyle w:val="a"/>
              <w:ind w:left="596"/>
            </w:pPr>
            <w:r w:rsidRPr="00B72E7C">
              <w:t xml:space="preserve">клас </w:t>
            </w:r>
            <w:r w:rsidRPr="006065F5">
              <w:rPr>
                <w:b/>
                <w:lang w:val="en-US"/>
              </w:rPr>
              <w:t>Reader</w:t>
            </w:r>
            <w:r w:rsidRPr="006065F5">
              <w:rPr>
                <w:lang w:val="en-US"/>
              </w:rPr>
              <w:t>: FirstName, LastName</w:t>
            </w:r>
            <w:r w:rsidRPr="00B72E7C">
              <w:t>,</w:t>
            </w:r>
            <w:r>
              <w:t xml:space="preserve"> паспорт, адреса прописки, телефон;</w:t>
            </w:r>
          </w:p>
          <w:p w:rsidR="007D1362" w:rsidRDefault="007D1362" w:rsidP="007D1362">
            <w:pPr>
              <w:pStyle w:val="a"/>
              <w:ind w:left="596"/>
            </w:pPr>
            <w:r w:rsidRPr="00B72E7C">
              <w:t xml:space="preserve">клас </w:t>
            </w:r>
            <w:r w:rsidRPr="006065F5">
              <w:rPr>
                <w:b/>
                <w:lang w:val="en-US"/>
              </w:rPr>
              <w:t>Library</w:t>
            </w:r>
            <w:r w:rsidRPr="00B72E7C">
              <w:t xml:space="preserve">: </w:t>
            </w:r>
            <w:r>
              <w:t>назва, адреса, обсяг книжкого фонду</w:t>
            </w:r>
          </w:p>
          <w:p w:rsidR="007D1362" w:rsidRPr="00B72E7C" w:rsidRDefault="007D1362" w:rsidP="00564252">
            <w:pPr>
              <w:pStyle w:val="a"/>
              <w:numPr>
                <w:ilvl w:val="0"/>
                <w:numId w:val="8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D1362" w:rsidRPr="00B72E7C" w:rsidRDefault="007D1362" w:rsidP="00564252">
            <w:pPr>
              <w:pStyle w:val="a0"/>
              <w:numPr>
                <w:ilvl w:val="0"/>
                <w:numId w:val="80"/>
              </w:numPr>
              <w:ind w:left="312"/>
            </w:pPr>
            <w:r w:rsidRPr="00B72E7C">
              <w:t xml:space="preserve">Визначити в класах конструктори з параметрами для ініціалізації полів класів початковими значеннями. </w:t>
            </w:r>
          </w:p>
          <w:p w:rsidR="007D1362" w:rsidRPr="00B72E7C" w:rsidRDefault="007D1362" w:rsidP="00564252">
            <w:pPr>
              <w:pStyle w:val="a0"/>
              <w:numPr>
                <w:ilvl w:val="0"/>
                <w:numId w:val="80"/>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B72E7C" w:rsidRDefault="007D1362" w:rsidP="00564252">
            <w:pPr>
              <w:pStyle w:val="a0"/>
              <w:numPr>
                <w:ilvl w:val="0"/>
                <w:numId w:val="80"/>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7D1362" w:rsidRPr="00B72E7C" w:rsidRDefault="007D1362" w:rsidP="00564252">
            <w:pPr>
              <w:pStyle w:val="a0"/>
              <w:numPr>
                <w:ilvl w:val="0"/>
                <w:numId w:val="80"/>
              </w:numPr>
              <w:ind w:left="312"/>
            </w:pPr>
            <w:r w:rsidRPr="00B72E7C">
              <w:t>Визначити в класах відкриті методи для роботи з об’єктами:</w:t>
            </w:r>
          </w:p>
          <w:p w:rsidR="007D1362" w:rsidRPr="00B72E7C" w:rsidRDefault="007D1362" w:rsidP="007D1362">
            <w:pPr>
              <w:pStyle w:val="a"/>
              <w:ind w:left="737"/>
            </w:pPr>
            <w:r w:rsidRPr="00B72E7C">
              <w:t xml:space="preserve">клас </w:t>
            </w:r>
            <w:r w:rsidR="00CC6842" w:rsidRPr="006065F5">
              <w:rPr>
                <w:b/>
                <w:lang w:val="en-US"/>
              </w:rPr>
              <w:t>Reader</w:t>
            </w:r>
            <w:r w:rsidRPr="00B72E7C">
              <w:t>:</w:t>
            </w:r>
          </w:p>
          <w:p w:rsidR="00CC6842" w:rsidRDefault="00CC6842" w:rsidP="007D1362">
            <w:pPr>
              <w:pStyle w:val="a"/>
              <w:numPr>
                <w:ilvl w:val="1"/>
                <w:numId w:val="53"/>
              </w:numPr>
              <w:ind w:left="1163"/>
            </w:pPr>
            <w:r>
              <w:t>запис в бібліотеку та оформлення читацького абонемента із записом інформації про читачів у текстовий файл;</w:t>
            </w:r>
          </w:p>
          <w:p w:rsidR="00CC6842" w:rsidRDefault="00CC6842" w:rsidP="00CC6842">
            <w:pPr>
              <w:pStyle w:val="a"/>
              <w:numPr>
                <w:ilvl w:val="1"/>
                <w:numId w:val="53"/>
              </w:numPr>
              <w:ind w:left="1163"/>
            </w:pPr>
            <w:r>
              <w:t>вибір книжок відповідно до вимог читача (пошук потрібної книжки здійснювати у текстовому файлі за алгоритмом бінарного пошуку)</w:t>
            </w:r>
          </w:p>
          <w:p w:rsidR="007D1362" w:rsidRPr="00B72E7C" w:rsidRDefault="007D1362" w:rsidP="00CC6842">
            <w:pPr>
              <w:pStyle w:val="a"/>
              <w:ind w:left="737"/>
            </w:pPr>
            <w:r w:rsidRPr="00B72E7C">
              <w:t xml:space="preserve">клас </w:t>
            </w:r>
            <w:r w:rsidR="00CC6842" w:rsidRPr="006065F5">
              <w:rPr>
                <w:b/>
                <w:lang w:val="en-US"/>
              </w:rPr>
              <w:t>Library</w:t>
            </w:r>
            <w:r w:rsidRPr="00CC6842">
              <w:t>:</w:t>
            </w:r>
            <w:r w:rsidRPr="00B72E7C">
              <w:t xml:space="preserve"> </w:t>
            </w:r>
          </w:p>
          <w:p w:rsidR="006065F5" w:rsidRDefault="006065F5" w:rsidP="006065F5">
            <w:pPr>
              <w:pStyle w:val="a"/>
              <w:numPr>
                <w:ilvl w:val="1"/>
                <w:numId w:val="53"/>
              </w:numPr>
              <w:ind w:left="1163"/>
              <w:rPr>
                <w:szCs w:val="26"/>
              </w:rPr>
            </w:pPr>
            <w:r>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AB510A" w:rsidRDefault="007D1362" w:rsidP="00AB510A">
            <w:pPr>
              <w:pStyle w:val="a"/>
              <w:numPr>
                <w:ilvl w:val="1"/>
                <w:numId w:val="53"/>
              </w:numPr>
              <w:ind w:left="1163"/>
            </w:pPr>
            <w:r>
              <w:rPr>
                <w:szCs w:val="26"/>
              </w:rPr>
              <w:t xml:space="preserve">видача </w:t>
            </w:r>
            <w:r w:rsidR="006065F5">
              <w:rPr>
                <w:szCs w:val="26"/>
              </w:rPr>
              <w:t>книжок читачам з відміткою в текстовому файлі про</w:t>
            </w:r>
            <w:r w:rsidR="00AB510A">
              <w:rPr>
                <w:szCs w:val="26"/>
              </w:rPr>
              <w:t xml:space="preserve"> читача, який взяв книжку.</w:t>
            </w:r>
          </w:p>
          <w:p w:rsidR="007D1362" w:rsidRPr="00B72E7C" w:rsidRDefault="00AB510A" w:rsidP="00564252">
            <w:pPr>
              <w:pStyle w:val="a0"/>
              <w:numPr>
                <w:ilvl w:val="0"/>
                <w:numId w:val="80"/>
              </w:numPr>
              <w:ind w:left="312"/>
            </w:pPr>
            <w:r w:rsidRPr="00B72E7C">
              <w:t xml:space="preserve"> </w:t>
            </w:r>
            <w:r w:rsidR="007D1362" w:rsidRPr="00B72E7C">
              <w:t xml:space="preserve">Додати до класу </w:t>
            </w:r>
            <w:r w:rsidRPr="006065F5">
              <w:rPr>
                <w:b/>
                <w:lang w:val="en-US"/>
              </w:rPr>
              <w:t>Library</w:t>
            </w:r>
            <w:r w:rsidRPr="00B72E7C">
              <w:t xml:space="preserve"> </w:t>
            </w:r>
            <w:r w:rsidR="007D1362" w:rsidRPr="00B72E7C">
              <w:t xml:space="preserve">вбудований (вкладений) клас </w:t>
            </w:r>
            <w:r w:rsidRPr="00AB510A">
              <w:rPr>
                <w:b/>
              </w:rPr>
              <w:t>Book</w:t>
            </w:r>
            <w:r w:rsidR="007D1362" w:rsidRPr="00281A87">
              <w:t xml:space="preserve"> </w:t>
            </w:r>
            <w:r w:rsidR="007D1362">
              <w:t>(</w:t>
            </w:r>
            <w:r>
              <w:rPr>
                <w:lang w:val="en-US"/>
              </w:rPr>
              <w:t>книжка</w:t>
            </w:r>
            <w:r w:rsidR="007D1362" w:rsidRPr="00AB510A">
              <w:t>)</w:t>
            </w:r>
            <w:r w:rsidR="007D1362" w:rsidRPr="00A434C9">
              <w:t xml:space="preserve"> </w:t>
            </w:r>
            <w:r w:rsidR="007D1362" w:rsidRPr="00B72E7C">
              <w:t xml:space="preserve">з полями: </w:t>
            </w:r>
          </w:p>
          <w:p w:rsidR="007D1362" w:rsidRDefault="00AB510A" w:rsidP="007D1362">
            <w:pPr>
              <w:pStyle w:val="a"/>
              <w:numPr>
                <w:ilvl w:val="1"/>
                <w:numId w:val="53"/>
              </w:numPr>
              <w:ind w:left="1163"/>
              <w:jc w:val="left"/>
              <w:rPr>
                <w:szCs w:val="26"/>
              </w:rPr>
            </w:pPr>
            <w:r>
              <w:rPr>
                <w:szCs w:val="26"/>
              </w:rPr>
              <w:t>Автор книги</w:t>
            </w:r>
            <w:r w:rsidR="007D1362">
              <w:rPr>
                <w:szCs w:val="26"/>
              </w:rPr>
              <w:t xml:space="preserve">; </w:t>
            </w:r>
          </w:p>
          <w:p w:rsidR="007D1362" w:rsidRDefault="007D1362" w:rsidP="007D1362">
            <w:pPr>
              <w:pStyle w:val="a"/>
              <w:numPr>
                <w:ilvl w:val="1"/>
                <w:numId w:val="53"/>
              </w:numPr>
              <w:ind w:left="1163"/>
              <w:jc w:val="left"/>
              <w:rPr>
                <w:szCs w:val="26"/>
              </w:rPr>
            </w:pPr>
            <w:r>
              <w:rPr>
                <w:szCs w:val="26"/>
              </w:rPr>
              <w:t xml:space="preserve">Назва </w:t>
            </w:r>
            <w:r w:rsidR="00AB510A">
              <w:rPr>
                <w:szCs w:val="26"/>
              </w:rPr>
              <w:t>книги;</w:t>
            </w:r>
          </w:p>
          <w:p w:rsidR="00AB510A" w:rsidRDefault="00AB510A" w:rsidP="007D1362">
            <w:pPr>
              <w:pStyle w:val="a"/>
              <w:numPr>
                <w:ilvl w:val="1"/>
                <w:numId w:val="53"/>
              </w:numPr>
              <w:ind w:left="1163"/>
              <w:jc w:val="left"/>
              <w:rPr>
                <w:szCs w:val="26"/>
              </w:rPr>
            </w:pPr>
            <w:r>
              <w:rPr>
                <w:szCs w:val="26"/>
              </w:rPr>
              <w:t>Рік видання книги.</w:t>
            </w:r>
          </w:p>
          <w:p w:rsidR="007D1362" w:rsidRPr="00B72E7C" w:rsidRDefault="007D1362" w:rsidP="007D1362">
            <w:pPr>
              <w:pStyle w:val="a"/>
              <w:numPr>
                <w:ilvl w:val="0"/>
                <w:numId w:val="0"/>
              </w:numPr>
              <w:ind w:left="641" w:hanging="357"/>
            </w:pPr>
            <w:r w:rsidRPr="00B72E7C">
              <w:t>та методами:</w:t>
            </w:r>
          </w:p>
          <w:p w:rsidR="002367BF" w:rsidRDefault="001C2298" w:rsidP="007D1362">
            <w:pPr>
              <w:pStyle w:val="a"/>
              <w:numPr>
                <w:ilvl w:val="1"/>
                <w:numId w:val="53"/>
              </w:numPr>
              <w:ind w:left="1163"/>
              <w:rPr>
                <w:szCs w:val="26"/>
              </w:rPr>
            </w:pPr>
            <w:r>
              <w:rPr>
                <w:szCs w:val="26"/>
              </w:rPr>
              <w:lastRenderedPageBreak/>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Pr>
                <w:szCs w:val="26"/>
              </w:rPr>
              <w:t>и, що систематично читає книжки</w:t>
            </w:r>
            <w:r>
              <w:rPr>
                <w:szCs w:val="26"/>
              </w:rPr>
              <w:t>)</w:t>
            </w:r>
          </w:p>
          <w:p w:rsidR="00BB3830" w:rsidRDefault="00BB3830" w:rsidP="007D1362">
            <w:pPr>
              <w:pStyle w:val="a"/>
              <w:numPr>
                <w:ilvl w:val="1"/>
                <w:numId w:val="53"/>
              </w:numPr>
              <w:ind w:left="1163"/>
              <w:rPr>
                <w:szCs w:val="26"/>
              </w:rPr>
            </w:pPr>
            <w:r>
              <w:rPr>
                <w:szCs w:val="26"/>
              </w:rPr>
              <w:t xml:space="preserve">Підвищення рівня </w:t>
            </w:r>
            <w:r>
              <w:rPr>
                <w:szCs w:val="26"/>
                <w:lang w:val="en-US"/>
              </w:rPr>
              <w:t>IQ (</w:t>
            </w:r>
            <w:r>
              <w:rPr>
                <w:szCs w:val="26"/>
              </w:rPr>
              <w:t>інтелекту людини) в залежності від систематичного читання</w:t>
            </w:r>
          </w:p>
          <w:p w:rsidR="007D1362" w:rsidRPr="00B72E7C" w:rsidRDefault="007D1362" w:rsidP="00564252">
            <w:pPr>
              <w:pStyle w:val="a0"/>
              <w:numPr>
                <w:ilvl w:val="0"/>
                <w:numId w:val="80"/>
              </w:numPr>
              <w:ind w:left="312"/>
            </w:pPr>
            <w:r w:rsidRPr="00B72E7C">
              <w:t xml:space="preserve">Модифікувати клас </w:t>
            </w:r>
            <w:r w:rsidR="00DF1D41" w:rsidRPr="006065F5">
              <w:rPr>
                <w:b/>
                <w:lang w:val="en-US"/>
              </w:rPr>
              <w:t>Library</w:t>
            </w:r>
            <w:r w:rsidRPr="00B72E7C">
              <w:t xml:space="preserve">, подавши його як частковий, тобто поділивши його на дві частини: в одну частину (окремий файл) включити метод </w:t>
            </w:r>
            <w:r>
              <w:rPr>
                <w:szCs w:val="26"/>
              </w:rPr>
              <w:t xml:space="preserve">видачі </w:t>
            </w:r>
            <w:r w:rsidR="00DF1D41">
              <w:rPr>
                <w:szCs w:val="26"/>
              </w:rPr>
              <w:t xml:space="preserve">внижок читачам, в </w:t>
            </w:r>
            <w:r w:rsidRPr="00B72E7C">
              <w:t xml:space="preserve">інший файл – метод </w:t>
            </w:r>
            <w:r w:rsidR="00DF1D41">
              <w:t>збільшення кількості книжок в бібліотеці</w:t>
            </w:r>
            <w:r>
              <w:t>.</w:t>
            </w:r>
          </w:p>
          <w:p w:rsidR="00564252" w:rsidRPr="00B72E7C" w:rsidRDefault="007D1362" w:rsidP="000714D8">
            <w:pPr>
              <w:pStyle w:val="a0"/>
              <w:numPr>
                <w:ilvl w:val="0"/>
                <w:numId w:val="80"/>
              </w:numPr>
              <w:ind w:left="312"/>
            </w:pPr>
            <w:r w:rsidRPr="00B72E7C">
              <w:t xml:space="preserve">Додати до проекту новий статичний клас </w:t>
            </w:r>
            <w:r w:rsidR="00DF1D41">
              <w:rPr>
                <w:b/>
              </w:rPr>
              <w:t>Content</w:t>
            </w:r>
            <w:r w:rsidRPr="00A213DA">
              <w:rPr>
                <w:b/>
              </w:rPr>
              <w:t xml:space="preserve"> </w:t>
            </w:r>
            <w:r w:rsidRPr="00B72E7C">
              <w:t>(</w:t>
            </w:r>
            <w:r w:rsidR="00DF1D41">
              <w:t>зміст книги</w:t>
            </w:r>
            <w:r w:rsidRPr="00B72E7C">
              <w:t>), включивши в нього</w:t>
            </w:r>
            <w:r w:rsidR="00DF1D41">
              <w:t xml:space="preserve"> в якості </w:t>
            </w:r>
            <w:r>
              <w:rPr>
                <w:lang w:val="en-US"/>
              </w:rPr>
              <w:t>метод</w:t>
            </w:r>
            <w:r w:rsidR="00DF1D41">
              <w:t>ів три фу</w:t>
            </w:r>
            <w:r w:rsidR="00AB4DB0">
              <w:t>н</w:t>
            </w:r>
            <w:r w:rsidR="00DF1D41">
              <w:t>кції варіанта 20 лабораторної роботи 2.</w:t>
            </w:r>
            <w:r w:rsidR="00DF1D41" w:rsidRPr="00B72E7C">
              <w:t xml:space="preserve"> </w:t>
            </w:r>
          </w:p>
        </w:tc>
      </w:tr>
    </w:tbl>
    <w:p w:rsidR="00664457" w:rsidRPr="00B72E7C" w:rsidRDefault="00664457" w:rsidP="00664457">
      <w:pPr>
        <w:pStyle w:val="3"/>
      </w:pPr>
      <w:r w:rsidRPr="00B72E7C">
        <w:lastRenderedPageBreak/>
        <w:t>Література</w:t>
      </w:r>
    </w:p>
    <w:p w:rsidR="00664457" w:rsidRPr="00B72E7C" w:rsidRDefault="00664457" w:rsidP="00664457">
      <w:pPr>
        <w:rPr>
          <w:szCs w:val="28"/>
        </w:rPr>
      </w:pPr>
      <w:r w:rsidRPr="00B72E7C">
        <w:rPr>
          <w:szCs w:val="28"/>
        </w:rPr>
        <w:t>1. О.С.Бичков, Є.В.Іванов Об’єктно-орієнтоване програмування мовою C#/</w:t>
      </w:r>
    </w:p>
    <w:p w:rsidR="00664457" w:rsidRPr="00B72E7C" w:rsidRDefault="00664457" w:rsidP="00664457">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B251F0" w:rsidRPr="00B72E7C" w:rsidRDefault="00B251F0" w:rsidP="00B251F0"/>
    <w:sectPr w:rsidR="00B251F0" w:rsidRPr="00B72E7C" w:rsidSect="00C9155B">
      <w:headerReference w:type="default" r:id="rId220"/>
      <w:pgSz w:w="11906" w:h="16838"/>
      <w:pgMar w:top="850" w:right="850" w:bottom="850"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25C9" w:rsidRDefault="003225C9" w:rsidP="00B5094B">
      <w:r>
        <w:separator/>
      </w:r>
    </w:p>
    <w:p w:rsidR="003225C9" w:rsidRDefault="003225C9"/>
  </w:endnote>
  <w:endnote w:type="continuationSeparator" w:id="0">
    <w:p w:rsidR="003225C9" w:rsidRDefault="003225C9" w:rsidP="00B5094B">
      <w:r>
        <w:continuationSeparator/>
      </w:r>
    </w:p>
    <w:p w:rsidR="003225C9" w:rsidRDefault="003225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PSMT"/>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altName w:val="Arial Narrow"/>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25C9" w:rsidRDefault="003225C9" w:rsidP="00B5094B">
      <w:r>
        <w:separator/>
      </w:r>
    </w:p>
    <w:p w:rsidR="003225C9" w:rsidRDefault="003225C9"/>
  </w:footnote>
  <w:footnote w:type="continuationSeparator" w:id="0">
    <w:p w:rsidR="003225C9" w:rsidRDefault="003225C9" w:rsidP="00B5094B">
      <w:r>
        <w:continuationSeparator/>
      </w:r>
    </w:p>
    <w:p w:rsidR="003225C9" w:rsidRDefault="003225C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9BE" w:rsidRDefault="002439BE">
    <w:pPr>
      <w:pStyle w:val="ab"/>
      <w:jc w:val="center"/>
    </w:pPr>
    <w:r>
      <w:fldChar w:fldCharType="begin"/>
    </w:r>
    <w:r>
      <w:instrText xml:space="preserve"> PAGE   \* MERGEFORMAT </w:instrText>
    </w:r>
    <w:r>
      <w:fldChar w:fldCharType="separate"/>
    </w:r>
    <w:r w:rsidR="00081843">
      <w:rPr>
        <w:noProof/>
      </w:rPr>
      <w:t>22</w:t>
    </w:r>
    <w:r>
      <w:fldChar w:fldCharType="end"/>
    </w:r>
  </w:p>
  <w:p w:rsidR="002439BE" w:rsidRDefault="002439BE">
    <w:pPr>
      <w:pStyle w:val="ab"/>
    </w:pPr>
  </w:p>
  <w:p w:rsidR="002439BE" w:rsidRDefault="002439B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3">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5">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6">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EB21CD6"/>
    <w:multiLevelType w:val="hybridMultilevel"/>
    <w:tmpl w:val="026077B0"/>
    <w:lvl w:ilvl="0" w:tplc="F9B895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6">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28">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0">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3">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5">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8">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6">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7">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8">
    <w:nsid w:val="546C7299"/>
    <w:multiLevelType w:val="multilevel"/>
    <w:tmpl w:val="6F80FC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1">
    <w:nsid w:val="55BE0F2D"/>
    <w:multiLevelType w:val="hybridMultilevel"/>
    <w:tmpl w:val="549A2F76"/>
    <w:lvl w:ilvl="0" w:tplc="864CB3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2">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4">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5">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6">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8">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129371B"/>
    <w:multiLevelType w:val="hybridMultilevel"/>
    <w:tmpl w:val="173A6E9A"/>
    <w:lvl w:ilvl="0" w:tplc="6EECE1DA">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60">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1">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3">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4">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5">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6">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8">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9">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3">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7D6137FC"/>
    <w:multiLevelType w:val="hybridMultilevel"/>
    <w:tmpl w:val="FCF4B86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5">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61"/>
  </w:num>
  <w:num w:numId="2">
    <w:abstractNumId w:val="40"/>
  </w:num>
  <w:num w:numId="3">
    <w:abstractNumId w:val="62"/>
  </w:num>
  <w:num w:numId="4">
    <w:abstractNumId w:val="23"/>
  </w:num>
  <w:num w:numId="5">
    <w:abstractNumId w:val="38"/>
  </w:num>
  <w:num w:numId="6">
    <w:abstractNumId w:val="24"/>
  </w:num>
  <w:num w:numId="7">
    <w:abstractNumId w:val="4"/>
  </w:num>
  <w:num w:numId="8">
    <w:abstractNumId w:val="50"/>
  </w:num>
  <w:num w:numId="9">
    <w:abstractNumId w:val="36"/>
  </w:num>
  <w:num w:numId="10">
    <w:abstractNumId w:val="28"/>
  </w:num>
  <w:num w:numId="11">
    <w:abstractNumId w:val="41"/>
  </w:num>
  <w:num w:numId="12">
    <w:abstractNumId w:val="57"/>
  </w:num>
  <w:num w:numId="13">
    <w:abstractNumId w:val="64"/>
  </w:num>
  <w:num w:numId="14">
    <w:abstractNumId w:val="43"/>
  </w:num>
  <w:num w:numId="15">
    <w:abstractNumId w:val="60"/>
  </w:num>
  <w:num w:numId="16">
    <w:abstractNumId w:val="30"/>
  </w:num>
  <w:num w:numId="17">
    <w:abstractNumId w:val="8"/>
  </w:num>
  <w:num w:numId="18">
    <w:abstractNumId w:val="7"/>
  </w:num>
  <w:num w:numId="19">
    <w:abstractNumId w:val="21"/>
  </w:num>
  <w:num w:numId="20">
    <w:abstractNumId w:val="44"/>
  </w:num>
  <w:num w:numId="21">
    <w:abstractNumId w:val="42"/>
  </w:num>
  <w:num w:numId="22">
    <w:abstractNumId w:val="65"/>
  </w:num>
  <w:num w:numId="23">
    <w:abstractNumId w:val="52"/>
  </w:num>
  <w:num w:numId="24">
    <w:abstractNumId w:val="48"/>
  </w:num>
  <w:num w:numId="25">
    <w:abstractNumId w:val="49"/>
  </w:num>
  <w:num w:numId="26">
    <w:abstractNumId w:val="16"/>
  </w:num>
  <w:num w:numId="27">
    <w:abstractNumId w:val="35"/>
  </w:num>
  <w:num w:numId="28">
    <w:abstractNumId w:val="58"/>
  </w:num>
  <w:num w:numId="29">
    <w:abstractNumId w:val="13"/>
  </w:num>
  <w:num w:numId="30">
    <w:abstractNumId w:val="5"/>
  </w:num>
  <w:num w:numId="31">
    <w:abstractNumId w:val="56"/>
  </w:num>
  <w:num w:numId="32">
    <w:abstractNumId w:val="47"/>
  </w:num>
  <w:num w:numId="33">
    <w:abstractNumId w:val="69"/>
  </w:num>
  <w:num w:numId="34">
    <w:abstractNumId w:val="6"/>
  </w:num>
  <w:num w:numId="35">
    <w:abstractNumId w:val="66"/>
  </w:num>
  <w:num w:numId="36">
    <w:abstractNumId w:val="70"/>
  </w:num>
  <w:num w:numId="37">
    <w:abstractNumId w:val="31"/>
  </w:num>
  <w:num w:numId="38">
    <w:abstractNumId w:val="53"/>
  </w:num>
  <w:num w:numId="39">
    <w:abstractNumId w:val="11"/>
  </w:num>
  <w:num w:numId="40">
    <w:abstractNumId w:val="19"/>
  </w:num>
  <w:num w:numId="41">
    <w:abstractNumId w:val="67"/>
  </w:num>
  <w:num w:numId="42">
    <w:abstractNumId w:val="26"/>
  </w:num>
  <w:num w:numId="43">
    <w:abstractNumId w:val="17"/>
  </w:num>
  <w:num w:numId="44">
    <w:abstractNumId w:val="73"/>
  </w:num>
  <w:num w:numId="45">
    <w:abstractNumId w:val="20"/>
  </w:num>
  <w:num w:numId="46">
    <w:abstractNumId w:val="0"/>
  </w:num>
  <w:num w:numId="47">
    <w:abstractNumId w:val="12"/>
  </w:num>
  <w:num w:numId="48">
    <w:abstractNumId w:val="54"/>
  </w:num>
  <w:num w:numId="49">
    <w:abstractNumId w:val="32"/>
  </w:num>
  <w:num w:numId="50">
    <w:abstractNumId w:val="72"/>
  </w:num>
  <w:num w:numId="51">
    <w:abstractNumId w:val="71"/>
  </w:num>
  <w:num w:numId="52">
    <w:abstractNumId w:val="22"/>
  </w:num>
  <w:num w:numId="53">
    <w:abstractNumId w:val="33"/>
  </w:num>
  <w:num w:numId="54">
    <w:abstractNumId w:val="37"/>
  </w:num>
  <w:num w:numId="55">
    <w:abstractNumId w:val="10"/>
  </w:num>
  <w:num w:numId="56">
    <w:abstractNumId w:val="39"/>
  </w:num>
  <w:num w:numId="57">
    <w:abstractNumId w:val="74"/>
  </w:num>
  <w:num w:numId="58">
    <w:abstractNumId w:val="75"/>
  </w:num>
  <w:num w:numId="59">
    <w:abstractNumId w:val="15"/>
  </w:num>
  <w:num w:numId="60">
    <w:abstractNumId w:val="45"/>
  </w:num>
  <w:num w:numId="61">
    <w:abstractNumId w:val="3"/>
  </w:num>
  <w:num w:numId="62">
    <w:abstractNumId w:val="25"/>
  </w:num>
  <w:num w:numId="63">
    <w:abstractNumId w:val="29"/>
  </w:num>
  <w:num w:numId="64">
    <w:abstractNumId w:val="34"/>
  </w:num>
  <w:num w:numId="65">
    <w:abstractNumId w:val="63"/>
  </w:num>
  <w:num w:numId="66">
    <w:abstractNumId w:val="51"/>
  </w:num>
  <w:num w:numId="67">
    <w:abstractNumId w:val="46"/>
  </w:num>
  <w:num w:numId="68">
    <w:abstractNumId w:val="27"/>
  </w:num>
  <w:num w:numId="69">
    <w:abstractNumId w:val="18"/>
  </w:num>
  <w:num w:numId="70">
    <w:abstractNumId w:val="14"/>
  </w:num>
  <w:num w:numId="71">
    <w:abstractNumId w:val="1"/>
  </w:num>
  <w:num w:numId="72">
    <w:abstractNumId w:val="55"/>
  </w:num>
  <w:num w:numId="73">
    <w:abstractNumId w:val="68"/>
  </w:num>
  <w:num w:numId="74">
    <w:abstractNumId w:val="59"/>
  </w:num>
  <w:num w:numId="75">
    <w:abstractNumId w:val="22"/>
  </w:num>
  <w:num w:numId="76">
    <w:abstractNumId w:val="22"/>
  </w:num>
  <w:num w:numId="77">
    <w:abstractNumId w:val="41"/>
  </w:num>
  <w:num w:numId="78">
    <w:abstractNumId w:val="2"/>
  </w:num>
  <w:num w:numId="79">
    <w:abstractNumId w:val="22"/>
  </w:num>
  <w:num w:numId="80">
    <w:abstractNumId w:val="9"/>
  </w:num>
  <w:num w:numId="81">
    <w:abstractNumId w:val="76"/>
  </w:num>
  <w:num w:numId="82">
    <w:abstractNumId w:val="22"/>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11347"/>
    <w:rsid w:val="0001687E"/>
    <w:rsid w:val="0002159F"/>
    <w:rsid w:val="000256EA"/>
    <w:rsid w:val="00025FA5"/>
    <w:rsid w:val="000264E8"/>
    <w:rsid w:val="00027136"/>
    <w:rsid w:val="000277CA"/>
    <w:rsid w:val="00036E5E"/>
    <w:rsid w:val="00040AE6"/>
    <w:rsid w:val="00042517"/>
    <w:rsid w:val="00045806"/>
    <w:rsid w:val="00045B0D"/>
    <w:rsid w:val="000524E1"/>
    <w:rsid w:val="000537A2"/>
    <w:rsid w:val="0006246C"/>
    <w:rsid w:val="00063101"/>
    <w:rsid w:val="00065803"/>
    <w:rsid w:val="0007085A"/>
    <w:rsid w:val="000714D8"/>
    <w:rsid w:val="00071B75"/>
    <w:rsid w:val="0007273A"/>
    <w:rsid w:val="00073A23"/>
    <w:rsid w:val="00073A26"/>
    <w:rsid w:val="00081843"/>
    <w:rsid w:val="00095C96"/>
    <w:rsid w:val="000A15D3"/>
    <w:rsid w:val="000A3C8F"/>
    <w:rsid w:val="000A5823"/>
    <w:rsid w:val="000A6AB1"/>
    <w:rsid w:val="000A70E9"/>
    <w:rsid w:val="000A73E8"/>
    <w:rsid w:val="000B1287"/>
    <w:rsid w:val="000B740E"/>
    <w:rsid w:val="000C0256"/>
    <w:rsid w:val="000C0E6D"/>
    <w:rsid w:val="000C164D"/>
    <w:rsid w:val="000C1844"/>
    <w:rsid w:val="000D0498"/>
    <w:rsid w:val="000D0664"/>
    <w:rsid w:val="000D161E"/>
    <w:rsid w:val="000D37EB"/>
    <w:rsid w:val="000E5097"/>
    <w:rsid w:val="000E579B"/>
    <w:rsid w:val="000E6CA6"/>
    <w:rsid w:val="000F0502"/>
    <w:rsid w:val="000F5D45"/>
    <w:rsid w:val="000F6423"/>
    <w:rsid w:val="00106FC6"/>
    <w:rsid w:val="00111977"/>
    <w:rsid w:val="001122C6"/>
    <w:rsid w:val="00113BDC"/>
    <w:rsid w:val="001154A9"/>
    <w:rsid w:val="00121EE5"/>
    <w:rsid w:val="0012221E"/>
    <w:rsid w:val="0013542A"/>
    <w:rsid w:val="00141011"/>
    <w:rsid w:val="00144A93"/>
    <w:rsid w:val="00146769"/>
    <w:rsid w:val="00146C79"/>
    <w:rsid w:val="00147233"/>
    <w:rsid w:val="001547B9"/>
    <w:rsid w:val="0016529F"/>
    <w:rsid w:val="00166165"/>
    <w:rsid w:val="0017088F"/>
    <w:rsid w:val="00173982"/>
    <w:rsid w:val="0018219E"/>
    <w:rsid w:val="00182D51"/>
    <w:rsid w:val="00182E10"/>
    <w:rsid w:val="001859EE"/>
    <w:rsid w:val="0018743C"/>
    <w:rsid w:val="0019335F"/>
    <w:rsid w:val="00195C2D"/>
    <w:rsid w:val="001A1CFF"/>
    <w:rsid w:val="001A70CD"/>
    <w:rsid w:val="001A7CC4"/>
    <w:rsid w:val="001B19E0"/>
    <w:rsid w:val="001B29B1"/>
    <w:rsid w:val="001C109F"/>
    <w:rsid w:val="001C1142"/>
    <w:rsid w:val="001C2298"/>
    <w:rsid w:val="001C6177"/>
    <w:rsid w:val="001C62FD"/>
    <w:rsid w:val="001C6689"/>
    <w:rsid w:val="001C6E04"/>
    <w:rsid w:val="001D2523"/>
    <w:rsid w:val="001D2A44"/>
    <w:rsid w:val="001D4E0E"/>
    <w:rsid w:val="001E2CCC"/>
    <w:rsid w:val="001F4FFF"/>
    <w:rsid w:val="00205662"/>
    <w:rsid w:val="00206D5B"/>
    <w:rsid w:val="002076CF"/>
    <w:rsid w:val="00213D0E"/>
    <w:rsid w:val="00215295"/>
    <w:rsid w:val="00217B6A"/>
    <w:rsid w:val="0022306C"/>
    <w:rsid w:val="0022490A"/>
    <w:rsid w:val="00226A45"/>
    <w:rsid w:val="00233CB2"/>
    <w:rsid w:val="002367BF"/>
    <w:rsid w:val="002403F0"/>
    <w:rsid w:val="00241E01"/>
    <w:rsid w:val="002439BE"/>
    <w:rsid w:val="0025029C"/>
    <w:rsid w:val="00250511"/>
    <w:rsid w:val="00251BBB"/>
    <w:rsid w:val="00256329"/>
    <w:rsid w:val="00260411"/>
    <w:rsid w:val="002604CA"/>
    <w:rsid w:val="0026079D"/>
    <w:rsid w:val="00261A8D"/>
    <w:rsid w:val="0026354E"/>
    <w:rsid w:val="002653B7"/>
    <w:rsid w:val="00270476"/>
    <w:rsid w:val="002721D7"/>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D6B"/>
    <w:rsid w:val="002A13F7"/>
    <w:rsid w:val="002A7473"/>
    <w:rsid w:val="002A7F69"/>
    <w:rsid w:val="002B2070"/>
    <w:rsid w:val="002B4E35"/>
    <w:rsid w:val="002B6A78"/>
    <w:rsid w:val="002C35AC"/>
    <w:rsid w:val="002D1256"/>
    <w:rsid w:val="002D3322"/>
    <w:rsid w:val="002D33D6"/>
    <w:rsid w:val="002D39FD"/>
    <w:rsid w:val="002D75FA"/>
    <w:rsid w:val="002D7DAB"/>
    <w:rsid w:val="002E33FC"/>
    <w:rsid w:val="002E5A77"/>
    <w:rsid w:val="002F0338"/>
    <w:rsid w:val="002F1000"/>
    <w:rsid w:val="002F15A9"/>
    <w:rsid w:val="002F2F4F"/>
    <w:rsid w:val="002F5CEC"/>
    <w:rsid w:val="002F65B6"/>
    <w:rsid w:val="002F7BA4"/>
    <w:rsid w:val="00303845"/>
    <w:rsid w:val="00303C22"/>
    <w:rsid w:val="00305472"/>
    <w:rsid w:val="003106BA"/>
    <w:rsid w:val="003119ED"/>
    <w:rsid w:val="003152F7"/>
    <w:rsid w:val="003225C9"/>
    <w:rsid w:val="00323C9B"/>
    <w:rsid w:val="003255CB"/>
    <w:rsid w:val="00334E48"/>
    <w:rsid w:val="00335388"/>
    <w:rsid w:val="00347D7E"/>
    <w:rsid w:val="00350DA8"/>
    <w:rsid w:val="003536B0"/>
    <w:rsid w:val="003639F0"/>
    <w:rsid w:val="003650D4"/>
    <w:rsid w:val="00367A11"/>
    <w:rsid w:val="0037416E"/>
    <w:rsid w:val="003807FF"/>
    <w:rsid w:val="00381405"/>
    <w:rsid w:val="003816FF"/>
    <w:rsid w:val="00386CAF"/>
    <w:rsid w:val="00392454"/>
    <w:rsid w:val="003957EB"/>
    <w:rsid w:val="003A3E50"/>
    <w:rsid w:val="003A6E53"/>
    <w:rsid w:val="003B34C2"/>
    <w:rsid w:val="003B3DFD"/>
    <w:rsid w:val="003B649C"/>
    <w:rsid w:val="003D107A"/>
    <w:rsid w:val="003D1448"/>
    <w:rsid w:val="003D4BED"/>
    <w:rsid w:val="003E252A"/>
    <w:rsid w:val="003E2578"/>
    <w:rsid w:val="003E32B2"/>
    <w:rsid w:val="003E54CD"/>
    <w:rsid w:val="003E7397"/>
    <w:rsid w:val="003F0FBC"/>
    <w:rsid w:val="003F2295"/>
    <w:rsid w:val="003F352F"/>
    <w:rsid w:val="003F6245"/>
    <w:rsid w:val="00400594"/>
    <w:rsid w:val="00405119"/>
    <w:rsid w:val="00406FF1"/>
    <w:rsid w:val="00407862"/>
    <w:rsid w:val="0041202D"/>
    <w:rsid w:val="00412568"/>
    <w:rsid w:val="00415F2E"/>
    <w:rsid w:val="004170C8"/>
    <w:rsid w:val="00421392"/>
    <w:rsid w:val="00421641"/>
    <w:rsid w:val="004321D6"/>
    <w:rsid w:val="004339D1"/>
    <w:rsid w:val="00435024"/>
    <w:rsid w:val="0043539D"/>
    <w:rsid w:val="00447759"/>
    <w:rsid w:val="0045015A"/>
    <w:rsid w:val="004526A7"/>
    <w:rsid w:val="0045569E"/>
    <w:rsid w:val="00457CAE"/>
    <w:rsid w:val="004625E7"/>
    <w:rsid w:val="004631AF"/>
    <w:rsid w:val="00466389"/>
    <w:rsid w:val="00466AF1"/>
    <w:rsid w:val="00472A78"/>
    <w:rsid w:val="0047522C"/>
    <w:rsid w:val="0047759B"/>
    <w:rsid w:val="00485D71"/>
    <w:rsid w:val="0049638C"/>
    <w:rsid w:val="004A142A"/>
    <w:rsid w:val="004A4CB3"/>
    <w:rsid w:val="004B040B"/>
    <w:rsid w:val="004B1E25"/>
    <w:rsid w:val="004B4D98"/>
    <w:rsid w:val="004C5227"/>
    <w:rsid w:val="004C6821"/>
    <w:rsid w:val="004D0DB9"/>
    <w:rsid w:val="004E1E50"/>
    <w:rsid w:val="004E3B8B"/>
    <w:rsid w:val="004E4A88"/>
    <w:rsid w:val="004F121A"/>
    <w:rsid w:val="004F1F71"/>
    <w:rsid w:val="004F2A3E"/>
    <w:rsid w:val="004F43DA"/>
    <w:rsid w:val="004F4405"/>
    <w:rsid w:val="004F749C"/>
    <w:rsid w:val="005013FF"/>
    <w:rsid w:val="00512896"/>
    <w:rsid w:val="0051697B"/>
    <w:rsid w:val="005178FC"/>
    <w:rsid w:val="00523359"/>
    <w:rsid w:val="00525842"/>
    <w:rsid w:val="00526147"/>
    <w:rsid w:val="00527310"/>
    <w:rsid w:val="00527B1E"/>
    <w:rsid w:val="00531015"/>
    <w:rsid w:val="00533223"/>
    <w:rsid w:val="00542318"/>
    <w:rsid w:val="005443C3"/>
    <w:rsid w:val="00544AC4"/>
    <w:rsid w:val="00547BA6"/>
    <w:rsid w:val="005509BF"/>
    <w:rsid w:val="00550A73"/>
    <w:rsid w:val="005555EF"/>
    <w:rsid w:val="0056401D"/>
    <w:rsid w:val="00564252"/>
    <w:rsid w:val="0056664B"/>
    <w:rsid w:val="00567BFE"/>
    <w:rsid w:val="00567CF4"/>
    <w:rsid w:val="00570236"/>
    <w:rsid w:val="0057558A"/>
    <w:rsid w:val="0058047A"/>
    <w:rsid w:val="00581660"/>
    <w:rsid w:val="005838A8"/>
    <w:rsid w:val="005868AC"/>
    <w:rsid w:val="00587C82"/>
    <w:rsid w:val="00592246"/>
    <w:rsid w:val="00592FC2"/>
    <w:rsid w:val="00593ADA"/>
    <w:rsid w:val="0059709F"/>
    <w:rsid w:val="00597EAA"/>
    <w:rsid w:val="005A192B"/>
    <w:rsid w:val="005A224A"/>
    <w:rsid w:val="005A70CE"/>
    <w:rsid w:val="005A720D"/>
    <w:rsid w:val="005A7712"/>
    <w:rsid w:val="005B673A"/>
    <w:rsid w:val="005B79D2"/>
    <w:rsid w:val="005C083A"/>
    <w:rsid w:val="005C6372"/>
    <w:rsid w:val="005C68AA"/>
    <w:rsid w:val="005D1BC8"/>
    <w:rsid w:val="005D36A8"/>
    <w:rsid w:val="005E134C"/>
    <w:rsid w:val="005E17C2"/>
    <w:rsid w:val="005E3A82"/>
    <w:rsid w:val="005E6AB0"/>
    <w:rsid w:val="005E7316"/>
    <w:rsid w:val="005F3BE1"/>
    <w:rsid w:val="005F505F"/>
    <w:rsid w:val="005F50BB"/>
    <w:rsid w:val="00603D5C"/>
    <w:rsid w:val="006065F5"/>
    <w:rsid w:val="006134CE"/>
    <w:rsid w:val="006136E6"/>
    <w:rsid w:val="00617744"/>
    <w:rsid w:val="00622338"/>
    <w:rsid w:val="00623988"/>
    <w:rsid w:val="006316E5"/>
    <w:rsid w:val="00636612"/>
    <w:rsid w:val="00637CF2"/>
    <w:rsid w:val="00640E19"/>
    <w:rsid w:val="006414AF"/>
    <w:rsid w:val="00647627"/>
    <w:rsid w:val="0065057D"/>
    <w:rsid w:val="0065243D"/>
    <w:rsid w:val="006532C5"/>
    <w:rsid w:val="00655DBD"/>
    <w:rsid w:val="00657787"/>
    <w:rsid w:val="006577E8"/>
    <w:rsid w:val="00664457"/>
    <w:rsid w:val="00665C01"/>
    <w:rsid w:val="006664E2"/>
    <w:rsid w:val="00666C7E"/>
    <w:rsid w:val="00673337"/>
    <w:rsid w:val="00675B83"/>
    <w:rsid w:val="00677758"/>
    <w:rsid w:val="0068232D"/>
    <w:rsid w:val="00683158"/>
    <w:rsid w:val="0069052E"/>
    <w:rsid w:val="00691636"/>
    <w:rsid w:val="00692F51"/>
    <w:rsid w:val="006945BD"/>
    <w:rsid w:val="00694ED3"/>
    <w:rsid w:val="00697712"/>
    <w:rsid w:val="006A4F9A"/>
    <w:rsid w:val="006A6B23"/>
    <w:rsid w:val="006A7678"/>
    <w:rsid w:val="006A7CF3"/>
    <w:rsid w:val="006B069C"/>
    <w:rsid w:val="006B40B9"/>
    <w:rsid w:val="006C2BC8"/>
    <w:rsid w:val="006C5B4C"/>
    <w:rsid w:val="006C6E75"/>
    <w:rsid w:val="006D0689"/>
    <w:rsid w:val="006D0841"/>
    <w:rsid w:val="006D28CF"/>
    <w:rsid w:val="006D7458"/>
    <w:rsid w:val="006E12A5"/>
    <w:rsid w:val="006F00DB"/>
    <w:rsid w:val="006F3638"/>
    <w:rsid w:val="006F5FE9"/>
    <w:rsid w:val="006F62A0"/>
    <w:rsid w:val="006F724F"/>
    <w:rsid w:val="007005E8"/>
    <w:rsid w:val="00705B93"/>
    <w:rsid w:val="007060FE"/>
    <w:rsid w:val="0070658A"/>
    <w:rsid w:val="00711BBA"/>
    <w:rsid w:val="0071372A"/>
    <w:rsid w:val="00713F27"/>
    <w:rsid w:val="007157F4"/>
    <w:rsid w:val="007232CC"/>
    <w:rsid w:val="007306EC"/>
    <w:rsid w:val="0073570F"/>
    <w:rsid w:val="00737884"/>
    <w:rsid w:val="00740B74"/>
    <w:rsid w:val="00741927"/>
    <w:rsid w:val="00745693"/>
    <w:rsid w:val="00746436"/>
    <w:rsid w:val="00752E1D"/>
    <w:rsid w:val="00754C7C"/>
    <w:rsid w:val="00757350"/>
    <w:rsid w:val="00757986"/>
    <w:rsid w:val="00757B9C"/>
    <w:rsid w:val="00757D17"/>
    <w:rsid w:val="00760686"/>
    <w:rsid w:val="007620B3"/>
    <w:rsid w:val="007746EB"/>
    <w:rsid w:val="00777740"/>
    <w:rsid w:val="00780BE4"/>
    <w:rsid w:val="00785AA4"/>
    <w:rsid w:val="00791929"/>
    <w:rsid w:val="00792037"/>
    <w:rsid w:val="00794FB1"/>
    <w:rsid w:val="00795E18"/>
    <w:rsid w:val="007B02A9"/>
    <w:rsid w:val="007B60A2"/>
    <w:rsid w:val="007B7648"/>
    <w:rsid w:val="007B7B6E"/>
    <w:rsid w:val="007C2B80"/>
    <w:rsid w:val="007C2DA8"/>
    <w:rsid w:val="007C3145"/>
    <w:rsid w:val="007D1362"/>
    <w:rsid w:val="007D1694"/>
    <w:rsid w:val="007D3D50"/>
    <w:rsid w:val="007D429C"/>
    <w:rsid w:val="007D5C3C"/>
    <w:rsid w:val="007D679F"/>
    <w:rsid w:val="007E7C5C"/>
    <w:rsid w:val="007F272A"/>
    <w:rsid w:val="0080036A"/>
    <w:rsid w:val="00801FD7"/>
    <w:rsid w:val="00804447"/>
    <w:rsid w:val="00811BDE"/>
    <w:rsid w:val="00811D79"/>
    <w:rsid w:val="00817C6D"/>
    <w:rsid w:val="00820683"/>
    <w:rsid w:val="00821770"/>
    <w:rsid w:val="0082611D"/>
    <w:rsid w:val="00830ACB"/>
    <w:rsid w:val="00831096"/>
    <w:rsid w:val="00832382"/>
    <w:rsid w:val="00832A94"/>
    <w:rsid w:val="008377C4"/>
    <w:rsid w:val="008404FB"/>
    <w:rsid w:val="008417E7"/>
    <w:rsid w:val="008441E0"/>
    <w:rsid w:val="00844B49"/>
    <w:rsid w:val="0084652A"/>
    <w:rsid w:val="008468C8"/>
    <w:rsid w:val="00850B5F"/>
    <w:rsid w:val="0085544B"/>
    <w:rsid w:val="008567CC"/>
    <w:rsid w:val="00856E42"/>
    <w:rsid w:val="008623FC"/>
    <w:rsid w:val="00865EDD"/>
    <w:rsid w:val="0087131D"/>
    <w:rsid w:val="00893036"/>
    <w:rsid w:val="00894E76"/>
    <w:rsid w:val="0089736E"/>
    <w:rsid w:val="008B1FED"/>
    <w:rsid w:val="008B40C7"/>
    <w:rsid w:val="008B7E12"/>
    <w:rsid w:val="008C038B"/>
    <w:rsid w:val="008C280F"/>
    <w:rsid w:val="008C3698"/>
    <w:rsid w:val="008C4108"/>
    <w:rsid w:val="008C761E"/>
    <w:rsid w:val="008C7AF1"/>
    <w:rsid w:val="008D041C"/>
    <w:rsid w:val="008D405B"/>
    <w:rsid w:val="008D4419"/>
    <w:rsid w:val="008D751B"/>
    <w:rsid w:val="008E4CB5"/>
    <w:rsid w:val="008E6733"/>
    <w:rsid w:val="008F1E63"/>
    <w:rsid w:val="008F3AA0"/>
    <w:rsid w:val="008F40F5"/>
    <w:rsid w:val="008F4173"/>
    <w:rsid w:val="008F472F"/>
    <w:rsid w:val="008F7B04"/>
    <w:rsid w:val="00903850"/>
    <w:rsid w:val="009054AB"/>
    <w:rsid w:val="00905926"/>
    <w:rsid w:val="00911FA4"/>
    <w:rsid w:val="009130CC"/>
    <w:rsid w:val="009151A5"/>
    <w:rsid w:val="00916F5C"/>
    <w:rsid w:val="009170B2"/>
    <w:rsid w:val="0091734C"/>
    <w:rsid w:val="00924793"/>
    <w:rsid w:val="00924D49"/>
    <w:rsid w:val="00925C39"/>
    <w:rsid w:val="009301C0"/>
    <w:rsid w:val="00930D50"/>
    <w:rsid w:val="00935480"/>
    <w:rsid w:val="009434AD"/>
    <w:rsid w:val="00944386"/>
    <w:rsid w:val="00947170"/>
    <w:rsid w:val="00947821"/>
    <w:rsid w:val="009501A7"/>
    <w:rsid w:val="00953453"/>
    <w:rsid w:val="00955A40"/>
    <w:rsid w:val="009572C7"/>
    <w:rsid w:val="00960B22"/>
    <w:rsid w:val="00966DE7"/>
    <w:rsid w:val="00966E71"/>
    <w:rsid w:val="00971DBE"/>
    <w:rsid w:val="009738D0"/>
    <w:rsid w:val="00974C23"/>
    <w:rsid w:val="009809F0"/>
    <w:rsid w:val="00984499"/>
    <w:rsid w:val="0098627F"/>
    <w:rsid w:val="00987B86"/>
    <w:rsid w:val="00992FBB"/>
    <w:rsid w:val="00993096"/>
    <w:rsid w:val="0099487E"/>
    <w:rsid w:val="00997048"/>
    <w:rsid w:val="009A0E2F"/>
    <w:rsid w:val="009A2AD0"/>
    <w:rsid w:val="009A6D2D"/>
    <w:rsid w:val="009A71D4"/>
    <w:rsid w:val="009B16A8"/>
    <w:rsid w:val="009B4B42"/>
    <w:rsid w:val="009B799D"/>
    <w:rsid w:val="009C27FF"/>
    <w:rsid w:val="009D4E59"/>
    <w:rsid w:val="009E070B"/>
    <w:rsid w:val="009E331E"/>
    <w:rsid w:val="009E70A7"/>
    <w:rsid w:val="009F3D3D"/>
    <w:rsid w:val="009F5049"/>
    <w:rsid w:val="009F5BF9"/>
    <w:rsid w:val="009F73FD"/>
    <w:rsid w:val="00A0060D"/>
    <w:rsid w:val="00A10D9F"/>
    <w:rsid w:val="00A11FA1"/>
    <w:rsid w:val="00A14EB4"/>
    <w:rsid w:val="00A15050"/>
    <w:rsid w:val="00A2043D"/>
    <w:rsid w:val="00A213DA"/>
    <w:rsid w:val="00A22AEF"/>
    <w:rsid w:val="00A3251D"/>
    <w:rsid w:val="00A32EA0"/>
    <w:rsid w:val="00A35148"/>
    <w:rsid w:val="00A3785B"/>
    <w:rsid w:val="00A42886"/>
    <w:rsid w:val="00A434C9"/>
    <w:rsid w:val="00A47AB2"/>
    <w:rsid w:val="00A5261D"/>
    <w:rsid w:val="00A5481B"/>
    <w:rsid w:val="00A61662"/>
    <w:rsid w:val="00A636CB"/>
    <w:rsid w:val="00A64837"/>
    <w:rsid w:val="00A64F79"/>
    <w:rsid w:val="00A72FC4"/>
    <w:rsid w:val="00A755CE"/>
    <w:rsid w:val="00A77834"/>
    <w:rsid w:val="00A8146D"/>
    <w:rsid w:val="00A81E0F"/>
    <w:rsid w:val="00A81E22"/>
    <w:rsid w:val="00A83CB5"/>
    <w:rsid w:val="00A911E4"/>
    <w:rsid w:val="00A921AC"/>
    <w:rsid w:val="00A93657"/>
    <w:rsid w:val="00A94062"/>
    <w:rsid w:val="00A9781A"/>
    <w:rsid w:val="00AA10B7"/>
    <w:rsid w:val="00AA1608"/>
    <w:rsid w:val="00AA3176"/>
    <w:rsid w:val="00AB2E1D"/>
    <w:rsid w:val="00AB4DB0"/>
    <w:rsid w:val="00AB510A"/>
    <w:rsid w:val="00AB580A"/>
    <w:rsid w:val="00AB67E8"/>
    <w:rsid w:val="00AC451F"/>
    <w:rsid w:val="00AE5C6B"/>
    <w:rsid w:val="00AE7CE9"/>
    <w:rsid w:val="00AF2415"/>
    <w:rsid w:val="00AF43B7"/>
    <w:rsid w:val="00AF441E"/>
    <w:rsid w:val="00AF53F0"/>
    <w:rsid w:val="00AF55AA"/>
    <w:rsid w:val="00AF6A92"/>
    <w:rsid w:val="00AF7D34"/>
    <w:rsid w:val="00B13766"/>
    <w:rsid w:val="00B169F0"/>
    <w:rsid w:val="00B22AB6"/>
    <w:rsid w:val="00B24CF8"/>
    <w:rsid w:val="00B251F0"/>
    <w:rsid w:val="00B30332"/>
    <w:rsid w:val="00B400E2"/>
    <w:rsid w:val="00B40F55"/>
    <w:rsid w:val="00B41A9B"/>
    <w:rsid w:val="00B44467"/>
    <w:rsid w:val="00B45F25"/>
    <w:rsid w:val="00B46F33"/>
    <w:rsid w:val="00B5094B"/>
    <w:rsid w:val="00B525F6"/>
    <w:rsid w:val="00B5279F"/>
    <w:rsid w:val="00B529BF"/>
    <w:rsid w:val="00B52DB7"/>
    <w:rsid w:val="00B60D49"/>
    <w:rsid w:val="00B637EF"/>
    <w:rsid w:val="00B63C2C"/>
    <w:rsid w:val="00B6560C"/>
    <w:rsid w:val="00B72767"/>
    <w:rsid w:val="00B72E7C"/>
    <w:rsid w:val="00B73FB3"/>
    <w:rsid w:val="00B8709A"/>
    <w:rsid w:val="00B90677"/>
    <w:rsid w:val="00B95A36"/>
    <w:rsid w:val="00B95D02"/>
    <w:rsid w:val="00B96C08"/>
    <w:rsid w:val="00BA03BD"/>
    <w:rsid w:val="00BA1BBB"/>
    <w:rsid w:val="00BA5E4E"/>
    <w:rsid w:val="00BB1F0C"/>
    <w:rsid w:val="00BB249F"/>
    <w:rsid w:val="00BB3830"/>
    <w:rsid w:val="00BC14C9"/>
    <w:rsid w:val="00BC50D7"/>
    <w:rsid w:val="00BC5DA3"/>
    <w:rsid w:val="00BE22F6"/>
    <w:rsid w:val="00BE2DFA"/>
    <w:rsid w:val="00BE32D3"/>
    <w:rsid w:val="00BE3F16"/>
    <w:rsid w:val="00BE3F26"/>
    <w:rsid w:val="00BE6C2B"/>
    <w:rsid w:val="00BF122D"/>
    <w:rsid w:val="00BF26C5"/>
    <w:rsid w:val="00BF4E46"/>
    <w:rsid w:val="00BF6F55"/>
    <w:rsid w:val="00C00962"/>
    <w:rsid w:val="00C0218F"/>
    <w:rsid w:val="00C02309"/>
    <w:rsid w:val="00C05AF4"/>
    <w:rsid w:val="00C07B1A"/>
    <w:rsid w:val="00C07C05"/>
    <w:rsid w:val="00C1052C"/>
    <w:rsid w:val="00C11F2A"/>
    <w:rsid w:val="00C144D3"/>
    <w:rsid w:val="00C146A1"/>
    <w:rsid w:val="00C150CD"/>
    <w:rsid w:val="00C15BFA"/>
    <w:rsid w:val="00C16177"/>
    <w:rsid w:val="00C17B81"/>
    <w:rsid w:val="00C22120"/>
    <w:rsid w:val="00C316C7"/>
    <w:rsid w:val="00C3622A"/>
    <w:rsid w:val="00C41FA0"/>
    <w:rsid w:val="00C50D92"/>
    <w:rsid w:val="00C53CEC"/>
    <w:rsid w:val="00C54275"/>
    <w:rsid w:val="00C56AE7"/>
    <w:rsid w:val="00C603F0"/>
    <w:rsid w:val="00C61196"/>
    <w:rsid w:val="00C61616"/>
    <w:rsid w:val="00C6300C"/>
    <w:rsid w:val="00C63219"/>
    <w:rsid w:val="00C64AF5"/>
    <w:rsid w:val="00C6609D"/>
    <w:rsid w:val="00C67C95"/>
    <w:rsid w:val="00C709C6"/>
    <w:rsid w:val="00C73685"/>
    <w:rsid w:val="00C743E5"/>
    <w:rsid w:val="00C74FC9"/>
    <w:rsid w:val="00C83CDC"/>
    <w:rsid w:val="00C83F83"/>
    <w:rsid w:val="00C845C3"/>
    <w:rsid w:val="00C86D56"/>
    <w:rsid w:val="00C9155B"/>
    <w:rsid w:val="00C93E9D"/>
    <w:rsid w:val="00C96473"/>
    <w:rsid w:val="00C96843"/>
    <w:rsid w:val="00CA0C95"/>
    <w:rsid w:val="00CA0D95"/>
    <w:rsid w:val="00CA154B"/>
    <w:rsid w:val="00CA3956"/>
    <w:rsid w:val="00CA41D1"/>
    <w:rsid w:val="00CA5F5E"/>
    <w:rsid w:val="00CA71E2"/>
    <w:rsid w:val="00CB040F"/>
    <w:rsid w:val="00CB3A9C"/>
    <w:rsid w:val="00CB65FB"/>
    <w:rsid w:val="00CB7643"/>
    <w:rsid w:val="00CC0919"/>
    <w:rsid w:val="00CC2278"/>
    <w:rsid w:val="00CC5195"/>
    <w:rsid w:val="00CC6842"/>
    <w:rsid w:val="00CC7430"/>
    <w:rsid w:val="00CD19B5"/>
    <w:rsid w:val="00CD3327"/>
    <w:rsid w:val="00CE00C8"/>
    <w:rsid w:val="00CE0DB3"/>
    <w:rsid w:val="00CE0DC1"/>
    <w:rsid w:val="00CE74F7"/>
    <w:rsid w:val="00CF03EE"/>
    <w:rsid w:val="00CF03F3"/>
    <w:rsid w:val="00CF376C"/>
    <w:rsid w:val="00D07449"/>
    <w:rsid w:val="00D1063B"/>
    <w:rsid w:val="00D14805"/>
    <w:rsid w:val="00D237D3"/>
    <w:rsid w:val="00D3042C"/>
    <w:rsid w:val="00D30ACE"/>
    <w:rsid w:val="00D335D4"/>
    <w:rsid w:val="00D33C43"/>
    <w:rsid w:val="00D42288"/>
    <w:rsid w:val="00D436D6"/>
    <w:rsid w:val="00D451DD"/>
    <w:rsid w:val="00D45747"/>
    <w:rsid w:val="00D464E1"/>
    <w:rsid w:val="00D50822"/>
    <w:rsid w:val="00D50A00"/>
    <w:rsid w:val="00D51824"/>
    <w:rsid w:val="00D52CB7"/>
    <w:rsid w:val="00D53733"/>
    <w:rsid w:val="00D5393E"/>
    <w:rsid w:val="00D56B03"/>
    <w:rsid w:val="00D60917"/>
    <w:rsid w:val="00D638BF"/>
    <w:rsid w:val="00D65011"/>
    <w:rsid w:val="00D73AF1"/>
    <w:rsid w:val="00D7769E"/>
    <w:rsid w:val="00D83BCF"/>
    <w:rsid w:val="00D95898"/>
    <w:rsid w:val="00DA0198"/>
    <w:rsid w:val="00DA0DCD"/>
    <w:rsid w:val="00DA1879"/>
    <w:rsid w:val="00DA1CF4"/>
    <w:rsid w:val="00DB075F"/>
    <w:rsid w:val="00DB34A9"/>
    <w:rsid w:val="00DB6942"/>
    <w:rsid w:val="00DB6BA3"/>
    <w:rsid w:val="00DC1D02"/>
    <w:rsid w:val="00DC471F"/>
    <w:rsid w:val="00DD2B32"/>
    <w:rsid w:val="00DD38F4"/>
    <w:rsid w:val="00DD5400"/>
    <w:rsid w:val="00DE24E7"/>
    <w:rsid w:val="00DE38FE"/>
    <w:rsid w:val="00DE5993"/>
    <w:rsid w:val="00DE5999"/>
    <w:rsid w:val="00DE6025"/>
    <w:rsid w:val="00DF1D41"/>
    <w:rsid w:val="00E0029D"/>
    <w:rsid w:val="00E00B2D"/>
    <w:rsid w:val="00E05D27"/>
    <w:rsid w:val="00E05D6E"/>
    <w:rsid w:val="00E11E58"/>
    <w:rsid w:val="00E12680"/>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8EE"/>
    <w:rsid w:val="00E71384"/>
    <w:rsid w:val="00E723B2"/>
    <w:rsid w:val="00E72A48"/>
    <w:rsid w:val="00E7484A"/>
    <w:rsid w:val="00E76C51"/>
    <w:rsid w:val="00E80430"/>
    <w:rsid w:val="00E804CF"/>
    <w:rsid w:val="00E9080A"/>
    <w:rsid w:val="00E952B1"/>
    <w:rsid w:val="00E97AA4"/>
    <w:rsid w:val="00EA0CB6"/>
    <w:rsid w:val="00EA27B0"/>
    <w:rsid w:val="00EA35AB"/>
    <w:rsid w:val="00EA48C7"/>
    <w:rsid w:val="00EA68FF"/>
    <w:rsid w:val="00EB5238"/>
    <w:rsid w:val="00EC51F2"/>
    <w:rsid w:val="00EC767C"/>
    <w:rsid w:val="00EE0240"/>
    <w:rsid w:val="00EE0403"/>
    <w:rsid w:val="00EE35B6"/>
    <w:rsid w:val="00EE36D7"/>
    <w:rsid w:val="00EE441C"/>
    <w:rsid w:val="00EE7FEA"/>
    <w:rsid w:val="00F03896"/>
    <w:rsid w:val="00F04433"/>
    <w:rsid w:val="00F10DD2"/>
    <w:rsid w:val="00F115B4"/>
    <w:rsid w:val="00F1258B"/>
    <w:rsid w:val="00F15E6F"/>
    <w:rsid w:val="00F22363"/>
    <w:rsid w:val="00F2361B"/>
    <w:rsid w:val="00F24E8D"/>
    <w:rsid w:val="00F26C2D"/>
    <w:rsid w:val="00F30BD3"/>
    <w:rsid w:val="00F31BAF"/>
    <w:rsid w:val="00F32D0B"/>
    <w:rsid w:val="00F34F11"/>
    <w:rsid w:val="00F4299E"/>
    <w:rsid w:val="00F45D69"/>
    <w:rsid w:val="00F473C4"/>
    <w:rsid w:val="00F52FAF"/>
    <w:rsid w:val="00F552F8"/>
    <w:rsid w:val="00F56A75"/>
    <w:rsid w:val="00F575F8"/>
    <w:rsid w:val="00F60488"/>
    <w:rsid w:val="00F70B7C"/>
    <w:rsid w:val="00F718C1"/>
    <w:rsid w:val="00F73921"/>
    <w:rsid w:val="00F7453C"/>
    <w:rsid w:val="00F75F1E"/>
    <w:rsid w:val="00F824FD"/>
    <w:rsid w:val="00F84366"/>
    <w:rsid w:val="00F84A88"/>
    <w:rsid w:val="00F91C03"/>
    <w:rsid w:val="00F96F14"/>
    <w:rsid w:val="00F97197"/>
    <w:rsid w:val="00FA582B"/>
    <w:rsid w:val="00FB14A1"/>
    <w:rsid w:val="00FB3DA0"/>
    <w:rsid w:val="00FB6956"/>
    <w:rsid w:val="00FC1E9B"/>
    <w:rsid w:val="00FC5D75"/>
    <w:rsid w:val="00FC7D00"/>
    <w:rsid w:val="00FD0F6E"/>
    <w:rsid w:val="00FD1D62"/>
    <w:rsid w:val="00FD6F7B"/>
    <w:rsid w:val="00FE01DC"/>
    <w:rsid w:val="00FE0D77"/>
    <w:rsid w:val="00FE342F"/>
    <w:rsid w:val="00FE7051"/>
    <w:rsid w:val="00FF09BB"/>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5057D"/>
    <w:pPr>
      <w:ind w:firstLine="709"/>
      <w:jc w:val="both"/>
    </w:pPr>
    <w:rPr>
      <w:rFonts w:ascii="Times New Roman" w:hAnsi="Times New Roman"/>
      <w:sz w:val="28"/>
      <w:szCs w:val="22"/>
    </w:rPr>
  </w:style>
  <w:style w:type="paragraph" w:styleId="1">
    <w:name w:val="heading 1"/>
    <w:basedOn w:val="a1"/>
    <w:next w:val="a1"/>
    <w:link w:val="10"/>
    <w:qFormat/>
    <w:rsid w:val="00270476"/>
    <w:pPr>
      <w:keepNext/>
      <w:spacing w:after="240"/>
      <w:ind w:firstLine="0"/>
      <w:jc w:val="center"/>
      <w:outlineLvl w:val="0"/>
    </w:pPr>
    <w:rPr>
      <w:b/>
      <w:bCs/>
      <w:kern w:val="32"/>
      <w:sz w:val="32"/>
      <w:szCs w:val="32"/>
    </w:rPr>
  </w:style>
  <w:style w:type="paragraph" w:styleId="2">
    <w:name w:val="heading 2"/>
    <w:basedOn w:val="a1"/>
    <w:next w:val="a1"/>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1"/>
    <w:next w:val="a1"/>
    <w:link w:val="30"/>
    <w:unhideWhenUsed/>
    <w:qFormat/>
    <w:rsid w:val="0065057D"/>
    <w:pPr>
      <w:keepNext/>
      <w:spacing w:before="120" w:after="120"/>
      <w:jc w:val="left"/>
      <w:outlineLvl w:val="2"/>
    </w:pPr>
    <w:rPr>
      <w:b/>
      <w:bCs/>
      <w:sz w:val="30"/>
      <w:szCs w:val="26"/>
    </w:rPr>
  </w:style>
  <w:style w:type="paragraph" w:styleId="4">
    <w:name w:val="heading 4"/>
    <w:basedOn w:val="a1"/>
    <w:next w:val="a1"/>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1"/>
    <w:next w:val="a1"/>
    <w:link w:val="50"/>
    <w:uiPriority w:val="9"/>
    <w:unhideWhenUsed/>
    <w:qFormat/>
    <w:rsid w:val="00B637EF"/>
    <w:pPr>
      <w:keepNext/>
      <w:keepLines/>
      <w:spacing w:before="120" w:after="120"/>
      <w:outlineLvl w:val="4"/>
    </w:pPr>
    <w:rPr>
      <w:rFonts w:eastAsiaTheme="majorEastAsia" w:cstheme="majorBidi"/>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2"/>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2"/>
    <w:link w:val="5"/>
    <w:uiPriority w:val="9"/>
    <w:rsid w:val="00B637EF"/>
    <w:rPr>
      <w:rFonts w:ascii="Times New Roman" w:eastAsiaTheme="majorEastAsia" w:hAnsi="Times New Roman" w:cstheme="majorBidi"/>
      <w:b/>
      <w:sz w:val="28"/>
      <w:szCs w:val="22"/>
    </w:rPr>
  </w:style>
  <w:style w:type="paragraph" w:styleId="a5">
    <w:name w:val="Balloon Text"/>
    <w:basedOn w:val="a1"/>
    <w:link w:val="a6"/>
    <w:uiPriority w:val="99"/>
    <w:semiHidden/>
    <w:unhideWhenUsed/>
    <w:rsid w:val="00997048"/>
    <w:rPr>
      <w:rFonts w:ascii="Tahoma" w:hAnsi="Tahoma" w:cs="Tahoma"/>
      <w:sz w:val="16"/>
      <w:szCs w:val="16"/>
    </w:rPr>
  </w:style>
  <w:style w:type="character" w:customStyle="1" w:styleId="a6">
    <w:name w:val="Текст выноски Знак"/>
    <w:link w:val="a5"/>
    <w:uiPriority w:val="99"/>
    <w:semiHidden/>
    <w:rsid w:val="00997048"/>
    <w:rPr>
      <w:rFonts w:ascii="Tahoma" w:hAnsi="Tahoma" w:cs="Tahoma"/>
      <w:sz w:val="16"/>
      <w:szCs w:val="16"/>
    </w:rPr>
  </w:style>
  <w:style w:type="paragraph" w:styleId="a7">
    <w:name w:val="Normal (Web)"/>
    <w:basedOn w:val="a1"/>
    <w:uiPriority w:val="99"/>
    <w:rsid w:val="00997048"/>
    <w:pPr>
      <w:ind w:firstLine="0"/>
      <w:jc w:val="left"/>
    </w:pPr>
    <w:rPr>
      <w:sz w:val="24"/>
      <w:szCs w:val="24"/>
      <w:lang w:val="ru-RU" w:eastAsia="ru-RU"/>
    </w:rPr>
  </w:style>
  <w:style w:type="paragraph" w:customStyle="1" w:styleId="BText1">
    <w:name w:val="BText1"/>
    <w:basedOn w:val="a1"/>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1"/>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8">
    <w:name w:val="Body Text Indent"/>
    <w:basedOn w:val="a1"/>
    <w:link w:val="a9"/>
    <w:uiPriority w:val="99"/>
    <w:unhideWhenUsed/>
    <w:rsid w:val="00C3622A"/>
    <w:pPr>
      <w:spacing w:after="120"/>
      <w:ind w:left="283" w:firstLine="0"/>
      <w:jc w:val="left"/>
    </w:pPr>
    <w:rPr>
      <w:sz w:val="24"/>
      <w:szCs w:val="24"/>
      <w:lang w:val="ru-RU" w:eastAsia="ru-RU"/>
    </w:rPr>
  </w:style>
  <w:style w:type="character" w:customStyle="1" w:styleId="a9">
    <w:name w:val="Основной текст с отступом Знак"/>
    <w:link w:val="a8"/>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a">
    <w:name w:val="List Paragraph"/>
    <w:basedOn w:val="a1"/>
    <w:uiPriority w:val="34"/>
    <w:qFormat/>
    <w:rsid w:val="00D50A00"/>
    <w:pPr>
      <w:ind w:left="720"/>
      <w:contextualSpacing/>
    </w:pPr>
  </w:style>
  <w:style w:type="paragraph" w:styleId="ab">
    <w:name w:val="header"/>
    <w:basedOn w:val="a1"/>
    <w:link w:val="ac"/>
    <w:uiPriority w:val="99"/>
    <w:unhideWhenUsed/>
    <w:rsid w:val="00B5094B"/>
    <w:pPr>
      <w:tabs>
        <w:tab w:val="center" w:pos="4819"/>
        <w:tab w:val="right" w:pos="9639"/>
      </w:tabs>
    </w:pPr>
  </w:style>
  <w:style w:type="character" w:customStyle="1" w:styleId="ac">
    <w:name w:val="Верхний колонтитул Знак"/>
    <w:link w:val="ab"/>
    <w:uiPriority w:val="99"/>
    <w:rsid w:val="00B5094B"/>
    <w:rPr>
      <w:rFonts w:ascii="Times New Roman" w:hAnsi="Times New Roman"/>
      <w:sz w:val="28"/>
    </w:rPr>
  </w:style>
  <w:style w:type="paragraph" w:styleId="ad">
    <w:name w:val="footer"/>
    <w:basedOn w:val="a1"/>
    <w:link w:val="ae"/>
    <w:uiPriority w:val="99"/>
    <w:unhideWhenUsed/>
    <w:rsid w:val="00B5094B"/>
    <w:pPr>
      <w:tabs>
        <w:tab w:val="center" w:pos="4819"/>
        <w:tab w:val="right" w:pos="9639"/>
      </w:tabs>
    </w:pPr>
  </w:style>
  <w:style w:type="character" w:customStyle="1" w:styleId="ae">
    <w:name w:val="Нижний колонтитул Знак"/>
    <w:link w:val="ad"/>
    <w:uiPriority w:val="99"/>
    <w:rsid w:val="00B5094B"/>
    <w:rPr>
      <w:rFonts w:ascii="Times New Roman" w:hAnsi="Times New Roman"/>
      <w:sz w:val="28"/>
    </w:rPr>
  </w:style>
  <w:style w:type="paragraph" w:customStyle="1" w:styleId="a0">
    <w:name w:val="задачи"/>
    <w:basedOn w:val="aa"/>
    <w:qFormat/>
    <w:rsid w:val="00F84A88"/>
    <w:pPr>
      <w:numPr>
        <w:numId w:val="11"/>
      </w:numPr>
    </w:pPr>
    <w:rPr>
      <w:sz w:val="26"/>
      <w:szCs w:val="28"/>
    </w:rPr>
  </w:style>
  <w:style w:type="paragraph" w:styleId="HTML">
    <w:name w:val="HTML Preformatted"/>
    <w:basedOn w:val="a1"/>
    <w:link w:val="HTML0"/>
    <w:uiPriority w:val="99"/>
    <w:semiHidden/>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2"/>
    <w:link w:val="HTML"/>
    <w:uiPriority w:val="99"/>
    <w:semiHidden/>
    <w:rsid w:val="00B13766"/>
    <w:rPr>
      <w:rFonts w:ascii="Times New Roman" w:hAnsi="Times New Roman"/>
      <w:color w:val="000000"/>
      <w:lang w:val="ru-RU" w:eastAsia="ru-RU"/>
    </w:rPr>
  </w:style>
  <w:style w:type="character" w:styleId="af">
    <w:name w:val="Hyperlink"/>
    <w:basedOn w:val="a2"/>
    <w:uiPriority w:val="99"/>
    <w:unhideWhenUsed/>
    <w:rsid w:val="005E3A82"/>
    <w:rPr>
      <w:color w:val="0000FF"/>
      <w:u w:val="single"/>
    </w:rPr>
  </w:style>
  <w:style w:type="character" w:styleId="af0">
    <w:name w:val="Emphasis"/>
    <w:basedOn w:val="a2"/>
    <w:uiPriority w:val="20"/>
    <w:qFormat/>
    <w:rsid w:val="009301C0"/>
    <w:rPr>
      <w:i/>
      <w:iCs/>
    </w:rPr>
  </w:style>
  <w:style w:type="character" w:styleId="af1">
    <w:name w:val="FollowedHyperlink"/>
    <w:basedOn w:val="a2"/>
    <w:uiPriority w:val="99"/>
    <w:semiHidden/>
    <w:unhideWhenUsed/>
    <w:rsid w:val="000F6423"/>
    <w:rPr>
      <w:color w:val="954F72" w:themeColor="followedHyperlink"/>
      <w:u w:val="single"/>
    </w:rPr>
  </w:style>
  <w:style w:type="character" w:styleId="af2">
    <w:name w:val="Strong"/>
    <w:basedOn w:val="a2"/>
    <w:uiPriority w:val="22"/>
    <w:qFormat/>
    <w:rsid w:val="00A2043D"/>
    <w:rPr>
      <w:b/>
      <w:bCs/>
    </w:rPr>
  </w:style>
  <w:style w:type="character" w:customStyle="1" w:styleId="af3">
    <w:name w:val="Текст Знак"/>
    <w:basedOn w:val="a2"/>
    <w:link w:val="af4"/>
    <w:semiHidden/>
    <w:rsid w:val="004526A7"/>
    <w:rPr>
      <w:rFonts w:ascii="Courier New" w:hAnsi="Courier New" w:cs="Courier New"/>
      <w:lang w:val="en-US" w:eastAsia="en-US"/>
    </w:rPr>
  </w:style>
  <w:style w:type="paragraph" w:styleId="af4">
    <w:name w:val="Plain Text"/>
    <w:basedOn w:val="a1"/>
    <w:link w:val="af3"/>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1"/>
    <w:qFormat/>
    <w:rsid w:val="00741927"/>
    <w:pPr>
      <w:numPr>
        <w:numId w:val="52"/>
      </w:numPr>
    </w:pPr>
    <w:rPr>
      <w:rFonts w:cs="Courier New"/>
      <w:sz w:val="26"/>
      <w:szCs w:val="20"/>
    </w:rPr>
  </w:style>
  <w:style w:type="character" w:styleId="HTML1">
    <w:name w:val="HTML Code"/>
    <w:basedOn w:val="a2"/>
    <w:uiPriority w:val="99"/>
    <w:semiHidden/>
    <w:unhideWhenUsed/>
    <w:rsid w:val="00AE5C6B"/>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5.png"/><Relationship Id="rId159" Type="http://schemas.openxmlformats.org/officeDocument/2006/relationships/oleObject" Target="embeddings/oleObject62.bin"/><Relationship Id="rId170" Type="http://schemas.openxmlformats.org/officeDocument/2006/relationships/oleObject" Target="embeddings/oleObject67.bin"/><Relationship Id="rId191" Type="http://schemas.openxmlformats.org/officeDocument/2006/relationships/oleObject" Target="embeddings/oleObject76.bin"/><Relationship Id="rId205" Type="http://schemas.openxmlformats.org/officeDocument/2006/relationships/oleObject" Target="embeddings/oleObject8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http://exponenta.ru/educat/class/courses/vvm/theme_2/images/image18.gif" TargetMode="External"/><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72.bin"/><Relationship Id="rId216" Type="http://schemas.openxmlformats.org/officeDocument/2006/relationships/image" Target="media/image102.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http://exponenta.ru/educat/class/courses/vvm/theme_2/images/image13.gif" TargetMode="External"/><Relationship Id="rId85" Type="http://schemas.openxmlformats.org/officeDocument/2006/relationships/oleObject" Target="embeddings/oleObject38.bin"/><Relationship Id="rId150" Type="http://schemas.openxmlformats.org/officeDocument/2006/relationships/image" Target="media/image71.png"/><Relationship Id="rId171" Type="http://schemas.openxmlformats.org/officeDocument/2006/relationships/image" Target="media/image80.wmf"/><Relationship Id="rId192" Type="http://schemas.openxmlformats.org/officeDocument/2006/relationships/image" Target="media/image89.wmf"/><Relationship Id="rId206" Type="http://schemas.openxmlformats.org/officeDocument/2006/relationships/image" Target="media/image95.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6.png"/><Relationship Id="rId161" Type="http://schemas.openxmlformats.org/officeDocument/2006/relationships/oleObject" Target="embeddings/oleObject63.bin"/><Relationship Id="rId182" Type="http://schemas.openxmlformats.org/officeDocument/2006/relationships/hyperlink" Target="https://ru.wikipedia.org/wiki/%D0%A0%D0%B5%D1%88%D0%B5%D1%82%D0%BE_%D0%A1%D1%83%D0%BD%D0%B4%D0%B0%D1%80%D0%B0%D0%BC%D0%B0" TargetMode="External"/><Relationship Id="rId217"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http://exponenta.ru/educat/class/courses/vvm/theme_2/images/image19.gif" TargetMode="External"/><Relationship Id="rId172" Type="http://schemas.openxmlformats.org/officeDocument/2006/relationships/oleObject" Target="embeddings/oleObject68.bin"/><Relationship Id="rId193" Type="http://schemas.openxmlformats.org/officeDocument/2006/relationships/oleObject" Target="embeddings/oleObject77.bin"/><Relationship Id="rId207" Type="http://schemas.openxmlformats.org/officeDocument/2006/relationships/oleObject" Target="embeddings/oleObject85.bin"/><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http://exponenta.ru/educat/class/courses/vvm/theme_2/images/image14.gif" TargetMode="External"/><Relationship Id="rId7" Type="http://schemas.openxmlformats.org/officeDocument/2006/relationships/endnotes" Target="endnotes.xml"/><Relationship Id="rId162" Type="http://schemas.openxmlformats.org/officeDocument/2006/relationships/hyperlink" Target="https://ru.wikipedia.org/wiki/%D0%A0%D0%B5%D1%88%D0%B5%D1%82%D0%BE_%D0%A1%D1%83%D0%BD%D0%B4%D0%B0%D1%80%D0%B0%D0%BC%D0%B0" TargetMode="External"/><Relationship Id="rId183" Type="http://schemas.openxmlformats.org/officeDocument/2006/relationships/image" Target="media/image85.wmf"/><Relationship Id="rId218" Type="http://schemas.openxmlformats.org/officeDocument/2006/relationships/image" Target="media/image103.wmf"/><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media/image72.png"/><Relationship Id="rId173" Type="http://schemas.openxmlformats.org/officeDocument/2006/relationships/hyperlink" Target="https://ru.wikipedia.org/wiki/%D0%A0%D0%B5%D1%88%D0%B5%D1%82%D0%BE_%D0%A1%D1%83%D0%BD%D0%B4%D0%B0%D1%80%D0%B0%D0%BC%D0%B0" TargetMode="External"/><Relationship Id="rId194" Type="http://schemas.openxmlformats.org/officeDocument/2006/relationships/image" Target="media/image90.wmf"/><Relationship Id="rId208" Type="http://schemas.openxmlformats.org/officeDocument/2006/relationships/image" Target="media/image96.png"/><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media/image67.png"/><Relationship Id="rId163" Type="http://schemas.openxmlformats.org/officeDocument/2006/relationships/image" Target="media/image77.wmf"/><Relationship Id="rId184" Type="http://schemas.openxmlformats.org/officeDocument/2006/relationships/oleObject" Target="embeddings/oleObject73.bin"/><Relationship Id="rId189" Type="http://schemas.openxmlformats.org/officeDocument/2006/relationships/hyperlink" Target="https://ru.wikipedia.org/wiki/%D0%A0%D0%B5%D1%88%D0%B5%D1%82%D0%BE_%D0%A1%D1%83%D0%BD%D0%B4%D0%B0%D1%80%D0%B0%D0%BC%D0%B0" TargetMode="External"/><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1.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http://exponenta.ru/educat/class/courses/vvm/theme_2/images/image12.gif" TargetMode="External"/><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http://exponenta.ru/educat/class/courses/vvm/theme_2/images/image20.gif" TargetMode="External"/><Relationship Id="rId174" Type="http://schemas.openxmlformats.org/officeDocument/2006/relationships/image" Target="media/image81.wmf"/><Relationship Id="rId179" Type="http://schemas.openxmlformats.org/officeDocument/2006/relationships/oleObject" Target="embeddings/oleObject71.bin"/><Relationship Id="rId195" Type="http://schemas.openxmlformats.org/officeDocument/2006/relationships/oleObject" Target="embeddings/oleObject78.bin"/><Relationship Id="rId209" Type="http://schemas.openxmlformats.org/officeDocument/2006/relationships/image" Target="media/image97.png"/><Relationship Id="rId190" Type="http://schemas.openxmlformats.org/officeDocument/2006/relationships/image" Target="media/image88.wmf"/><Relationship Id="rId204" Type="http://schemas.openxmlformats.org/officeDocument/2006/relationships/oleObject" Target="embeddings/oleObject83.bin"/><Relationship Id="rId22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http://exponenta.ru/educat/class/courses/vvm/theme_2/images/image15.gif" TargetMode="External"/><Relationship Id="rId148" Type="http://schemas.openxmlformats.org/officeDocument/2006/relationships/image" Target="media/image70.png"/><Relationship Id="rId164" Type="http://schemas.openxmlformats.org/officeDocument/2006/relationships/oleObject" Target="embeddings/oleObject64.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8.png"/><Relationship Id="rId215" Type="http://schemas.openxmlformats.org/officeDocument/2006/relationships/oleObject" Target="embeddings/oleObject87.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3.png"/><Relationship Id="rId175" Type="http://schemas.openxmlformats.org/officeDocument/2006/relationships/oleObject" Target="embeddings/oleObject69.bin"/><Relationship Id="rId196" Type="http://schemas.openxmlformats.org/officeDocument/2006/relationships/image" Target="media/image91.wmf"/><Relationship Id="rId200" Type="http://schemas.openxmlformats.org/officeDocument/2006/relationships/oleObject" Target="embeddings/oleObject81.bin"/><Relationship Id="rId16" Type="http://schemas.openxmlformats.org/officeDocument/2006/relationships/oleObject" Target="embeddings/oleObject4.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media/image68.png"/><Relationship Id="rId90" Type="http://schemas.openxmlformats.org/officeDocument/2006/relationships/image" Target="media/image42.wmf"/><Relationship Id="rId165" Type="http://schemas.openxmlformats.org/officeDocument/2006/relationships/hyperlink" Target="https://ru.wikipedia.org/wiki/%D0%A0%D0%B5%D1%88%D0%B5%D1%82%D0%BE_%D0%A1%D1%83%D0%BD%D0%B4%D0%B0%D1%80%D0%B0%D0%BC%D0%B0" TargetMode="External"/><Relationship Id="rId186" Type="http://schemas.openxmlformats.org/officeDocument/2006/relationships/oleObject" Target="embeddings/oleObject74.bin"/><Relationship Id="rId211" Type="http://schemas.openxmlformats.org/officeDocument/2006/relationships/image" Target="media/image99.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png"/><Relationship Id="rId80" Type="http://schemas.openxmlformats.org/officeDocument/2006/relationships/image" Target="media/image37.wmf"/><Relationship Id="rId155" Type="http://schemas.openxmlformats.org/officeDocument/2006/relationships/image" Target="http://exponenta.ru/educat/class/courses/vvm/theme_2/images/image21.gif" TargetMode="External"/><Relationship Id="rId176" Type="http://schemas.openxmlformats.org/officeDocument/2006/relationships/image" Target="media/image82.wmf"/><Relationship Id="rId197" Type="http://schemas.openxmlformats.org/officeDocument/2006/relationships/oleObject" Target="embeddings/oleObject79.bin"/><Relationship Id="rId201" Type="http://schemas.openxmlformats.org/officeDocument/2006/relationships/image" Target="media/image93.wmf"/><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http://exponenta.ru/educat/class/courses/vvm/theme_2/images/image16.gif" TargetMode="External"/><Relationship Id="rId166" Type="http://schemas.openxmlformats.org/officeDocument/2006/relationships/image" Target="media/image78.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100.wmf"/><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http://exponenta.ru/educat/class/courses/vvm/theme_2/images/image10.gif" TargetMode="External"/><Relationship Id="rId156" Type="http://schemas.openxmlformats.org/officeDocument/2006/relationships/image" Target="media/image74.png"/><Relationship Id="rId177" Type="http://schemas.openxmlformats.org/officeDocument/2006/relationships/oleObject" Target="embeddings/oleObject70.bin"/><Relationship Id="rId198" Type="http://schemas.openxmlformats.org/officeDocument/2006/relationships/oleObject" Target="embeddings/oleObject80.bin"/><Relationship Id="rId202" Type="http://schemas.openxmlformats.org/officeDocument/2006/relationships/oleObject" Target="embeddings/oleObject82.bin"/><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media/image69.png"/><Relationship Id="rId167" Type="http://schemas.openxmlformats.org/officeDocument/2006/relationships/oleObject" Target="embeddings/oleObject65.bin"/><Relationship Id="rId188" Type="http://schemas.openxmlformats.org/officeDocument/2006/relationships/oleObject" Target="embeddings/oleObject75.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4.png"/><Relationship Id="rId157" Type="http://schemas.openxmlformats.org/officeDocument/2006/relationships/image" Target="http://exponenta.ru/educat/class/courses/vvm/theme_2/images/image7.gif" TargetMode="External"/><Relationship Id="rId178" Type="http://schemas.openxmlformats.org/officeDocument/2006/relationships/image" Target="media/image83.wmf"/><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http://exponenta.ru/educat/class/courses/vvm/theme_2/images/image17.gif" TargetMode="External"/><Relationship Id="rId168" Type="http://schemas.openxmlformats.org/officeDocument/2006/relationships/oleObject" Target="embeddings/oleObject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7F7A23-3CC9-4C3B-8C18-30B4D8984D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TotalTime>
  <Pages>92</Pages>
  <Words>134307</Words>
  <Characters>76555</Characters>
  <Application>Microsoft Office Word</Application>
  <DocSecurity>0</DocSecurity>
  <Lines>637</Lines>
  <Paragraphs>4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04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4</cp:revision>
  <dcterms:created xsi:type="dcterms:W3CDTF">2021-02-14T00:05:00Z</dcterms:created>
  <dcterms:modified xsi:type="dcterms:W3CDTF">2021-02-18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